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tags/tag10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1.xml" ContentType="application/vnd.openxmlformats-officedocument.presentationml.tags+xml"/>
  <Override PartName="/ppt/notesSlides/notesSlide19.xml" ContentType="application/vnd.openxmlformats-officedocument.presentationml.notesSlide+xml"/>
  <Override PartName="/ppt/tags/tag12.xml" ContentType="application/vnd.openxmlformats-officedocument.presentationml.tags+xml"/>
  <Override PartName="/ppt/notesSlides/notesSlide20.xml" ContentType="application/vnd.openxmlformats-officedocument.presentationml.notesSlide+xml"/>
  <Override PartName="/ppt/tags/tag13.xml" ContentType="application/vnd.openxmlformats-officedocument.presentationml.tags+xml"/>
  <Override PartName="/ppt/notesSlides/notesSlide21.xml" ContentType="application/vnd.openxmlformats-officedocument.presentationml.notesSlide+xml"/>
  <Override PartName="/ppt/tags/tag14.xml" ContentType="application/vnd.openxmlformats-officedocument.presentationml.tags+xml"/>
  <Override PartName="/ppt/notesSlides/notesSlide22.xml" ContentType="application/vnd.openxmlformats-officedocument.presentationml.notesSlide+xml"/>
  <Override PartName="/ppt/tags/tag15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6.xml" ContentType="application/vnd.openxmlformats-officedocument.presentationml.tags+xml"/>
  <Override PartName="/ppt/notesSlides/notesSlide25.xml" ContentType="application/vnd.openxmlformats-officedocument.presentationml.notesSlide+xml"/>
  <Override PartName="/ppt/tags/tag17.xml" ContentType="application/vnd.openxmlformats-officedocument.presentationml.tags+xml"/>
  <Override PartName="/ppt/notesSlides/notesSlide26.xml" ContentType="application/vnd.openxmlformats-officedocument.presentationml.notesSlide+xml"/>
  <Override PartName="/ppt/tags/tag18.xml" ContentType="application/vnd.openxmlformats-officedocument.presentationml.tags+xml"/>
  <Override PartName="/ppt/notesSlides/notesSlide27.xml" ContentType="application/vnd.openxmlformats-officedocument.presentationml.notesSlide+xml"/>
  <Override PartName="/ppt/tags/tag19.xml" ContentType="application/vnd.openxmlformats-officedocument.presentationml.tags+xml"/>
  <Override PartName="/ppt/notesSlides/notesSlide28.xml" ContentType="application/vnd.openxmlformats-officedocument.presentationml.notesSlide+xml"/>
  <Override PartName="/ppt/tags/tag20.xml" ContentType="application/vnd.openxmlformats-officedocument.presentationml.tags+xml"/>
  <Override PartName="/ppt/notesSlides/notesSlide29.xml" ContentType="application/vnd.openxmlformats-officedocument.presentationml.notesSlide+xml"/>
  <Override PartName="/ppt/tags/tag21.xml" ContentType="application/vnd.openxmlformats-officedocument.presentationml.tags+xml"/>
  <Override PartName="/ppt/notesSlides/notesSlide30.xml" ContentType="application/vnd.openxmlformats-officedocument.presentationml.notesSlide+xml"/>
  <Override PartName="/ppt/tags/tag22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23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heme/themeOverride1.xml" ContentType="application/vnd.openxmlformats-officedocument.themeOverride+xml"/>
  <Override PartName="/ppt/tags/tag24.xml" ContentType="application/vnd.openxmlformats-officedocument.presentationml.tags+xml"/>
  <Override PartName="/ppt/notesSlides/notesSlide35.xml" ContentType="application/vnd.openxmlformats-officedocument.presentationml.notesSlide+xml"/>
  <Override PartName="/ppt/tags/tag25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26.xml" ContentType="application/vnd.openxmlformats-officedocument.presentationml.tags+xml"/>
  <Override PartName="/ppt/notesSlides/notesSlide38.xml" ContentType="application/vnd.openxmlformats-officedocument.presentationml.notesSlide+xml"/>
  <Override PartName="/ppt/tags/tag27.xml" ContentType="application/vnd.openxmlformats-officedocument.presentationml.tags+xml"/>
  <Override PartName="/ppt/notesSlides/notesSlide39.xml" ContentType="application/vnd.openxmlformats-officedocument.presentationml.notesSlide+xml"/>
  <Override PartName="/ppt/tags/tag28.xml" ContentType="application/vnd.openxmlformats-officedocument.presentationml.tags+xml"/>
  <Override PartName="/ppt/notesSlides/notesSlide40.xml" ContentType="application/vnd.openxmlformats-officedocument.presentationml.notesSlide+xml"/>
  <Override PartName="/ppt/tags/tag29.xml" ContentType="application/vnd.openxmlformats-officedocument.presentationml.tags+xml"/>
  <Override PartName="/ppt/notesSlides/notesSlide41.xml" ContentType="application/vnd.openxmlformats-officedocument.presentationml.notesSlide+xml"/>
  <Override PartName="/ppt/tags/tag30.xml" ContentType="application/vnd.openxmlformats-officedocument.presentationml.tags+xml"/>
  <Override PartName="/ppt/notesSlides/notesSlide42.xml" ContentType="application/vnd.openxmlformats-officedocument.presentationml.notesSlide+xml"/>
  <Override PartName="/ppt/tags/tag31.xml" ContentType="application/vnd.openxmlformats-officedocument.presentationml.tags+xml"/>
  <Override PartName="/ppt/notesSlides/notesSlide43.xml" ContentType="application/vnd.openxmlformats-officedocument.presentationml.notesSlide+xml"/>
  <Override PartName="/ppt/tags/tag32.xml" ContentType="application/vnd.openxmlformats-officedocument.presentationml.tags+xml"/>
  <Override PartName="/ppt/notesSlides/notesSlide44.xml" ContentType="application/vnd.openxmlformats-officedocument.presentationml.notesSlide+xml"/>
  <Override PartName="/ppt/tags/tag33.xml" ContentType="application/vnd.openxmlformats-officedocument.presentationml.tags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tags/tag34.xml" ContentType="application/vnd.openxmlformats-officedocument.presentationml.tags+xml"/>
  <Override PartName="/ppt/notesSlides/notesSlide47.xml" ContentType="application/vnd.openxmlformats-officedocument.presentationml.notesSlide+xml"/>
  <Override PartName="/ppt/tags/tag35.xml" ContentType="application/vnd.openxmlformats-officedocument.presentationml.tags+xml"/>
  <Override PartName="/ppt/notesSlides/notesSlide48.xml" ContentType="application/vnd.openxmlformats-officedocument.presentationml.notesSlide+xml"/>
  <Override PartName="/ppt/tags/tag36.xml" ContentType="application/vnd.openxmlformats-officedocument.presentationml.tags+xml"/>
  <Override PartName="/ppt/notesSlides/notesSlide49.xml" ContentType="application/vnd.openxmlformats-officedocument.presentationml.notesSlide+xml"/>
  <Override PartName="/ppt/tags/tag37.xml" ContentType="application/vnd.openxmlformats-officedocument.presentationml.tags+xml"/>
  <Override PartName="/ppt/notesSlides/notesSlide50.xml" ContentType="application/vnd.openxmlformats-officedocument.presentationml.notesSlide+xml"/>
  <Override PartName="/ppt/tags/tag38.xml" ContentType="application/vnd.openxmlformats-officedocument.presentationml.tags+xml"/>
  <Override PartName="/ppt/notesSlides/notesSlide51.xml" ContentType="application/vnd.openxmlformats-officedocument.presentationml.notesSlide+xml"/>
  <Override PartName="/ppt/tags/tag39.xml" ContentType="application/vnd.openxmlformats-officedocument.presentationml.tags+xml"/>
  <Override PartName="/ppt/notesSlides/notesSlide52.xml" ContentType="application/vnd.openxmlformats-officedocument.presentationml.notesSlide+xml"/>
  <Override PartName="/ppt/tags/tag40.xml" ContentType="application/vnd.openxmlformats-officedocument.presentationml.tags+xml"/>
  <Override PartName="/ppt/notesSlides/notesSlide53.xml" ContentType="application/vnd.openxmlformats-officedocument.presentationml.notesSlide+xml"/>
  <Override PartName="/ppt/tags/tag41.xml" ContentType="application/vnd.openxmlformats-officedocument.presentationml.tags+xml"/>
  <Override PartName="/ppt/notesSlides/notesSlide54.xml" ContentType="application/vnd.openxmlformats-officedocument.presentationml.notesSlide+xml"/>
  <Override PartName="/ppt/tags/tag42.xml" ContentType="application/vnd.openxmlformats-officedocument.presentationml.tags+xml"/>
  <Override PartName="/ppt/notesSlides/notesSlide55.xml" ContentType="application/vnd.openxmlformats-officedocument.presentationml.notesSlide+xml"/>
  <Override PartName="/ppt/tags/tag43.xml" ContentType="application/vnd.openxmlformats-officedocument.presentationml.tags+xml"/>
  <Override PartName="/ppt/notesSlides/notesSlide56.xml" ContentType="application/vnd.openxmlformats-officedocument.presentationml.notesSlide+xml"/>
  <Override PartName="/ppt/tags/tag44.xml" ContentType="application/vnd.openxmlformats-officedocument.presentationml.tags+xml"/>
  <Override PartName="/ppt/notesSlides/notesSlide57.xml" ContentType="application/vnd.openxmlformats-officedocument.presentationml.notesSlide+xml"/>
  <Override PartName="/ppt/tags/tag45.xml" ContentType="application/vnd.openxmlformats-officedocument.presentationml.tags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tags/tag46.xml" ContentType="application/vnd.openxmlformats-officedocument.presentationml.tags+xml"/>
  <Override PartName="/ppt/notesSlides/notesSlide61.xml" ContentType="application/vnd.openxmlformats-officedocument.presentationml.notesSlide+xml"/>
  <Override PartName="/ppt/tags/tag47.xml" ContentType="application/vnd.openxmlformats-officedocument.presentationml.tags+xml"/>
  <Override PartName="/ppt/notesSlides/notesSlide62.xml" ContentType="application/vnd.openxmlformats-officedocument.presentationml.notesSlide+xml"/>
  <Override PartName="/ppt/tags/tag48.xml" ContentType="application/vnd.openxmlformats-officedocument.presentationml.tags+xml"/>
  <Override PartName="/ppt/notesSlides/notesSlide63.xml" ContentType="application/vnd.openxmlformats-officedocument.presentationml.notesSlide+xml"/>
  <Override PartName="/ppt/tags/tag49.xml" ContentType="application/vnd.openxmlformats-officedocument.presentationml.tags+xml"/>
  <Override PartName="/ppt/notesSlides/notesSlide64.xml" ContentType="application/vnd.openxmlformats-officedocument.presentationml.notesSlide+xml"/>
  <Override PartName="/ppt/tags/tag50.xml" ContentType="application/vnd.openxmlformats-officedocument.presentationml.tags+xml"/>
  <Override PartName="/ppt/notesSlides/notesSlide65.xml" ContentType="application/vnd.openxmlformats-officedocument.presentationml.notesSlide+xml"/>
  <Override PartName="/ppt/tags/tag51.xml" ContentType="application/vnd.openxmlformats-officedocument.presentationml.tags+xml"/>
  <Override PartName="/ppt/notesSlides/notesSlide66.xml" ContentType="application/vnd.openxmlformats-officedocument.presentationml.notesSlide+xml"/>
  <Override PartName="/ppt/tags/tag52.xml" ContentType="application/vnd.openxmlformats-officedocument.presentationml.tags+xml"/>
  <Override PartName="/ppt/notesSlides/notesSlide67.xml" ContentType="application/vnd.openxmlformats-officedocument.presentationml.notesSlide+xml"/>
  <Override PartName="/ppt/tags/tag53.xml" ContentType="application/vnd.openxmlformats-officedocument.presentationml.tags+xml"/>
  <Override PartName="/ppt/notesSlides/notesSlide68.xml" ContentType="application/vnd.openxmlformats-officedocument.presentationml.notesSlide+xml"/>
  <Override PartName="/ppt/tags/tag54.xml" ContentType="application/vnd.openxmlformats-officedocument.presentationml.tags+xml"/>
  <Override PartName="/ppt/notesSlides/notesSlide69.xml" ContentType="application/vnd.openxmlformats-officedocument.presentationml.notesSlide+xml"/>
  <Override PartName="/ppt/tags/tag55.xml" ContentType="application/vnd.openxmlformats-officedocument.presentationml.tags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tags/tag56.xml" ContentType="application/vnd.openxmlformats-officedocument.presentationml.tags+xml"/>
  <Override PartName="/ppt/notesSlides/notesSlide72.xml" ContentType="application/vnd.openxmlformats-officedocument.presentationml.notesSlide+xml"/>
  <Override PartName="/ppt/tags/tag57.xml" ContentType="application/vnd.openxmlformats-officedocument.presentationml.tags+xml"/>
  <Override PartName="/ppt/notesSlides/notesSlide73.xml" ContentType="application/vnd.openxmlformats-officedocument.presentationml.notesSlide+xml"/>
  <Override PartName="/ppt/tags/tag58.xml" ContentType="application/vnd.openxmlformats-officedocument.presentationml.tags+xml"/>
  <Override PartName="/ppt/notesSlides/notesSlide74.xml" ContentType="application/vnd.openxmlformats-officedocument.presentationml.notesSlide+xml"/>
  <Override PartName="/ppt/tags/tag59.xml" ContentType="application/vnd.openxmlformats-officedocument.presentationml.tags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tags/tag60.xml" ContentType="application/vnd.openxmlformats-officedocument.presentationml.tags+xml"/>
  <Override PartName="/ppt/notesSlides/notesSlide77.xml" ContentType="application/vnd.openxmlformats-officedocument.presentationml.notesSlide+xml"/>
  <Override PartName="/ppt/tags/tag61.xml" ContentType="application/vnd.openxmlformats-officedocument.presentationml.tags+xml"/>
  <Override PartName="/ppt/notesSlides/notesSlide78.xml" ContentType="application/vnd.openxmlformats-officedocument.presentationml.notesSlide+xml"/>
  <Override PartName="/ppt/tags/tag62.xml" ContentType="application/vnd.openxmlformats-officedocument.presentationml.tags+xml"/>
  <Override PartName="/ppt/notesSlides/notesSlide79.xml" ContentType="application/vnd.openxmlformats-officedocument.presentationml.notesSlide+xml"/>
  <Override PartName="/ppt/tags/tag63.xml" ContentType="application/vnd.openxmlformats-officedocument.presentationml.tags+xml"/>
  <Override PartName="/ppt/notesSlides/notesSlide80.xml" ContentType="application/vnd.openxmlformats-officedocument.presentationml.notesSlide+xml"/>
  <Override PartName="/ppt/tags/tag64.xml" ContentType="application/vnd.openxmlformats-officedocument.presentationml.tags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tags/tag65.xml" ContentType="application/vnd.openxmlformats-officedocument.presentationml.tags+xml"/>
  <Override PartName="/ppt/notesSlides/notesSlide84.xml" ContentType="application/vnd.openxmlformats-officedocument.presentationml.notesSlide+xml"/>
  <Override PartName="/ppt/tags/tag66.xml" ContentType="application/vnd.openxmlformats-officedocument.presentationml.tags+xml"/>
  <Override PartName="/ppt/notesSlides/notesSlide85.xml" ContentType="application/vnd.openxmlformats-officedocument.presentationml.notesSlide+xml"/>
  <Override PartName="/ppt/tags/tag67.xml" ContentType="application/vnd.openxmlformats-officedocument.presentationml.tags+xml"/>
  <Override PartName="/ppt/notesSlides/notesSlide86.xml" ContentType="application/vnd.openxmlformats-officedocument.presentationml.notesSlide+xml"/>
  <Override PartName="/ppt/tags/tag68.xml" ContentType="application/vnd.openxmlformats-officedocument.presentationml.tags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tags/tag69.xml" ContentType="application/vnd.openxmlformats-officedocument.presentationml.tags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tags/tag70.xml" ContentType="application/vnd.openxmlformats-officedocument.presentationml.tags+xml"/>
  <Override PartName="/ppt/notesSlides/notesSlide92.xml" ContentType="application/vnd.openxmlformats-officedocument.presentationml.notesSlide+xml"/>
  <Override PartName="/ppt/tags/tag71.xml" ContentType="application/vnd.openxmlformats-officedocument.presentationml.tags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949" r:id="rId2"/>
  </p:sldMasterIdLst>
  <p:notesMasterIdLst>
    <p:notesMasterId r:id="rId98"/>
  </p:notesMasterIdLst>
  <p:handoutMasterIdLst>
    <p:handoutMasterId r:id="rId99"/>
  </p:handoutMasterIdLst>
  <p:sldIdLst>
    <p:sldId id="256" r:id="rId3"/>
    <p:sldId id="2243" r:id="rId4"/>
    <p:sldId id="646" r:id="rId5"/>
    <p:sldId id="558" r:id="rId6"/>
    <p:sldId id="642" r:id="rId7"/>
    <p:sldId id="640" r:id="rId8"/>
    <p:sldId id="2227" r:id="rId9"/>
    <p:sldId id="643" r:id="rId10"/>
    <p:sldId id="2213" r:id="rId11"/>
    <p:sldId id="2144" r:id="rId12"/>
    <p:sldId id="641" r:id="rId13"/>
    <p:sldId id="2223" r:id="rId14"/>
    <p:sldId id="2241" r:id="rId15"/>
    <p:sldId id="650" r:id="rId16"/>
    <p:sldId id="652" r:id="rId17"/>
    <p:sldId id="653" r:id="rId18"/>
    <p:sldId id="656" r:id="rId19"/>
    <p:sldId id="2221" r:id="rId20"/>
    <p:sldId id="2222" r:id="rId21"/>
    <p:sldId id="660" r:id="rId22"/>
    <p:sldId id="658" r:id="rId23"/>
    <p:sldId id="659" r:id="rId24"/>
    <p:sldId id="662" r:id="rId25"/>
    <p:sldId id="2214" r:id="rId26"/>
    <p:sldId id="2150" r:id="rId27"/>
    <p:sldId id="2147" r:id="rId28"/>
    <p:sldId id="2155" r:id="rId29"/>
    <p:sldId id="2156" r:id="rId30"/>
    <p:sldId id="2157" r:id="rId31"/>
    <p:sldId id="2158" r:id="rId32"/>
    <p:sldId id="2146" r:id="rId33"/>
    <p:sldId id="2215" r:id="rId34"/>
    <p:sldId id="2159" r:id="rId35"/>
    <p:sldId id="2216" r:id="rId36"/>
    <p:sldId id="2170" r:id="rId37"/>
    <p:sldId id="2171" r:id="rId38"/>
    <p:sldId id="2217" r:id="rId39"/>
    <p:sldId id="2162" r:id="rId40"/>
    <p:sldId id="2166" r:id="rId41"/>
    <p:sldId id="2167" r:id="rId42"/>
    <p:sldId id="2163" r:id="rId43"/>
    <p:sldId id="2175" r:id="rId44"/>
    <p:sldId id="2176" r:id="rId45"/>
    <p:sldId id="2177" r:id="rId46"/>
    <p:sldId id="2178" r:id="rId47"/>
    <p:sldId id="2218" r:id="rId48"/>
    <p:sldId id="2226" r:id="rId49"/>
    <p:sldId id="2183" r:id="rId50"/>
    <p:sldId id="2184" r:id="rId51"/>
    <p:sldId id="2189" r:id="rId52"/>
    <p:sldId id="2194" r:id="rId53"/>
    <p:sldId id="2192" r:id="rId54"/>
    <p:sldId id="2193" r:id="rId55"/>
    <p:sldId id="2185" r:id="rId56"/>
    <p:sldId id="2190" r:id="rId57"/>
    <p:sldId id="2195" r:id="rId58"/>
    <p:sldId id="2196" r:id="rId59"/>
    <p:sldId id="2197" r:id="rId60"/>
    <p:sldId id="2242" r:id="rId61"/>
    <p:sldId id="2219" r:id="rId62"/>
    <p:sldId id="2212" r:id="rId63"/>
    <p:sldId id="2198" r:id="rId64"/>
    <p:sldId id="2202" r:id="rId65"/>
    <p:sldId id="2205" r:id="rId66"/>
    <p:sldId id="2206" r:id="rId67"/>
    <p:sldId id="2203" r:id="rId68"/>
    <p:sldId id="2200" r:id="rId69"/>
    <p:sldId id="2224" r:id="rId70"/>
    <p:sldId id="2234" r:id="rId71"/>
    <p:sldId id="2233" r:id="rId72"/>
    <p:sldId id="2229" r:id="rId73"/>
    <p:sldId id="2232" r:id="rId74"/>
    <p:sldId id="2228" r:id="rId75"/>
    <p:sldId id="2230" r:id="rId76"/>
    <p:sldId id="2231" r:id="rId77"/>
    <p:sldId id="2220" r:id="rId78"/>
    <p:sldId id="2208" r:id="rId79"/>
    <p:sldId id="2199" r:id="rId80"/>
    <p:sldId id="2225" r:id="rId81"/>
    <p:sldId id="2209" r:id="rId82"/>
    <p:sldId id="2211" r:id="rId83"/>
    <p:sldId id="2235" r:id="rId84"/>
    <p:sldId id="2138" r:id="rId85"/>
    <p:sldId id="2236" r:id="rId86"/>
    <p:sldId id="2237" r:id="rId87"/>
    <p:sldId id="2240" r:id="rId88"/>
    <p:sldId id="2238" r:id="rId89"/>
    <p:sldId id="2143" r:id="rId90"/>
    <p:sldId id="2141" r:id="rId91"/>
    <p:sldId id="2239" r:id="rId92"/>
    <p:sldId id="2139" r:id="rId93"/>
    <p:sldId id="632" r:id="rId94"/>
    <p:sldId id="634" r:id="rId95"/>
    <p:sldId id="1462" r:id="rId96"/>
    <p:sldId id="334" r:id="rId97"/>
  </p:sldIdLst>
  <p:sldSz cx="10287000" cy="6858000" type="35mm"/>
  <p:notesSz cx="6992938" cy="9278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6">
          <p15:clr>
            <a:srgbClr val="A4A3A4"/>
          </p15:clr>
        </p15:guide>
        <p15:guide id="2" pos="311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2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0000"/>
    <a:srgbClr val="B9B9FD"/>
    <a:srgbClr val="FF0000"/>
    <a:srgbClr val="6699FF"/>
    <a:srgbClr val="FF9933"/>
    <a:srgbClr val="FFFF00"/>
    <a:srgbClr val="66FF66"/>
    <a:srgbClr val="5F5F5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75" autoAdjust="0"/>
    <p:restoredTop sz="96753" autoAdjust="0"/>
  </p:normalViewPr>
  <p:slideViewPr>
    <p:cSldViewPr snapToGrid="0">
      <p:cViewPr varScale="1">
        <p:scale>
          <a:sx n="117" d="100"/>
          <a:sy n="117" d="100"/>
        </p:scale>
        <p:origin x="126" y="522"/>
      </p:cViewPr>
      <p:guideLst>
        <p:guide orient="horz" pos="2016"/>
        <p:guide pos="311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  <p:sld r:id="rId64" collapse="1"/>
      <p:sld r:id="rId65" collapse="1"/>
      <p:sld r:id="rId66" collapse="1"/>
      <p:sld r:id="rId67" collapse="1"/>
      <p:sld r:id="rId68" collapse="1"/>
      <p:sld r:id="rId6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2492"/>
    </p:cViewPr>
  </p:sorterViewPr>
  <p:notesViewPr>
    <p:cSldViewPr snapToGrid="0">
      <p:cViewPr varScale="1">
        <p:scale>
          <a:sx n="37" d="100"/>
          <a:sy n="37" d="100"/>
        </p:scale>
        <p:origin x="-1392" y="-96"/>
      </p:cViewPr>
      <p:guideLst>
        <p:guide orient="horz" pos="2922"/>
        <p:guide pos="2202"/>
      </p:guideLst>
    </p:cSldViewPr>
  </p:notesViewPr>
  <p:gridSpacing cx="731520" cy="73152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2.xml"/><Relationship Id="rId18" Type="http://schemas.openxmlformats.org/officeDocument/2006/relationships/slide" Target="slides/slide28.xml"/><Relationship Id="rId26" Type="http://schemas.openxmlformats.org/officeDocument/2006/relationships/slide" Target="slides/slide39.xml"/><Relationship Id="rId39" Type="http://schemas.openxmlformats.org/officeDocument/2006/relationships/slide" Target="slides/slide53.xml"/><Relationship Id="rId21" Type="http://schemas.openxmlformats.org/officeDocument/2006/relationships/slide" Target="slides/slide31.xml"/><Relationship Id="rId34" Type="http://schemas.openxmlformats.org/officeDocument/2006/relationships/slide" Target="slides/slide48.xml"/><Relationship Id="rId42" Type="http://schemas.openxmlformats.org/officeDocument/2006/relationships/slide" Target="slides/slide56.xml"/><Relationship Id="rId47" Type="http://schemas.openxmlformats.org/officeDocument/2006/relationships/slide" Target="slides/slide63.xml"/><Relationship Id="rId50" Type="http://schemas.openxmlformats.org/officeDocument/2006/relationships/slide" Target="slides/slide66.xml"/><Relationship Id="rId55" Type="http://schemas.openxmlformats.org/officeDocument/2006/relationships/slide" Target="slides/slide72.xml"/><Relationship Id="rId63" Type="http://schemas.openxmlformats.org/officeDocument/2006/relationships/slide" Target="slides/slide81.xml"/><Relationship Id="rId68" Type="http://schemas.openxmlformats.org/officeDocument/2006/relationships/slide" Target="slides/slide90.xml"/><Relationship Id="rId7" Type="http://schemas.openxmlformats.org/officeDocument/2006/relationships/slide" Target="slides/slide15.xml"/><Relationship Id="rId2" Type="http://schemas.openxmlformats.org/officeDocument/2006/relationships/slide" Target="slides/slide6.xml"/><Relationship Id="rId16" Type="http://schemas.openxmlformats.org/officeDocument/2006/relationships/slide" Target="slides/slide26.xml"/><Relationship Id="rId29" Type="http://schemas.openxmlformats.org/officeDocument/2006/relationships/slide" Target="slides/slide42.xml"/><Relationship Id="rId1" Type="http://schemas.openxmlformats.org/officeDocument/2006/relationships/slide" Target="slides/slide2.xml"/><Relationship Id="rId6" Type="http://schemas.openxmlformats.org/officeDocument/2006/relationships/slide" Target="slides/slide14.xml"/><Relationship Id="rId11" Type="http://schemas.openxmlformats.org/officeDocument/2006/relationships/slide" Target="slides/slide20.xml"/><Relationship Id="rId24" Type="http://schemas.openxmlformats.org/officeDocument/2006/relationships/slide" Target="slides/slide36.xml"/><Relationship Id="rId32" Type="http://schemas.openxmlformats.org/officeDocument/2006/relationships/slide" Target="slides/slide45.xml"/><Relationship Id="rId37" Type="http://schemas.openxmlformats.org/officeDocument/2006/relationships/slide" Target="slides/slide51.xml"/><Relationship Id="rId40" Type="http://schemas.openxmlformats.org/officeDocument/2006/relationships/slide" Target="slides/slide54.xml"/><Relationship Id="rId45" Type="http://schemas.openxmlformats.org/officeDocument/2006/relationships/slide" Target="slides/slide61.xml"/><Relationship Id="rId53" Type="http://schemas.openxmlformats.org/officeDocument/2006/relationships/slide" Target="slides/slide69.xml"/><Relationship Id="rId58" Type="http://schemas.openxmlformats.org/officeDocument/2006/relationships/slide" Target="slides/slide75.xml"/><Relationship Id="rId66" Type="http://schemas.openxmlformats.org/officeDocument/2006/relationships/slide" Target="slides/slide86.xml"/><Relationship Id="rId5" Type="http://schemas.openxmlformats.org/officeDocument/2006/relationships/slide" Target="slides/slide12.xml"/><Relationship Id="rId15" Type="http://schemas.openxmlformats.org/officeDocument/2006/relationships/slide" Target="slides/slide25.xml"/><Relationship Id="rId23" Type="http://schemas.openxmlformats.org/officeDocument/2006/relationships/slide" Target="slides/slide35.xml"/><Relationship Id="rId28" Type="http://schemas.openxmlformats.org/officeDocument/2006/relationships/slide" Target="slides/slide41.xml"/><Relationship Id="rId36" Type="http://schemas.openxmlformats.org/officeDocument/2006/relationships/slide" Target="slides/slide50.xml"/><Relationship Id="rId49" Type="http://schemas.openxmlformats.org/officeDocument/2006/relationships/slide" Target="slides/slide65.xml"/><Relationship Id="rId57" Type="http://schemas.openxmlformats.org/officeDocument/2006/relationships/slide" Target="slides/slide74.xml"/><Relationship Id="rId61" Type="http://schemas.openxmlformats.org/officeDocument/2006/relationships/slide" Target="slides/slide79.xml"/><Relationship Id="rId10" Type="http://schemas.openxmlformats.org/officeDocument/2006/relationships/slide" Target="slides/slide19.xml"/><Relationship Id="rId19" Type="http://schemas.openxmlformats.org/officeDocument/2006/relationships/slide" Target="slides/slide29.xml"/><Relationship Id="rId31" Type="http://schemas.openxmlformats.org/officeDocument/2006/relationships/slide" Target="slides/slide44.xml"/><Relationship Id="rId44" Type="http://schemas.openxmlformats.org/officeDocument/2006/relationships/slide" Target="slides/slide58.xml"/><Relationship Id="rId52" Type="http://schemas.openxmlformats.org/officeDocument/2006/relationships/slide" Target="slides/slide68.xml"/><Relationship Id="rId60" Type="http://schemas.openxmlformats.org/officeDocument/2006/relationships/slide" Target="slides/slide78.xml"/><Relationship Id="rId65" Type="http://schemas.openxmlformats.org/officeDocument/2006/relationships/slide" Target="slides/slide85.xml"/><Relationship Id="rId4" Type="http://schemas.openxmlformats.org/officeDocument/2006/relationships/slide" Target="slides/slide11.xml"/><Relationship Id="rId9" Type="http://schemas.openxmlformats.org/officeDocument/2006/relationships/slide" Target="slides/slide17.xml"/><Relationship Id="rId14" Type="http://schemas.openxmlformats.org/officeDocument/2006/relationships/slide" Target="slides/slide23.xml"/><Relationship Id="rId22" Type="http://schemas.openxmlformats.org/officeDocument/2006/relationships/slide" Target="slides/slide33.xml"/><Relationship Id="rId27" Type="http://schemas.openxmlformats.org/officeDocument/2006/relationships/slide" Target="slides/slide40.xml"/><Relationship Id="rId30" Type="http://schemas.openxmlformats.org/officeDocument/2006/relationships/slide" Target="slides/slide43.xml"/><Relationship Id="rId35" Type="http://schemas.openxmlformats.org/officeDocument/2006/relationships/slide" Target="slides/slide49.xml"/><Relationship Id="rId43" Type="http://schemas.openxmlformats.org/officeDocument/2006/relationships/slide" Target="slides/slide57.xml"/><Relationship Id="rId48" Type="http://schemas.openxmlformats.org/officeDocument/2006/relationships/slide" Target="slides/slide64.xml"/><Relationship Id="rId56" Type="http://schemas.openxmlformats.org/officeDocument/2006/relationships/slide" Target="slides/slide73.xml"/><Relationship Id="rId64" Type="http://schemas.openxmlformats.org/officeDocument/2006/relationships/slide" Target="slides/slide84.xml"/><Relationship Id="rId69" Type="http://schemas.openxmlformats.org/officeDocument/2006/relationships/slide" Target="slides/slide92.xml"/><Relationship Id="rId8" Type="http://schemas.openxmlformats.org/officeDocument/2006/relationships/slide" Target="slides/slide16.xml"/><Relationship Id="rId51" Type="http://schemas.openxmlformats.org/officeDocument/2006/relationships/slide" Target="slides/slide67.xml"/><Relationship Id="rId3" Type="http://schemas.openxmlformats.org/officeDocument/2006/relationships/slide" Target="slides/slide10.xml"/><Relationship Id="rId12" Type="http://schemas.openxmlformats.org/officeDocument/2006/relationships/slide" Target="slides/slide21.xml"/><Relationship Id="rId17" Type="http://schemas.openxmlformats.org/officeDocument/2006/relationships/slide" Target="slides/slide27.xml"/><Relationship Id="rId25" Type="http://schemas.openxmlformats.org/officeDocument/2006/relationships/slide" Target="slides/slide38.xml"/><Relationship Id="rId33" Type="http://schemas.openxmlformats.org/officeDocument/2006/relationships/slide" Target="slides/slide47.xml"/><Relationship Id="rId38" Type="http://schemas.openxmlformats.org/officeDocument/2006/relationships/slide" Target="slides/slide52.xml"/><Relationship Id="rId46" Type="http://schemas.openxmlformats.org/officeDocument/2006/relationships/slide" Target="slides/slide62.xml"/><Relationship Id="rId59" Type="http://schemas.openxmlformats.org/officeDocument/2006/relationships/slide" Target="slides/slide77.xml"/><Relationship Id="rId67" Type="http://schemas.openxmlformats.org/officeDocument/2006/relationships/slide" Target="slides/slide87.xml"/><Relationship Id="rId20" Type="http://schemas.openxmlformats.org/officeDocument/2006/relationships/slide" Target="slides/slide30.xml"/><Relationship Id="rId41" Type="http://schemas.openxmlformats.org/officeDocument/2006/relationships/slide" Target="slides/slide55.xml"/><Relationship Id="rId54" Type="http://schemas.openxmlformats.org/officeDocument/2006/relationships/slide" Target="slides/slide70.xml"/><Relationship Id="rId62" Type="http://schemas.openxmlformats.org/officeDocument/2006/relationships/slide" Target="slides/slide8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8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8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5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32.wmf"/><Relationship Id="rId6" Type="http://schemas.openxmlformats.org/officeDocument/2006/relationships/image" Target="../media/image33.wmf"/><Relationship Id="rId5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5.wmf"/><Relationship Id="rId4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5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25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25.wmf"/><Relationship Id="rId1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25.wmf"/><Relationship Id="rId1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3.wmf"/><Relationship Id="rId1" Type="http://schemas.openxmlformats.org/officeDocument/2006/relationships/image" Target="../media/image25.wmf"/><Relationship Id="rId4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0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35.wmf"/><Relationship Id="rId7" Type="http://schemas.openxmlformats.org/officeDocument/2006/relationships/image" Target="../media/image67.wmf"/><Relationship Id="rId2" Type="http://schemas.openxmlformats.org/officeDocument/2006/relationships/image" Target="../media/image25.wmf"/><Relationship Id="rId1" Type="http://schemas.openxmlformats.org/officeDocument/2006/relationships/image" Target="../media/image63.wmf"/><Relationship Id="rId6" Type="http://schemas.openxmlformats.org/officeDocument/2006/relationships/image" Target="../media/image66.wmf"/><Relationship Id="rId5" Type="http://schemas.openxmlformats.org/officeDocument/2006/relationships/image" Target="../media/image65.e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63.wmf"/><Relationship Id="rId1" Type="http://schemas.openxmlformats.org/officeDocument/2006/relationships/image" Target="../media/image70.wmf"/><Relationship Id="rId6" Type="http://schemas.openxmlformats.org/officeDocument/2006/relationships/image" Target="../media/image72.wmf"/><Relationship Id="rId5" Type="http://schemas.openxmlformats.org/officeDocument/2006/relationships/image" Target="../media/image65.emf"/><Relationship Id="rId4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63.wmf"/><Relationship Id="rId1" Type="http://schemas.openxmlformats.org/officeDocument/2006/relationships/image" Target="../media/image73.wmf"/><Relationship Id="rId5" Type="http://schemas.openxmlformats.org/officeDocument/2006/relationships/image" Target="../media/image65.e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25.wmf"/><Relationship Id="rId1" Type="http://schemas.openxmlformats.org/officeDocument/2006/relationships/image" Target="../media/image63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25.wmf"/><Relationship Id="rId1" Type="http://schemas.openxmlformats.org/officeDocument/2006/relationships/image" Target="../media/image63.wmf"/><Relationship Id="rId4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27100">
              <a:defRPr sz="1000" i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3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27100">
              <a:defRPr sz="1000" i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6975"/>
            <a:ext cx="303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27100">
              <a:defRPr sz="1000" i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6975"/>
            <a:ext cx="303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27100">
              <a:defRPr sz="1000" i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4391400-9D37-48EA-B86D-C41F578D9B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83629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27100">
              <a:defRPr sz="1000" i="1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3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27100">
              <a:defRPr sz="1000" i="1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6975"/>
            <a:ext cx="303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27100">
              <a:defRPr sz="1000" i="1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6975"/>
            <a:ext cx="303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27100">
              <a:defRPr sz="10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FF0D452-3E7A-46F9-AE07-7301ABF076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9212" cy="419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7625" rIns="92075" bIns="476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notes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4343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6950" y="768350"/>
            <a:ext cx="5000625" cy="33353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7748618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28688" rtl="0" eaLnBrk="0" fontAlgn="base" hangingPunct="0">
      <a:spcBef>
        <a:spcPct val="50000"/>
      </a:spcBef>
      <a:spcAft>
        <a:spcPct val="50000"/>
      </a:spcAft>
      <a:buChar char="•"/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3550" algn="l" defTabSz="928688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27100" algn="l" defTabSz="928688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89063" algn="l" defTabSz="928688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52613" algn="l" defTabSz="928688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D234FB84-FFD4-4BAA-8827-6343A59D9E05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5350" y="701675"/>
            <a:ext cx="5200650" cy="34671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406900"/>
            <a:ext cx="5129212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976" tIns="46488" rIns="92976" bIns="46488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0516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9931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88317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64909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942DA6-18CE-4412-B7E0-97E630905C5D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21735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3917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50887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55437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08100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8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3467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6256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2681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05670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05702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83810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3597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24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144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07212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23105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62067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12900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7949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3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7345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311304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53264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32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0088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637860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34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2784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9075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4643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37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42365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6615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1893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JDV, </a:t>
            </a:r>
            <a:r>
              <a:rPr lang="en-US" altLang="en-US" dirty="0" err="1"/>
              <a:t>Jembrana</a:t>
            </a:r>
            <a:r>
              <a:rPr lang="en-US" altLang="en-US" dirty="0"/>
              <a:t> Disease acute</a:t>
            </a:r>
            <a:r>
              <a:rPr lang="en-US" altLang="en-US" baseline="0" dirty="0"/>
              <a:t> diarrhea 20% mortality</a:t>
            </a:r>
            <a:endParaRPr lang="en-US" altLang="en-US" dirty="0"/>
          </a:p>
          <a:p>
            <a:r>
              <a:rPr lang="en-US" altLang="en-US" dirty="0" err="1"/>
              <a:t>Jembrana</a:t>
            </a:r>
            <a:r>
              <a:rPr lang="en-US" altLang="en-US" dirty="0"/>
              <a:t> district</a:t>
            </a:r>
            <a:r>
              <a:rPr lang="en-US" altLang="en-US" baseline="0" dirty="0"/>
              <a:t> in Bali, Indonesia</a:t>
            </a:r>
          </a:p>
          <a:p>
            <a:r>
              <a:rPr lang="en-US" altLang="en-US" dirty="0"/>
              <a:t>https://en.wikipedia.org/wiki/Jembrana_disease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BIV, Bovine Immunodeficiency Virus</a:t>
            </a:r>
          </a:p>
          <a:p>
            <a:r>
              <a:rPr lang="en-US" altLang="en-US" dirty="0"/>
              <a:t>https://en.wikipedia.org/wiki/Bovine_immunodeficiency_virus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AEV, Caprine Arthritis Encephalitis Virus</a:t>
            </a:r>
          </a:p>
          <a:p>
            <a:r>
              <a:rPr lang="en-US" altLang="en-US" dirty="0"/>
              <a:t>https://en.wikipedia.org/wiki/Caprine_arthritis_encephalitis_virus</a:t>
            </a:r>
          </a:p>
          <a:p>
            <a:r>
              <a:rPr lang="en-US" altLang="en-US" dirty="0"/>
              <a:t>Arthritis, encephalitis, pneumonia,</a:t>
            </a:r>
            <a:r>
              <a:rPr lang="en-US" altLang="en-US" baseline="0" dirty="0"/>
              <a:t> mastitis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SRLV, Small Ruminant Lentivirus (sheep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&amp; goats)</a:t>
            </a: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r>
              <a:rPr lang="en-US" alt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MVV,</a:t>
            </a:r>
            <a:r>
              <a:rPr lang="en-US" altLang="en-US" sz="1200" kern="1200" baseline="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</a:t>
            </a:r>
            <a:r>
              <a:rPr lang="en-US" alt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Maedi</a:t>
            </a:r>
            <a:r>
              <a:rPr lang="en-US" alt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(dyspnea)-</a:t>
            </a:r>
            <a:r>
              <a:rPr lang="en-US" alt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Visna</a:t>
            </a:r>
            <a:r>
              <a:rPr lang="en-US" alt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(neurological)</a:t>
            </a:r>
            <a:r>
              <a:rPr lang="en-US" altLang="en-US" sz="1200" kern="1200" baseline="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Virus in sheep</a:t>
            </a:r>
          </a:p>
          <a:p>
            <a:r>
              <a:rPr lang="en-US" altLang="en-US" sz="1200" kern="1200" baseline="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Hom</a:t>
            </a:r>
            <a:r>
              <a:rPr lang="en-US" altLang="en-US" sz="1200" kern="1200" baseline="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= order, Felid</a:t>
            </a:r>
            <a:endParaRPr lang="en-US" alt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26C6A219-6821-4209-A76F-7CAC80F3077E}" type="slidenum">
              <a:rPr lang="en-US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4</a:t>
            </a:fld>
            <a:endParaRPr lang="en-US" altLang="en-US" sz="10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0461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1408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13667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541455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33666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94960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174717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46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4245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41867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62871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28203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12DE5995-D6B4-4FAB-975E-A7A72D2C554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5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5990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186649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34591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88064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60230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98698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429385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254119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029271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248595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942DA6-18CE-4412-B7E0-97E630905C5D}" type="slidenum">
              <a:rPr lang="en-US" altLang="en-US" smtClean="0"/>
              <a:pPr/>
              <a:t>5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9321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53406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60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34509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779928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196763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634647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98855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019504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39480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076988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59757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6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0927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12DE5995-D6B4-4FAB-975E-A7A72D2C554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7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36786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7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746876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71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4863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7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78600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7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029630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7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14369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7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052825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76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3091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7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379354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7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51267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7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1495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12DE5995-D6B4-4FAB-975E-A7A72D2C554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8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7675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8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997142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8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62025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82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7790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942DA6-18CE-4412-B7E0-97E630905C5D}" type="slidenum">
              <a:rPr lang="en-US" altLang="en-US" smtClean="0"/>
              <a:pPr/>
              <a:t>8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8027125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8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7923820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8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601573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8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943422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8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285568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942DA6-18CE-4412-B7E0-97E630905C5D}" type="slidenum">
              <a:rPr lang="en-US" altLang="en-US" smtClean="0"/>
              <a:pPr/>
              <a:t>8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2273780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942DA6-18CE-4412-B7E0-97E630905C5D}" type="slidenum">
              <a:rPr lang="en-US" altLang="en-US" smtClean="0"/>
              <a:pPr/>
              <a:t>8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19908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85BB88AB-6A09-4828-B5C4-7B9E7AC470F4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9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9040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9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661095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942DA6-18CE-4412-B7E0-97E630905C5D}" type="slidenum">
              <a:rPr lang="en-US" altLang="en-US" smtClean="0"/>
              <a:pPr/>
              <a:t>9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66724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9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175043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20986-015F-423E-A12D-19E64C6EA2FF}" type="slidenum">
              <a:rPr lang="en-US" altLang="en-US" smtClean="0"/>
              <a:pPr>
                <a:defRPr/>
              </a:pPr>
              <a:t>9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75090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B2C4D0-10EA-4086-A7F9-C2311338F1D1}" type="slidenum">
              <a:rPr lang="en-US" altLang="en-US" smtClean="0"/>
              <a:pPr/>
              <a:t>94</a:t>
            </a:fld>
            <a:endParaRPr lang="en-US" altLang="en-US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7413" y="695325"/>
            <a:ext cx="5218112" cy="3479800"/>
          </a:xfrm>
          <a:ln cap="flat"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406900"/>
            <a:ext cx="5129212" cy="4176713"/>
          </a:xfrm>
          <a:noFill/>
          <a:ln/>
        </p:spPr>
        <p:txBody>
          <a:bodyPr lIns="93622" tIns="46811" rIns="93622" bIns="4681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431404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C837F185-F054-4C23-9B78-BD1F773459CC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95</a:t>
            </a:fld>
            <a:endParaRPr lang="en-US" altLang="en-US" sz="1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7413" y="695325"/>
            <a:ext cx="5218112" cy="3479800"/>
          </a:xfrm>
          <a:ln cap="flat"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406900"/>
            <a:ext cx="5129212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622" tIns="46811" rIns="93622" bIns="46811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8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5076120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013713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58088" y="227013"/>
            <a:ext cx="2397125" cy="609123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1950" y="227013"/>
            <a:ext cx="7043738" cy="609123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1853238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61950" y="227013"/>
            <a:ext cx="9593263" cy="6091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580064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1313" indent="-341313">
              <a:buSzPct val="120000"/>
              <a:buFont typeface="Arial" panose="020B0604020202020204" pitchFamily="34" charset="0"/>
              <a:buChar char="•"/>
              <a:defRPr/>
            </a:lvl1pPr>
            <a:lvl2pPr marL="739775" indent="-279400">
              <a:buFont typeface="Arial" panose="020B0604020202020204" pitchFamily="34" charset="0"/>
              <a:buChar char="•"/>
              <a:defRPr/>
            </a:lvl2pPr>
            <a:lvl3pPr marL="1136650" indent="-227013">
              <a:buFont typeface="Arial" panose="020B0604020202020204" pitchFamily="34" charset="0"/>
              <a:buChar char="•"/>
              <a:defRPr/>
            </a:lvl3pPr>
            <a:lvl4pPr marL="1593850" indent="-228600">
              <a:buFont typeface="Arial" panose="020B0604020202020204" pitchFamily="34" charset="0"/>
              <a:buChar char="•"/>
              <a:defRPr/>
            </a:lvl4pPr>
            <a:lvl5pPr marL="2046288" indent="-227013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003033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515746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413" y="1555750"/>
            <a:ext cx="4695825" cy="4762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27638" y="1555750"/>
            <a:ext cx="4695825" cy="4762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954220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798503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7367631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065524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3021491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123459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063DE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9413" y="1555750"/>
            <a:ext cx="954405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61950" y="227013"/>
            <a:ext cx="9593263" cy="6096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28"/>
          <p:cNvSpPr>
            <a:spLocks noChangeArrowheads="1"/>
          </p:cNvSpPr>
          <p:nvPr userDrawn="1"/>
        </p:nvSpPr>
        <p:spPr bwMode="auto">
          <a:xfrm>
            <a:off x="0" y="6580188"/>
            <a:ext cx="382588" cy="2809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838" tIns="47625" rIns="96838" bIns="47625" anchor="ctr">
            <a:spAutoFit/>
          </a:bodyPr>
          <a:lstStyle>
            <a:lvl1pPr defTabSz="957263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fld id="{B29DC58A-F9D4-46DD-B07D-F63E334E5368}" type="slidenum">
              <a:rPr lang="en-US" altLang="en-US" sz="1200" b="1" smtClean="0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US" altLang="en-US" sz="1200" b="1">
              <a:solidFill>
                <a:schemeClr val="tx1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  <p:sldLayoutId id="2147483948" r:id="rId12"/>
  </p:sldLayoutIdLst>
  <p:transition/>
  <p:txStyles>
    <p:titleStyle>
      <a:lvl1pPr algn="ctr" defTabSz="909638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defTabSz="909638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ctr" defTabSz="909638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ctr" defTabSz="909638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ctr" defTabSz="909638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ctr" defTabSz="909638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defTabSz="909638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defTabSz="909638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defTabSz="909638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1313" indent="-341313" algn="l" defTabSz="909638" rtl="0" eaLnBrk="0" fontAlgn="base" hangingPunct="0">
        <a:spcBef>
          <a:spcPct val="20000"/>
        </a:spcBef>
        <a:spcAft>
          <a:spcPct val="20000"/>
        </a:spcAft>
        <a:buClr>
          <a:schemeClr val="tx2"/>
        </a:buClr>
        <a:buSzPct val="75000"/>
        <a:buFont typeface="Monotype Sorts" pitchFamily="2" charset="2"/>
        <a:buChar char="n"/>
        <a:defRPr sz="25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39775" indent="-279400" algn="l" defTabSz="909638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21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36650" indent="-227013" algn="l" defTabSz="909638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19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593850" indent="-228600" algn="l" defTabSz="909638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17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46288" indent="-227013" algn="l" defTabSz="909638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15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03488" indent="-227013" algn="l" defTabSz="909638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15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60688" indent="-227013" algn="l" defTabSz="909638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15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17888" indent="-227013" algn="l" defTabSz="909638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15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75088" indent="-227013" algn="l" defTabSz="909638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15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C6350-10A3-46E8-9825-44A09F564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8025" y="365125"/>
            <a:ext cx="887253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B6C18E-D2F3-4138-9AA3-FBCFE3849A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8025" y="1825625"/>
            <a:ext cx="8872538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E05FDF-3249-473F-89CC-66004A2579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08025" y="6356350"/>
            <a:ext cx="23145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AF55FB-3BFC-444E-8E77-E62C38B9CAB4}" type="datetimeFigureOut">
              <a:rPr lang="en-US" smtClean="0"/>
              <a:t>2/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690F38-C9E9-4066-BFF1-07BB5A51F5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08363" y="6356350"/>
            <a:ext cx="3471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FBDD8-8698-4EEE-A00C-D73A8916CB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265988" y="6356350"/>
            <a:ext cx="23145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175B76-B48A-44C8-A7F9-9A2EEDA82F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598898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jp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1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hemeOverride" Target="../theme/themeOverride1.xml"/><Relationship Id="rId4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3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wmf"/><Relationship Id="rId4" Type="http://schemas.openxmlformats.org/officeDocument/2006/relationships/notesSlide" Target="../notesSlides/notesSlide44.xml"/><Relationship Id="rId9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wmf"/><Relationship Id="rId2" Type="http://schemas.openxmlformats.org/officeDocument/2006/relationships/tags" Target="../tags/tag3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48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4.bin"/><Relationship Id="rId2" Type="http://schemas.openxmlformats.org/officeDocument/2006/relationships/tags" Target="../tags/tag3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sv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2" Type="http://schemas.openxmlformats.org/officeDocument/2006/relationships/tags" Target="../tags/tag3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4" Type="http://schemas.openxmlformats.org/officeDocument/2006/relationships/notesSlide" Target="../notesSlides/notesSlide50.xml"/><Relationship Id="rId9" Type="http://schemas.openxmlformats.org/officeDocument/2006/relationships/oleObject" Target="../embeddings/oleObject1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2" Type="http://schemas.openxmlformats.org/officeDocument/2006/relationships/tags" Target="../tags/tag3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51.xml"/><Relationship Id="rId9" Type="http://schemas.openxmlformats.org/officeDocument/2006/relationships/oleObject" Target="../embeddings/oleObject2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tags" Target="../tags/tag3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52.xml"/><Relationship Id="rId9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2" Type="http://schemas.openxmlformats.org/officeDocument/2006/relationships/tags" Target="../tags/tag4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53.xml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2" Type="http://schemas.openxmlformats.org/officeDocument/2006/relationships/tags" Target="../tags/tag4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4" Type="http://schemas.openxmlformats.org/officeDocument/2006/relationships/notesSlide" Target="../notesSlides/notesSlide54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1.wmf"/><Relationship Id="rId2" Type="http://schemas.openxmlformats.org/officeDocument/2006/relationships/tags" Target="../tags/tag4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9.wmf"/><Relationship Id="rId4" Type="http://schemas.openxmlformats.org/officeDocument/2006/relationships/notesSlide" Target="../notesSlides/notesSlide55.xml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2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8.wmf"/><Relationship Id="rId2" Type="http://schemas.openxmlformats.org/officeDocument/2006/relationships/tags" Target="../tags/tag4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2.wmf"/><Relationship Id="rId4" Type="http://schemas.openxmlformats.org/officeDocument/2006/relationships/notesSlide" Target="../notesSlides/notesSlide56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5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28.wmf"/><Relationship Id="rId2" Type="http://schemas.openxmlformats.org/officeDocument/2006/relationships/tags" Target="../tags/tag44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57.xml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2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58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8.wmf"/><Relationship Id="rId2" Type="http://schemas.openxmlformats.org/officeDocument/2006/relationships/tags" Target="../tags/tag45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58.xml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3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1.bin"/><Relationship Id="rId2" Type="http://schemas.openxmlformats.org/officeDocument/2006/relationships/tags" Target="../tags/tag4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39.wmf"/><Relationship Id="rId4" Type="http://schemas.openxmlformats.org/officeDocument/2006/relationships/notesSlide" Target="../notesSlides/notesSlide61.xml"/><Relationship Id="rId9" Type="http://schemas.openxmlformats.org/officeDocument/2006/relationships/oleObject" Target="../embeddings/oleObject6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6.bin"/><Relationship Id="rId2" Type="http://schemas.openxmlformats.org/officeDocument/2006/relationships/tags" Target="../tags/tag4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41.wmf"/><Relationship Id="rId4" Type="http://schemas.openxmlformats.org/officeDocument/2006/relationships/notesSlide" Target="../notesSlides/notesSlide62.xml"/><Relationship Id="rId9" Type="http://schemas.openxmlformats.org/officeDocument/2006/relationships/oleObject" Target="../embeddings/oleObject6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6.bin"/><Relationship Id="rId2" Type="http://schemas.openxmlformats.org/officeDocument/2006/relationships/tags" Target="../tags/tag4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5.bin"/><Relationship Id="rId4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6.bin"/><Relationship Id="rId2" Type="http://schemas.openxmlformats.org/officeDocument/2006/relationships/tags" Target="../tags/tag4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4.wmf"/><Relationship Id="rId4" Type="http://schemas.openxmlformats.org/officeDocument/2006/relationships/notesSlide" Target="../notesSlides/notesSlide64.xml"/><Relationship Id="rId9" Type="http://schemas.openxmlformats.org/officeDocument/2006/relationships/oleObject" Target="../embeddings/oleObject6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47.wmf"/><Relationship Id="rId2" Type="http://schemas.openxmlformats.org/officeDocument/2006/relationships/tags" Target="../tags/tag5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65.xml"/><Relationship Id="rId9" Type="http://schemas.openxmlformats.org/officeDocument/2006/relationships/oleObject" Target="../embeddings/oleObject5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0.wmf"/><Relationship Id="rId2" Type="http://schemas.openxmlformats.org/officeDocument/2006/relationships/tags" Target="../tags/tag5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66.xml"/><Relationship Id="rId9" Type="http://schemas.openxmlformats.org/officeDocument/2006/relationships/oleObject" Target="../embeddings/oleObject5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0.wmf"/><Relationship Id="rId2" Type="http://schemas.openxmlformats.org/officeDocument/2006/relationships/tags" Target="../tags/tag5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2.wmf"/><Relationship Id="rId4" Type="http://schemas.openxmlformats.org/officeDocument/2006/relationships/notesSlide" Target="../notesSlides/notesSlide67.xml"/><Relationship Id="rId9" Type="http://schemas.openxmlformats.org/officeDocument/2006/relationships/oleObject" Target="../embeddings/oleObject7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0.wmf"/><Relationship Id="rId2" Type="http://schemas.openxmlformats.org/officeDocument/2006/relationships/tags" Target="../tags/tag5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3.wmf"/><Relationship Id="rId4" Type="http://schemas.openxmlformats.org/officeDocument/2006/relationships/notesSlide" Target="../notesSlides/notesSlide68.xml"/><Relationship Id="rId9" Type="http://schemas.openxmlformats.org/officeDocument/2006/relationships/oleObject" Target="../embeddings/oleObject76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4.wmf"/><Relationship Id="rId2" Type="http://schemas.openxmlformats.org/officeDocument/2006/relationships/tags" Target="../tags/tag5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0.wmf"/><Relationship Id="rId4" Type="http://schemas.openxmlformats.org/officeDocument/2006/relationships/notesSlide" Target="../notesSlides/notesSlide69.xml"/><Relationship Id="rId9" Type="http://schemas.openxmlformats.org/officeDocument/2006/relationships/oleObject" Target="../embeddings/oleObject7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81.bin"/><Relationship Id="rId2" Type="http://schemas.openxmlformats.org/officeDocument/2006/relationships/tags" Target="../tags/tag5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54.wmf"/><Relationship Id="rId4" Type="http://schemas.openxmlformats.org/officeDocument/2006/relationships/notesSlide" Target="../notesSlides/notesSlide70.xml"/><Relationship Id="rId9" Type="http://schemas.openxmlformats.org/officeDocument/2006/relationships/oleObject" Target="../embeddings/oleObject80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67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86.bin"/><Relationship Id="rId2" Type="http://schemas.openxmlformats.org/officeDocument/2006/relationships/tags" Target="../tags/tag60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87.bin"/><Relationship Id="rId4" Type="http://schemas.openxmlformats.org/officeDocument/2006/relationships/notesSlide" Target="../notesSlides/notesSlide77.xml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emf"/><Relationship Id="rId22" Type="http://schemas.openxmlformats.org/officeDocument/2006/relationships/image" Target="../media/image69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9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1.wmf"/><Relationship Id="rId2" Type="http://schemas.openxmlformats.org/officeDocument/2006/relationships/tags" Target="../tags/tag61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78.xml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5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9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4.wmf"/><Relationship Id="rId2" Type="http://schemas.openxmlformats.org/officeDocument/2006/relationships/tags" Target="../tags/tag6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79.xml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99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5.wmf"/><Relationship Id="rId2" Type="http://schemas.openxmlformats.org/officeDocument/2006/relationships/tags" Target="../tags/tag63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65.emf"/><Relationship Id="rId4" Type="http://schemas.openxmlformats.org/officeDocument/2006/relationships/notesSlide" Target="../notesSlides/notesSlide80.xml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7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8.wmf"/><Relationship Id="rId2" Type="http://schemas.openxmlformats.org/officeDocument/2006/relationships/tags" Target="../tags/tag6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65.emf"/><Relationship Id="rId4" Type="http://schemas.openxmlformats.org/officeDocument/2006/relationships/notesSlide" Target="../notesSlides/notesSlide81.xml"/><Relationship Id="rId9" Type="http://schemas.openxmlformats.org/officeDocument/2006/relationships/oleObject" Target="../embeddings/oleObject102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86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87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2946" name="Text Box 2"/>
          <p:cNvSpPr txBox="1">
            <a:spLocks noChangeArrowheads="1"/>
          </p:cNvSpPr>
          <p:nvPr/>
        </p:nvSpPr>
        <p:spPr bwMode="auto">
          <a:xfrm>
            <a:off x="7689850" y="5940425"/>
            <a:ext cx="2597150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ldg. 38A, Rm. 6N 603</a:t>
            </a:r>
          </a:p>
          <a:p>
            <a:pPr algn="r">
              <a:defRPr/>
            </a:pP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CBI, NLM, NIH</a:t>
            </a:r>
          </a:p>
          <a:p>
            <a:pPr algn="r">
              <a:defRPr/>
            </a:pP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ethesda MD 20894</a:t>
            </a:r>
          </a:p>
        </p:txBody>
      </p:sp>
      <p:sp>
        <p:nvSpPr>
          <p:cNvPr id="2002947" name="Text Box 3"/>
          <p:cNvSpPr txBox="1">
            <a:spLocks noChangeArrowheads="1"/>
          </p:cNvSpPr>
          <p:nvPr/>
        </p:nvSpPr>
        <p:spPr bwMode="auto">
          <a:xfrm>
            <a:off x="0" y="6472238"/>
            <a:ext cx="205056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ouge@nih.gov</a:t>
            </a:r>
          </a:p>
        </p:txBody>
      </p:sp>
      <p:sp>
        <p:nvSpPr>
          <p:cNvPr id="2002948" name="Text Box 4"/>
          <p:cNvSpPr txBox="1">
            <a:spLocks noChangeArrowheads="1"/>
          </p:cNvSpPr>
          <p:nvPr/>
        </p:nvSpPr>
        <p:spPr bwMode="auto">
          <a:xfrm>
            <a:off x="2231485" y="4804344"/>
            <a:ext cx="5824030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ohn L. Spouge</a:t>
            </a:r>
          </a:p>
          <a:p>
            <a:pPr algn="ctr"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ational Center for Biotechnology Information</a:t>
            </a:r>
          </a:p>
          <a:p>
            <a:pPr algn="ctr"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LM, NIH, DHHS</a:t>
            </a:r>
          </a:p>
        </p:txBody>
      </p:sp>
      <p:sp>
        <p:nvSpPr>
          <p:cNvPr id="2002949" name="Rectangle 5"/>
          <p:cNvSpPr>
            <a:spLocks noChangeArrowheads="1"/>
          </p:cNvSpPr>
          <p:nvPr/>
        </p:nvSpPr>
        <p:spPr bwMode="auto">
          <a:xfrm>
            <a:off x="0" y="404026"/>
            <a:ext cx="10287000" cy="3170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etermining </a:t>
            </a:r>
          </a:p>
          <a:p>
            <a:pPr algn="ctr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</a:t>
            </a:r>
          </a:p>
          <a:p>
            <a:pPr algn="ctr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itial Basic Reproduction Number</a:t>
            </a:r>
          </a:p>
          <a:p>
            <a:pPr algn="ctr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f</a:t>
            </a:r>
          </a:p>
          <a:p>
            <a:pPr algn="ctr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 Virus Infecting a Single Host</a:t>
            </a:r>
          </a:p>
        </p:txBody>
      </p:sp>
      <p:pic>
        <p:nvPicPr>
          <p:cNvPr id="16390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991" y="5861050"/>
            <a:ext cx="1016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 descr="nl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2" t="20909" r="77200" b="31728"/>
          <a:stretch>
            <a:fillRect/>
          </a:stretch>
        </p:blipFill>
        <p:spPr bwMode="auto">
          <a:xfrm>
            <a:off x="4439200" y="5861050"/>
            <a:ext cx="862012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2" name="Group 8"/>
          <p:cNvGrpSpPr>
            <a:grpSpLocks/>
          </p:cNvGrpSpPr>
          <p:nvPr/>
        </p:nvGrpSpPr>
        <p:grpSpPr bwMode="auto">
          <a:xfrm>
            <a:off x="5471421" y="5875338"/>
            <a:ext cx="1016000" cy="912812"/>
            <a:chOff x="4395" y="191"/>
            <a:chExt cx="619" cy="556"/>
          </a:xfrm>
        </p:grpSpPr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4395" y="191"/>
              <a:ext cx="619" cy="556"/>
            </a:xfrm>
            <a:prstGeom prst="rect">
              <a:avLst/>
            </a:prstGeom>
            <a:solidFill>
              <a:schemeClr val="tx1"/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501612" tIns="250806" rIns="501612" bIns="250806" anchor="ctr"/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pic>
          <p:nvPicPr>
            <p:cNvPr id="16394" name="Picture 10" descr="head_main_logo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5" t="8066" r="87054" b="6488"/>
            <a:stretch>
              <a:fillRect/>
            </a:stretch>
          </p:blipFill>
          <p:spPr bwMode="auto">
            <a:xfrm>
              <a:off x="4464" y="216"/>
              <a:ext cx="481" cy="50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advTm="6125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Model for HIV Reproduction</a:t>
            </a:r>
          </a:p>
        </p:txBody>
      </p:sp>
      <p:sp>
        <p:nvSpPr>
          <p:cNvPr id="314" name="AutoShape 7">
            <a:extLst>
              <a:ext uri="{FF2B5EF4-FFF2-40B4-BE49-F238E27FC236}">
                <a16:creationId xmlns:a16="http://schemas.microsoft.com/office/drawing/2014/main" id="{0BD8711C-4E7D-4CAD-815D-E13F76C34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256" y="3098223"/>
            <a:ext cx="2915191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isson distribution</a:t>
            </a:r>
          </a:p>
        </p:txBody>
      </p:sp>
      <p:sp>
        <p:nvSpPr>
          <p:cNvPr id="192" name="Rectangle 2">
            <a:extLst>
              <a:ext uri="{FF2B5EF4-FFF2-40B4-BE49-F238E27FC236}">
                <a16:creationId xmlns:a16="http://schemas.microsoft.com/office/drawing/2014/main" id="{C7CA2144-0213-4052-A5C1-CF4C53553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9178" y="1994156"/>
            <a:ext cx="1120042" cy="369974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noAutofit/>
          </a:bodyPr>
          <a:lstStyle>
            <a:defPPr>
              <a:defRPr lang="en-US"/>
            </a:defPPr>
            <a:lvl1pPr defTabSz="909638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defRPr sz="1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algn="ctr"/>
            <a:r>
              <a:rPr lang="en-US" altLang="en-US" dirty="0"/>
              <a:t>Founder</a:t>
            </a:r>
          </a:p>
        </p:txBody>
      </p:sp>
      <p:sp>
        <p:nvSpPr>
          <p:cNvPr id="263" name="Oval 262">
            <a:extLst>
              <a:ext uri="{FF2B5EF4-FFF2-40B4-BE49-F238E27FC236}">
                <a16:creationId xmlns:a16="http://schemas.microsoft.com/office/drawing/2014/main" id="{AAA4E561-19E2-4321-BF7F-481B918FED79}"/>
              </a:ext>
            </a:extLst>
          </p:cNvPr>
          <p:cNvSpPr/>
          <p:nvPr/>
        </p:nvSpPr>
        <p:spPr bwMode="auto">
          <a:xfrm>
            <a:off x="4960344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266" name="Oval 265">
            <a:extLst>
              <a:ext uri="{FF2B5EF4-FFF2-40B4-BE49-F238E27FC236}">
                <a16:creationId xmlns:a16="http://schemas.microsoft.com/office/drawing/2014/main" id="{0D1662D0-A942-4F47-A576-380DC944B2E8}"/>
              </a:ext>
            </a:extLst>
          </p:cNvPr>
          <p:cNvSpPr/>
          <p:nvPr/>
        </p:nvSpPr>
        <p:spPr bwMode="auto">
          <a:xfrm>
            <a:off x="5507912" y="3760594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61CEF02F-74C1-4ED0-A658-23A52D97DA79}"/>
              </a:ext>
            </a:extLst>
          </p:cNvPr>
          <p:cNvCxnSpPr>
            <a:cxnSpLocks/>
            <a:stCxn id="263" idx="5"/>
            <a:endCxn id="266" idx="0"/>
          </p:cNvCxnSpPr>
          <p:nvPr/>
        </p:nvCxnSpPr>
        <p:spPr bwMode="auto">
          <a:xfrm>
            <a:off x="5283965" y="2345378"/>
            <a:ext cx="413520" cy="1415216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5" name="Oval 264">
            <a:extLst>
              <a:ext uri="{FF2B5EF4-FFF2-40B4-BE49-F238E27FC236}">
                <a16:creationId xmlns:a16="http://schemas.microsoft.com/office/drawing/2014/main" id="{64C90926-0561-4FAC-BF7D-4BD26E33DBEC}"/>
              </a:ext>
            </a:extLst>
          </p:cNvPr>
          <p:cNvSpPr/>
          <p:nvPr/>
        </p:nvSpPr>
        <p:spPr bwMode="auto">
          <a:xfrm>
            <a:off x="4954712" y="3598764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327E1280-208D-4DD4-91FE-4B47E89B2311}"/>
              </a:ext>
            </a:extLst>
          </p:cNvPr>
          <p:cNvCxnSpPr>
            <a:cxnSpLocks/>
            <a:stCxn id="263" idx="4"/>
            <a:endCxn id="265" idx="0"/>
          </p:cNvCxnSpPr>
          <p:nvPr/>
        </p:nvCxnSpPr>
        <p:spPr bwMode="auto">
          <a:xfrm flipH="1">
            <a:off x="5144285" y="2402421"/>
            <a:ext cx="5632" cy="1196343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4" name="Oval 263">
            <a:extLst>
              <a:ext uri="{FF2B5EF4-FFF2-40B4-BE49-F238E27FC236}">
                <a16:creationId xmlns:a16="http://schemas.microsoft.com/office/drawing/2014/main" id="{BDB67049-1FCC-4A0A-BCA3-F3E2424BCFBC}"/>
              </a:ext>
            </a:extLst>
          </p:cNvPr>
          <p:cNvSpPr/>
          <p:nvPr/>
        </p:nvSpPr>
        <p:spPr bwMode="auto">
          <a:xfrm>
            <a:off x="4515534" y="3065782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67F02721-9AAC-4FAB-B365-EE87A7888BB2}"/>
              </a:ext>
            </a:extLst>
          </p:cNvPr>
          <p:cNvCxnSpPr>
            <a:cxnSpLocks/>
            <a:stCxn id="263" idx="3"/>
            <a:endCxn id="264" idx="0"/>
          </p:cNvCxnSpPr>
          <p:nvPr/>
        </p:nvCxnSpPr>
        <p:spPr bwMode="auto">
          <a:xfrm flipH="1">
            <a:off x="4705107" y="2345378"/>
            <a:ext cx="310761" cy="72040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8" name="Rectangle 14">
            <a:extLst>
              <a:ext uri="{FF2B5EF4-FFF2-40B4-BE49-F238E27FC236}">
                <a16:creationId xmlns:a16="http://schemas.microsoft.com/office/drawing/2014/main" id="{B4E05A89-47A4-4FE7-8865-35EC85479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189" y="2099493"/>
            <a:ext cx="175455" cy="216343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27" name="AutoShape 7">
            <a:extLst>
              <a:ext uri="{FF2B5EF4-FFF2-40B4-BE49-F238E27FC236}">
                <a16:creationId xmlns:a16="http://schemas.microsoft.com/office/drawing/2014/main" id="{2CC62883-D7D7-4226-A55A-9BCF56AA3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3857" y="1656566"/>
            <a:ext cx="1120043" cy="369332"/>
          </a:xfrm>
          <a:prstGeom prst="wedgeRectCallout">
            <a:avLst>
              <a:gd name="adj1" fmla="val 49304"/>
              <a:gd name="adj2" fmla="val -33019"/>
            </a:avLst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</a:t>
            </a:r>
          </a:p>
        </p:txBody>
      </p:sp>
      <p:sp>
        <p:nvSpPr>
          <p:cNvPr id="338" name="AutoShape 7">
            <a:extLst>
              <a:ext uri="{FF2B5EF4-FFF2-40B4-BE49-F238E27FC236}">
                <a16:creationId xmlns:a16="http://schemas.microsoft.com/office/drawing/2014/main" id="{0B4B0B6E-BCA6-4255-8611-5F141B14F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256" y="3498333"/>
            <a:ext cx="2915191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an = r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asic Reproduction Number</a:t>
            </a:r>
          </a:p>
        </p:txBody>
      </p:sp>
      <p:sp>
        <p:nvSpPr>
          <p:cNvPr id="339" name="AutoShape 7">
            <a:extLst>
              <a:ext uri="{FF2B5EF4-FFF2-40B4-BE49-F238E27FC236}">
                <a16:creationId xmlns:a16="http://schemas.microsoft.com/office/drawing/2014/main" id="{AAC529CC-5598-43F0-8AAA-00C861F96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323" y="1225196"/>
            <a:ext cx="2196124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 a single hos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F75884F-7B0D-49B5-AFC0-F880D48065EB}"/>
              </a:ext>
            </a:extLst>
          </p:cNvPr>
          <p:cNvGrpSpPr/>
          <p:nvPr/>
        </p:nvGrpSpPr>
        <p:grpSpPr>
          <a:xfrm>
            <a:off x="6322710" y="5355909"/>
            <a:ext cx="4004366" cy="1517612"/>
            <a:chOff x="6322710" y="5355909"/>
            <a:chExt cx="4004366" cy="1517612"/>
          </a:xfrm>
        </p:grpSpPr>
        <p:sp>
          <p:nvSpPr>
            <p:cNvPr id="22" name="Rectangle 15">
              <a:extLst>
                <a:ext uri="{FF2B5EF4-FFF2-40B4-BE49-F238E27FC236}">
                  <a16:creationId xmlns:a16="http://schemas.microsoft.com/office/drawing/2014/main" id="{744DF0E0-AA1E-4ACF-A5B9-5BF214211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2710" y="6350301"/>
              <a:ext cx="400436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A Stafford </a:t>
              </a:r>
              <a:r>
                <a:rPr lang="en-US" sz="14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t al.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(2000) J </a:t>
              </a:r>
              <a:r>
                <a:rPr lang="en-US" sz="14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heor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sz="14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iol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203:285</a:t>
              </a:r>
            </a:p>
            <a:p>
              <a:pPr algn="r" eaLnBrk="1" hangingPunct="1"/>
              <a:r>
                <a:rPr lang="nl-NL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M Ribiero </a:t>
              </a:r>
              <a:r>
                <a:rPr lang="nl-NL" sz="14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t al. </a:t>
              </a:r>
              <a:r>
                <a:rPr lang="nl-NL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2010) 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MC2876646</a:t>
              </a:r>
              <a:endParaRPr lang="nl-NL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aphicFrame>
          <p:nvGraphicFramePr>
            <p:cNvPr id="24" name="Object 3">
              <a:extLst>
                <a:ext uri="{FF2B5EF4-FFF2-40B4-BE49-F238E27FC236}">
                  <a16:creationId xmlns:a16="http://schemas.microsoft.com/office/drawing/2014/main" id="{77F8486B-354B-48C2-9E50-A4884D345C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411629"/>
                </p:ext>
              </p:extLst>
            </p:nvPr>
          </p:nvGraphicFramePr>
          <p:xfrm>
            <a:off x="7420926" y="5355909"/>
            <a:ext cx="15938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37" name="Equation" r:id="rId5" imgW="558720" imgH="177480" progId="Equation.DSMT4">
                    <p:embed/>
                  </p:oleObj>
                </mc:Choice>
                <mc:Fallback>
                  <p:oleObj name="Equation" r:id="rId5" imgW="558720" imgH="177480" progId="Equation.DSMT4">
                    <p:embed/>
                    <p:pic>
                      <p:nvPicPr>
                        <p:cNvPr id="368" name="Object 3">
                          <a:extLst>
                            <a:ext uri="{FF2B5EF4-FFF2-40B4-BE49-F238E27FC236}">
                              <a16:creationId xmlns:a16="http://schemas.microsoft.com/office/drawing/2014/main" id="{602D25E7-0BFC-4E1D-B733-DBCECFD6FA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 r="990"/>
                        <a:stretch>
                          <a:fillRect/>
                        </a:stretch>
                      </p:blipFill>
                      <p:spPr bwMode="auto">
                        <a:xfrm>
                          <a:off x="7420926" y="5355909"/>
                          <a:ext cx="1593850" cy="45720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000000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AutoShape 7">
            <a:extLst>
              <a:ext uri="{FF2B5EF4-FFF2-40B4-BE49-F238E27FC236}">
                <a16:creationId xmlns:a16="http://schemas.microsoft.com/office/drawing/2014/main" id="{D27F47FD-4CD2-4AED-BDE5-EAA388C0A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3882" y="5858803"/>
            <a:ext cx="1187939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 blood</a:t>
            </a: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C65CB298-7DA4-4A81-8738-01EC412B0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703" y="2048369"/>
            <a:ext cx="1059197" cy="267467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89085271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3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" grpId="0" animBg="1"/>
      <p:bldP spid="192" grpId="0"/>
      <p:bldP spid="263" grpId="0" animBg="1"/>
      <p:bldP spid="266" grpId="0" animBg="1"/>
      <p:bldP spid="265" grpId="0" animBg="1"/>
      <p:bldP spid="264" grpId="0" animBg="1"/>
      <p:bldP spid="298" grpId="0" animBg="1"/>
      <p:bldP spid="298" grpId="1" animBg="1"/>
      <p:bldP spid="327" grpId="0"/>
      <p:bldP spid="327" grpId="1"/>
      <p:bldP spid="338" grpId="0" animBg="1"/>
      <p:bldP spid="338" grpId="1" animBg="1"/>
      <p:bldP spid="339" grpId="0" animBg="1"/>
      <p:bldP spid="339" grpId="1" animBg="1"/>
      <p:bldP spid="26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roup 195">
            <a:extLst>
              <a:ext uri="{FF2B5EF4-FFF2-40B4-BE49-F238E27FC236}">
                <a16:creationId xmlns:a16="http://schemas.microsoft.com/office/drawing/2014/main" id="{D884DF8C-B7F4-4531-A870-42F20A7D5853}"/>
              </a:ext>
            </a:extLst>
          </p:cNvPr>
          <p:cNvGrpSpPr/>
          <p:nvPr/>
        </p:nvGrpSpPr>
        <p:grpSpPr>
          <a:xfrm>
            <a:off x="21635" y="3919058"/>
            <a:ext cx="5128282" cy="3000630"/>
            <a:chOff x="21635" y="3919058"/>
            <a:chExt cx="5128282" cy="3000630"/>
          </a:xfrm>
        </p:grpSpPr>
        <p:grpSp>
          <p:nvGrpSpPr>
            <p:cNvPr id="173" name="Group 172">
              <a:extLst>
                <a:ext uri="{FF2B5EF4-FFF2-40B4-BE49-F238E27FC236}">
                  <a16:creationId xmlns:a16="http://schemas.microsoft.com/office/drawing/2014/main" id="{FA102CE4-8F7B-4ADB-A5CD-16F4048F7125}"/>
                </a:ext>
              </a:extLst>
            </p:cNvPr>
            <p:cNvGrpSpPr/>
            <p:nvPr/>
          </p:nvGrpSpPr>
          <p:grpSpPr>
            <a:xfrm>
              <a:off x="21635" y="3919058"/>
              <a:ext cx="5128282" cy="3000630"/>
              <a:chOff x="21635" y="3919058"/>
              <a:chExt cx="5128282" cy="3000630"/>
            </a:xfrm>
          </p:grpSpPr>
          <p:pic>
            <p:nvPicPr>
              <p:cNvPr id="171" name="Picture 170">
                <a:extLst>
                  <a:ext uri="{FF2B5EF4-FFF2-40B4-BE49-F238E27FC236}">
                    <a16:creationId xmlns:a16="http://schemas.microsoft.com/office/drawing/2014/main" id="{11B0D96E-4CF0-47B4-915F-B5EF42E04CE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" r="34283"/>
              <a:stretch/>
            </p:blipFill>
            <p:spPr>
              <a:xfrm>
                <a:off x="21635" y="4319168"/>
                <a:ext cx="5128282" cy="2292743"/>
              </a:xfrm>
              <a:prstGeom prst="rect">
                <a:avLst/>
              </a:prstGeom>
              <a:noFill/>
            </p:spPr>
          </p:pic>
          <p:sp>
            <p:nvSpPr>
              <p:cNvPr id="374" name="Rectangle 15">
                <a:extLst>
                  <a:ext uri="{FF2B5EF4-FFF2-40B4-BE49-F238E27FC236}">
                    <a16:creationId xmlns:a16="http://schemas.microsoft.com/office/drawing/2014/main" id="{A7EEC03F-C7A8-426E-B0BC-3128ED88D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341" y="6611911"/>
                <a:ext cx="294657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 eaLnBrk="1" hangingPunct="1"/>
                <a:r>
                  <a:rPr lang="nl-NL" sz="1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P Patel </a:t>
                </a:r>
                <a:r>
                  <a:rPr lang="nl-NL" sz="1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et al. </a:t>
                </a:r>
                <a:r>
                  <a:rPr lang="nl-NL" sz="1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(2014) </a:t>
                </a:r>
                <a:r>
                  <a:rPr lang="en-US" sz="1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PMC6195215</a:t>
                </a:r>
                <a:endParaRPr lang="nl-NL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75" name="AutoShape 7">
                <a:extLst>
                  <a:ext uri="{FF2B5EF4-FFF2-40B4-BE49-F238E27FC236}">
                    <a16:creationId xmlns:a16="http://schemas.microsoft.com/office/drawing/2014/main" id="{B8532FCA-CC57-418C-B13F-6AE9DAB93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5148" y="3919058"/>
                <a:ext cx="1041257" cy="400110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Table 1</a:t>
                </a:r>
              </a:p>
            </p:txBody>
          </p:sp>
        </p:grpSp>
        <p:sp>
          <p:nvSpPr>
            <p:cNvPr id="195" name="Rectangle 194">
              <a:extLst>
                <a:ext uri="{FF2B5EF4-FFF2-40B4-BE49-F238E27FC236}">
                  <a16:creationId xmlns:a16="http://schemas.microsoft.com/office/drawing/2014/main" id="{93BAA08C-DEB6-40AB-BD27-57F76C24AAEE}"/>
                </a:ext>
              </a:extLst>
            </p:cNvPr>
            <p:cNvSpPr/>
            <p:nvPr/>
          </p:nvSpPr>
          <p:spPr bwMode="auto">
            <a:xfrm>
              <a:off x="3872312" y="4960238"/>
              <a:ext cx="148492" cy="148492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82" name="Rectangle 381">
              <a:extLst>
                <a:ext uri="{FF2B5EF4-FFF2-40B4-BE49-F238E27FC236}">
                  <a16:creationId xmlns:a16="http://schemas.microsoft.com/office/drawing/2014/main" id="{631C0427-8A36-49A6-91C6-14CCDDCD1215}"/>
                </a:ext>
              </a:extLst>
            </p:cNvPr>
            <p:cNvSpPr/>
            <p:nvPr/>
          </p:nvSpPr>
          <p:spPr bwMode="auto">
            <a:xfrm>
              <a:off x="3910412" y="5385947"/>
              <a:ext cx="148492" cy="148492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83" name="Rectangle 382">
              <a:extLst>
                <a:ext uri="{FF2B5EF4-FFF2-40B4-BE49-F238E27FC236}">
                  <a16:creationId xmlns:a16="http://schemas.microsoft.com/office/drawing/2014/main" id="{BA664266-B47E-46D2-B13D-E91B845D8313}"/>
                </a:ext>
              </a:extLst>
            </p:cNvPr>
            <p:cNvSpPr/>
            <p:nvPr/>
          </p:nvSpPr>
          <p:spPr bwMode="auto">
            <a:xfrm>
              <a:off x="3855216" y="5538283"/>
              <a:ext cx="148492" cy="148492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84" name="Rectangle 383">
              <a:extLst>
                <a:ext uri="{FF2B5EF4-FFF2-40B4-BE49-F238E27FC236}">
                  <a16:creationId xmlns:a16="http://schemas.microsoft.com/office/drawing/2014/main" id="{4F2564F3-6395-41E5-A620-1C6EA6E7FB79}"/>
                </a:ext>
              </a:extLst>
            </p:cNvPr>
            <p:cNvSpPr/>
            <p:nvPr/>
          </p:nvSpPr>
          <p:spPr bwMode="auto">
            <a:xfrm>
              <a:off x="3836166" y="5692171"/>
              <a:ext cx="148492" cy="148492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85" name="Rectangle 384">
              <a:extLst>
                <a:ext uri="{FF2B5EF4-FFF2-40B4-BE49-F238E27FC236}">
                  <a16:creationId xmlns:a16="http://schemas.microsoft.com/office/drawing/2014/main" id="{4E64AA58-CEAD-4960-9457-06EB344D718E}"/>
                </a:ext>
              </a:extLst>
            </p:cNvPr>
            <p:cNvSpPr/>
            <p:nvPr/>
          </p:nvSpPr>
          <p:spPr bwMode="auto">
            <a:xfrm>
              <a:off x="3836166" y="5802737"/>
              <a:ext cx="148492" cy="148492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86" name="Rectangle 385">
              <a:extLst>
                <a:ext uri="{FF2B5EF4-FFF2-40B4-BE49-F238E27FC236}">
                  <a16:creationId xmlns:a16="http://schemas.microsoft.com/office/drawing/2014/main" id="{7BEEB1DC-23DF-446F-AD65-9B5503B36F07}"/>
                </a:ext>
              </a:extLst>
            </p:cNvPr>
            <p:cNvSpPr/>
            <p:nvPr/>
          </p:nvSpPr>
          <p:spPr bwMode="auto">
            <a:xfrm>
              <a:off x="3929462" y="5912805"/>
              <a:ext cx="148492" cy="148492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87" name="Rectangle 386">
              <a:extLst>
                <a:ext uri="{FF2B5EF4-FFF2-40B4-BE49-F238E27FC236}">
                  <a16:creationId xmlns:a16="http://schemas.microsoft.com/office/drawing/2014/main" id="{82521BF9-81BD-43D2-AD72-CD28873AE6F6}"/>
                </a:ext>
              </a:extLst>
            </p:cNvPr>
            <p:cNvSpPr/>
            <p:nvPr/>
          </p:nvSpPr>
          <p:spPr bwMode="auto">
            <a:xfrm>
              <a:off x="3929462" y="6042082"/>
              <a:ext cx="148492" cy="148492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88" name="Rectangle 387">
              <a:extLst>
                <a:ext uri="{FF2B5EF4-FFF2-40B4-BE49-F238E27FC236}">
                  <a16:creationId xmlns:a16="http://schemas.microsoft.com/office/drawing/2014/main" id="{47CC0D53-A884-42E9-AF15-AD0164E9B0E9}"/>
                </a:ext>
              </a:extLst>
            </p:cNvPr>
            <p:cNvSpPr/>
            <p:nvPr/>
          </p:nvSpPr>
          <p:spPr bwMode="auto">
            <a:xfrm>
              <a:off x="3929462" y="6362116"/>
              <a:ext cx="148492" cy="148492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Model for HIV Reproduction</a:t>
            </a:r>
          </a:p>
        </p:txBody>
      </p:sp>
      <p:sp>
        <p:nvSpPr>
          <p:cNvPr id="314" name="AutoShape 7">
            <a:extLst>
              <a:ext uri="{FF2B5EF4-FFF2-40B4-BE49-F238E27FC236}">
                <a16:creationId xmlns:a16="http://schemas.microsoft.com/office/drawing/2014/main" id="{0BD8711C-4E7D-4CAD-815D-E13F76C34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256" y="3098223"/>
            <a:ext cx="2915191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isson distribution</a:t>
            </a:r>
          </a:p>
        </p:txBody>
      </p:sp>
      <p:sp>
        <p:nvSpPr>
          <p:cNvPr id="192" name="Rectangle 2">
            <a:extLst>
              <a:ext uri="{FF2B5EF4-FFF2-40B4-BE49-F238E27FC236}">
                <a16:creationId xmlns:a16="http://schemas.microsoft.com/office/drawing/2014/main" id="{C7CA2144-0213-4052-A5C1-CF4C53553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9178" y="1994156"/>
            <a:ext cx="1120042" cy="369974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noAutofit/>
          </a:bodyPr>
          <a:lstStyle>
            <a:defPPr>
              <a:defRPr lang="en-US"/>
            </a:defPPr>
            <a:lvl1pPr defTabSz="909638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defRPr sz="1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algn="ctr"/>
            <a:r>
              <a:rPr lang="en-US" altLang="en-US" dirty="0"/>
              <a:t>Founder</a:t>
            </a:r>
          </a:p>
        </p:txBody>
      </p:sp>
      <p:sp>
        <p:nvSpPr>
          <p:cNvPr id="263" name="Oval 262">
            <a:extLst>
              <a:ext uri="{FF2B5EF4-FFF2-40B4-BE49-F238E27FC236}">
                <a16:creationId xmlns:a16="http://schemas.microsoft.com/office/drawing/2014/main" id="{AAA4E561-19E2-4321-BF7F-481B918FED79}"/>
              </a:ext>
            </a:extLst>
          </p:cNvPr>
          <p:cNvSpPr/>
          <p:nvPr/>
        </p:nvSpPr>
        <p:spPr bwMode="auto">
          <a:xfrm>
            <a:off x="4960344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266" name="Oval 265">
            <a:extLst>
              <a:ext uri="{FF2B5EF4-FFF2-40B4-BE49-F238E27FC236}">
                <a16:creationId xmlns:a16="http://schemas.microsoft.com/office/drawing/2014/main" id="{0D1662D0-A942-4F47-A576-380DC944B2E8}"/>
              </a:ext>
            </a:extLst>
          </p:cNvPr>
          <p:cNvSpPr/>
          <p:nvPr/>
        </p:nvSpPr>
        <p:spPr bwMode="auto">
          <a:xfrm>
            <a:off x="5507912" y="3760594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61CEF02F-74C1-4ED0-A658-23A52D97DA79}"/>
              </a:ext>
            </a:extLst>
          </p:cNvPr>
          <p:cNvCxnSpPr>
            <a:cxnSpLocks/>
            <a:stCxn id="263" idx="5"/>
            <a:endCxn id="266" idx="0"/>
          </p:cNvCxnSpPr>
          <p:nvPr/>
        </p:nvCxnSpPr>
        <p:spPr bwMode="auto">
          <a:xfrm>
            <a:off x="5283965" y="2345378"/>
            <a:ext cx="413520" cy="1415216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5" name="Oval 264">
            <a:extLst>
              <a:ext uri="{FF2B5EF4-FFF2-40B4-BE49-F238E27FC236}">
                <a16:creationId xmlns:a16="http://schemas.microsoft.com/office/drawing/2014/main" id="{64C90926-0561-4FAC-BF7D-4BD26E33DBEC}"/>
              </a:ext>
            </a:extLst>
          </p:cNvPr>
          <p:cNvSpPr/>
          <p:nvPr/>
        </p:nvSpPr>
        <p:spPr bwMode="auto">
          <a:xfrm>
            <a:off x="4954712" y="3598764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327E1280-208D-4DD4-91FE-4B47E89B2311}"/>
              </a:ext>
            </a:extLst>
          </p:cNvPr>
          <p:cNvCxnSpPr>
            <a:cxnSpLocks/>
          </p:cNvCxnSpPr>
          <p:nvPr/>
        </p:nvCxnSpPr>
        <p:spPr bwMode="auto">
          <a:xfrm flipH="1">
            <a:off x="5144285" y="2402421"/>
            <a:ext cx="5632" cy="1196343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4" name="Oval 263">
            <a:extLst>
              <a:ext uri="{FF2B5EF4-FFF2-40B4-BE49-F238E27FC236}">
                <a16:creationId xmlns:a16="http://schemas.microsoft.com/office/drawing/2014/main" id="{BDB67049-1FCC-4A0A-BCA3-F3E2424BCFBC}"/>
              </a:ext>
            </a:extLst>
          </p:cNvPr>
          <p:cNvSpPr/>
          <p:nvPr/>
        </p:nvSpPr>
        <p:spPr bwMode="auto">
          <a:xfrm>
            <a:off x="4515534" y="3065782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67F02721-9AAC-4FAB-B365-EE87A7888BB2}"/>
              </a:ext>
            </a:extLst>
          </p:cNvPr>
          <p:cNvCxnSpPr>
            <a:cxnSpLocks/>
            <a:stCxn id="263" idx="3"/>
            <a:endCxn id="264" idx="0"/>
          </p:cNvCxnSpPr>
          <p:nvPr/>
        </p:nvCxnSpPr>
        <p:spPr bwMode="auto">
          <a:xfrm flipH="1">
            <a:off x="4705107" y="2345378"/>
            <a:ext cx="310761" cy="72040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8" name="AutoShape 7">
            <a:extLst>
              <a:ext uri="{FF2B5EF4-FFF2-40B4-BE49-F238E27FC236}">
                <a16:creationId xmlns:a16="http://schemas.microsoft.com/office/drawing/2014/main" id="{0B4B0B6E-BCA6-4255-8611-5F141B14F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256" y="3498333"/>
            <a:ext cx="2915191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an = r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asic Reproduction Number</a:t>
            </a:r>
          </a:p>
        </p:txBody>
      </p:sp>
      <p:grpSp>
        <p:nvGrpSpPr>
          <p:cNvPr id="350" name="Group 349">
            <a:extLst>
              <a:ext uri="{FF2B5EF4-FFF2-40B4-BE49-F238E27FC236}">
                <a16:creationId xmlns:a16="http://schemas.microsoft.com/office/drawing/2014/main" id="{EBA8F081-2785-46BF-8120-098CF386F99D}"/>
              </a:ext>
            </a:extLst>
          </p:cNvPr>
          <p:cNvGrpSpPr/>
          <p:nvPr/>
        </p:nvGrpSpPr>
        <p:grpSpPr>
          <a:xfrm>
            <a:off x="6322710" y="5355909"/>
            <a:ext cx="4004366" cy="1517612"/>
            <a:chOff x="6322710" y="5355909"/>
            <a:chExt cx="4004366" cy="1517612"/>
          </a:xfrm>
        </p:grpSpPr>
        <p:sp>
          <p:nvSpPr>
            <p:cNvPr id="367" name="Rectangle 15">
              <a:extLst>
                <a:ext uri="{FF2B5EF4-FFF2-40B4-BE49-F238E27FC236}">
                  <a16:creationId xmlns:a16="http://schemas.microsoft.com/office/drawing/2014/main" id="{54696A0F-A0CD-4622-8B67-6E3476D61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2710" y="6350301"/>
              <a:ext cx="400436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A Stafford </a:t>
              </a:r>
              <a:r>
                <a:rPr lang="en-US" sz="14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t al.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(2000) J </a:t>
              </a:r>
              <a:r>
                <a:rPr lang="en-US" sz="14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heor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sz="14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iol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203:285</a:t>
              </a:r>
            </a:p>
            <a:p>
              <a:pPr algn="r" eaLnBrk="1" hangingPunct="1"/>
              <a:r>
                <a:rPr lang="nl-NL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M Ribiero </a:t>
              </a:r>
              <a:r>
                <a:rPr lang="nl-NL" sz="14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t al. </a:t>
              </a:r>
              <a:r>
                <a:rPr lang="nl-NL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2010) 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MC2876646</a:t>
              </a:r>
              <a:endParaRPr lang="nl-NL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349" name="Group 348">
              <a:extLst>
                <a:ext uri="{FF2B5EF4-FFF2-40B4-BE49-F238E27FC236}">
                  <a16:creationId xmlns:a16="http://schemas.microsoft.com/office/drawing/2014/main" id="{CE2A0197-2D53-4FBF-8DFB-28EADCC190F9}"/>
                </a:ext>
              </a:extLst>
            </p:cNvPr>
            <p:cNvGrpSpPr/>
            <p:nvPr/>
          </p:nvGrpSpPr>
          <p:grpSpPr>
            <a:xfrm>
              <a:off x="7420926" y="5355909"/>
              <a:ext cx="1593850" cy="903004"/>
              <a:chOff x="7420926" y="5355909"/>
              <a:chExt cx="1593850" cy="903004"/>
            </a:xfrm>
          </p:grpSpPr>
          <p:graphicFrame>
            <p:nvGraphicFramePr>
              <p:cNvPr id="368" name="Object 3">
                <a:extLst>
                  <a:ext uri="{FF2B5EF4-FFF2-40B4-BE49-F238E27FC236}">
                    <a16:creationId xmlns:a16="http://schemas.microsoft.com/office/drawing/2014/main" id="{602D25E7-0BFC-4E1D-B733-DBCECFD6FA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0944356"/>
                  </p:ext>
                </p:extLst>
              </p:nvPr>
            </p:nvGraphicFramePr>
            <p:xfrm>
              <a:off x="7420926" y="5355909"/>
              <a:ext cx="15938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93" name="Equation" r:id="rId6" imgW="558720" imgH="177480" progId="Equation.DSMT4">
                      <p:embed/>
                    </p:oleObj>
                  </mc:Choice>
                  <mc:Fallback>
                    <p:oleObj name="Equation" r:id="rId6" imgW="558720" imgH="177480" progId="Equation.DSMT4">
                      <p:embed/>
                      <p:pic>
                        <p:nvPicPr>
                          <p:cNvPr id="17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 r="990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0926" y="5355909"/>
                            <a:ext cx="1593850" cy="457200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rgbClr val="000000"/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" name="AutoShape 7">
                <a:extLst>
                  <a:ext uri="{FF2B5EF4-FFF2-40B4-BE49-F238E27FC236}">
                    <a16:creationId xmlns:a16="http://schemas.microsoft.com/office/drawing/2014/main" id="{1901BA9B-4BAD-4A9F-94C1-C534D4538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3882" y="5858803"/>
                <a:ext cx="1187939" cy="400110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in blood</a:t>
                </a:r>
              </a:p>
            </p:txBody>
          </p:sp>
        </p:grpSp>
      </p:grpSp>
      <p:sp>
        <p:nvSpPr>
          <p:cNvPr id="377" name="Rectangle 14">
            <a:extLst>
              <a:ext uri="{FF2B5EF4-FFF2-40B4-BE49-F238E27FC236}">
                <a16:creationId xmlns:a16="http://schemas.microsoft.com/office/drawing/2014/main" id="{6113D667-AEEC-4617-B351-D2CE24475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36" y="4319168"/>
            <a:ext cx="2283902" cy="2292743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78" name="Rectangle 14">
            <a:extLst>
              <a:ext uri="{FF2B5EF4-FFF2-40B4-BE49-F238E27FC236}">
                <a16:creationId xmlns:a16="http://schemas.microsoft.com/office/drawing/2014/main" id="{A6B3F2F1-DCFE-433E-AF5D-1C54DF8EF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9092" y="4319168"/>
            <a:ext cx="2844408" cy="2292743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80" name="Rectangle 14">
            <a:extLst>
              <a:ext uri="{FF2B5EF4-FFF2-40B4-BE49-F238E27FC236}">
                <a16:creationId xmlns:a16="http://schemas.microsoft.com/office/drawing/2014/main" id="{A7F9CD69-0234-4BCF-AEDD-D59CD4AD9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35" y="6384986"/>
            <a:ext cx="5128281" cy="18100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90" name="Rectangle 14">
            <a:extLst>
              <a:ext uri="{FF2B5EF4-FFF2-40B4-BE49-F238E27FC236}">
                <a16:creationId xmlns:a16="http://schemas.microsoft.com/office/drawing/2014/main" id="{0B054B80-CF2C-4D19-A138-C41F377DE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19617"/>
            <a:ext cx="5128281" cy="18100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93" name="Rectangle 14">
            <a:extLst>
              <a:ext uri="{FF2B5EF4-FFF2-40B4-BE49-F238E27FC236}">
                <a16:creationId xmlns:a16="http://schemas.microsoft.com/office/drawing/2014/main" id="{CB2304B3-4BEE-451A-82A0-5DC9B0C6A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703" y="2048369"/>
            <a:ext cx="1059197" cy="267467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48411666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" grpId="0" animBg="1"/>
      <p:bldP spid="377" grpId="1" animBg="1"/>
      <p:bldP spid="378" grpId="0" animBg="1"/>
      <p:bldP spid="378" grpId="1" animBg="1"/>
      <p:bldP spid="380" grpId="0" animBg="1"/>
      <p:bldP spid="380" grpId="1" animBg="1"/>
      <p:bldP spid="390" grpId="0" animBg="1"/>
      <p:bldP spid="390" grpId="1" animBg="1"/>
      <p:bldP spid="39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67C3ACA-F743-4568-ABCC-1E9312C0C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2698893"/>
            <a:ext cx="9810750" cy="4044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120000"/>
              <a:buFont typeface="Arial" panose="020B0604020202020204" pitchFamily="34" charset="0"/>
              <a:buChar char="•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mal models are often expensive (e.g., chimpanzees).</a:t>
            </a:r>
          </a:p>
          <a:p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 animal models (SCID mice, FIV in cats) do not mimic HIV infection closely because of species differences in, e.g.,</a:t>
            </a:r>
          </a:p>
          <a:p>
            <a:pPr lvl="1"/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eptors, e.g., </a:t>
            </a:r>
          </a:p>
          <a:p>
            <a:pPr lvl="2"/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D4 and either </a:t>
            </a:r>
          </a:p>
          <a:p>
            <a:pPr lvl="3"/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C-chemokine receptor 5 (CCR5) or</a:t>
            </a:r>
          </a:p>
          <a:p>
            <a:pPr lvl="3"/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XC-chemokine receptor 4 (CXCR4)</a:t>
            </a:r>
            <a:endParaRPr lang="en-US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triction enzymes, e.g., </a:t>
            </a:r>
          </a:p>
          <a:p>
            <a:pPr lvl="2"/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OBEC3G or APOBEC3F hypermutation GRD→ARD</a:t>
            </a:r>
          </a:p>
          <a:p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V in macaques is currently a popular model.</a:t>
            </a:r>
          </a:p>
        </p:txBody>
      </p:sp>
      <p:sp>
        <p:nvSpPr>
          <p:cNvPr id="195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8125" y="1407462"/>
            <a:ext cx="9810750" cy="862417"/>
          </a:xfrm>
          <a:noFill/>
          <a:ln/>
          <a:effectLst/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mal models are important in testing new therapies against infectious agents in humans.</a:t>
            </a:r>
          </a:p>
        </p:txBody>
      </p: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Motivation for the Investigation</a:t>
            </a:r>
          </a:p>
        </p:txBody>
      </p:sp>
      <p:sp>
        <p:nvSpPr>
          <p:cNvPr id="1950724" name="Rectangle 4"/>
          <p:cNvSpPr>
            <a:spLocks noChangeArrowheads="1"/>
          </p:cNvSpPr>
          <p:nvPr/>
        </p:nvSpPr>
        <p:spPr bwMode="auto">
          <a:xfrm>
            <a:off x="0" y="6580188"/>
            <a:ext cx="3460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lIns="96838" tIns="47625" rIns="96838" bIns="47625" anchor="ctr">
            <a:spAutoFit/>
          </a:bodyPr>
          <a:lstStyle/>
          <a:p>
            <a:pPr defTabSz="957263"/>
            <a:fld id="{F42D6857-AF5B-4E51-8A7D-90D639880BCE}" type="slidenum">
              <a:rPr lang="en-US" altLang="en-US" sz="1200">
                <a:solidFill>
                  <a:schemeClr val="tx1"/>
                </a:solidFill>
                <a:latin typeface="Times New Roman" pitchFamily="18" charset="0"/>
              </a:rPr>
              <a:pPr defTabSz="957263"/>
              <a:t>12</a:t>
            </a:fld>
            <a:endParaRPr lang="en-US" altLang="en-US" sz="12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61617529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1233" name="Picture 1" descr="C:\Users\johnlspouge\Desktop\governmen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501" y="1036675"/>
            <a:ext cx="6857999" cy="47846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04712625"/>
      </p:ext>
    </p:extLst>
  </p:cSld>
  <p:clrMapOvr>
    <a:masterClrMapping/>
  </p:clrMapOvr>
  <p:transition advTm="107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Model for HIV Reproduction</a:t>
            </a:r>
          </a:p>
        </p:txBody>
      </p:sp>
      <p:cxnSp>
        <p:nvCxnSpPr>
          <p:cNvPr id="1950720" name="Straight Arrow Connector 1950719">
            <a:extLst>
              <a:ext uri="{FF2B5EF4-FFF2-40B4-BE49-F238E27FC236}">
                <a16:creationId xmlns:a16="http://schemas.microsoft.com/office/drawing/2014/main" id="{B3A05E9F-8791-47BA-8157-4EFF1E786F9F}"/>
              </a:ext>
            </a:extLst>
          </p:cNvPr>
          <p:cNvCxnSpPr>
            <a:cxnSpLocks/>
          </p:cNvCxnSpPr>
          <p:nvPr/>
        </p:nvCxnSpPr>
        <p:spPr bwMode="auto">
          <a:xfrm>
            <a:off x="6635296" y="2360321"/>
            <a:ext cx="0" cy="3120384"/>
          </a:xfrm>
          <a:prstGeom prst="straightConnector1">
            <a:avLst/>
          </a:prstGeom>
          <a:solidFill>
            <a:srgbClr val="666699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5" name="AutoShape 7">
            <a:extLst>
              <a:ext uri="{FF2B5EF4-FFF2-40B4-BE49-F238E27FC236}">
                <a16:creationId xmlns:a16="http://schemas.microsoft.com/office/drawing/2014/main" id="{4742974A-F3D4-44F7-90D4-CC6197DD9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3703" y="5480496"/>
            <a:ext cx="1283187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 since Infection</a:t>
            </a:r>
          </a:p>
        </p:txBody>
      </p:sp>
      <p:sp>
        <p:nvSpPr>
          <p:cNvPr id="194" name="Rectangle 2">
            <a:extLst>
              <a:ext uri="{FF2B5EF4-FFF2-40B4-BE49-F238E27FC236}">
                <a16:creationId xmlns:a16="http://schemas.microsoft.com/office/drawing/2014/main" id="{81E4A9BF-14FD-4609-8DD7-EFBADAE67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1533" y="1990347"/>
            <a:ext cx="1607526" cy="369974"/>
          </a:xfrm>
          <a:prstGeom prst="rect">
            <a:avLst/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noAutofit/>
          </a:bodyPr>
          <a:lstStyle>
            <a:defPPr>
              <a:defRPr lang="en-US"/>
            </a:defPPr>
            <a:lvl1pPr defTabSz="909638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defRPr sz="1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algn="ctr"/>
            <a:r>
              <a:rPr lang="en-US" altLang="en-US" dirty="0"/>
              <a:t>“Burst Day”</a:t>
            </a:r>
          </a:p>
        </p:txBody>
      </p:sp>
      <p:sp>
        <p:nvSpPr>
          <p:cNvPr id="54" name="Rectangle 15">
            <a:extLst>
              <a:ext uri="{FF2B5EF4-FFF2-40B4-BE49-F238E27FC236}">
                <a16:creationId xmlns:a16="http://schemas.microsoft.com/office/drawing/2014/main" id="{A558A77E-BD98-47CA-9AB7-07D2A7AA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619" y="6550223"/>
            <a:ext cx="31694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E Giorgi </a:t>
            </a:r>
            <a:r>
              <a: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t al.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2010) PMC2975664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CC6E15A5-121B-4147-8A35-A384FC163D33}"/>
              </a:ext>
            </a:extLst>
          </p:cNvPr>
          <p:cNvGrpSpPr/>
          <p:nvPr/>
        </p:nvGrpSpPr>
        <p:grpSpPr>
          <a:xfrm>
            <a:off x="4515534" y="2012908"/>
            <a:ext cx="1371523" cy="2137199"/>
            <a:chOff x="4171657" y="2012908"/>
            <a:chExt cx="1371523" cy="2137199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27472418-B80C-4CA8-8EC3-E4F629031639}"/>
                </a:ext>
              </a:extLst>
            </p:cNvPr>
            <p:cNvSpPr/>
            <p:nvPr/>
          </p:nvSpPr>
          <p:spPr bwMode="auto">
            <a:xfrm>
              <a:off x="4616467" y="2012908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E912DBF-ABA0-4C9A-BFD9-8F9C6B7688E8}"/>
                </a:ext>
              </a:extLst>
            </p:cNvPr>
            <p:cNvGrpSpPr/>
            <p:nvPr/>
          </p:nvGrpSpPr>
          <p:grpSpPr>
            <a:xfrm>
              <a:off x="4940088" y="2345378"/>
              <a:ext cx="603092" cy="1804729"/>
              <a:chOff x="5747803" y="2345378"/>
              <a:chExt cx="603092" cy="1804729"/>
            </a:xfrm>
          </p:grpSpPr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80664CF6-F04D-4B84-8FFB-1684EFA56234}"/>
                  </a:ext>
                </a:extLst>
              </p:cNvPr>
              <p:cNvSpPr/>
              <p:nvPr/>
            </p:nvSpPr>
            <p:spPr bwMode="auto">
              <a:xfrm>
                <a:off x="5971750" y="3760594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77B0BB4B-C9A5-4803-AE39-EAF04733CD5F}"/>
                  </a:ext>
                </a:extLst>
              </p:cNvPr>
              <p:cNvCxnSpPr>
                <a:cxnSpLocks/>
                <a:stCxn id="59" idx="5"/>
                <a:endCxn id="69" idx="0"/>
              </p:cNvCxnSpPr>
              <p:nvPr/>
            </p:nvCxnSpPr>
            <p:spPr bwMode="auto">
              <a:xfrm>
                <a:off x="5747803" y="2345378"/>
                <a:ext cx="413520" cy="1415216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A90716C4-C447-46D7-B484-24483E13916A}"/>
                </a:ext>
              </a:extLst>
            </p:cNvPr>
            <p:cNvGrpSpPr/>
            <p:nvPr/>
          </p:nvGrpSpPr>
          <p:grpSpPr>
            <a:xfrm>
              <a:off x="4610835" y="2402421"/>
              <a:ext cx="379145" cy="1585856"/>
              <a:chOff x="5418550" y="2402421"/>
              <a:chExt cx="379145" cy="1585856"/>
            </a:xfrm>
          </p:grpSpPr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D17481FD-05DA-4229-9C61-F0E9CB9FC8CD}"/>
                  </a:ext>
                </a:extLst>
              </p:cNvPr>
              <p:cNvSpPr/>
              <p:nvPr/>
            </p:nvSpPr>
            <p:spPr bwMode="auto">
              <a:xfrm>
                <a:off x="5418550" y="3598764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BC371763-65E4-4345-A45E-BC3518D3F302}"/>
                  </a:ext>
                </a:extLst>
              </p:cNvPr>
              <p:cNvCxnSpPr>
                <a:cxnSpLocks/>
                <a:stCxn id="59" idx="4"/>
                <a:endCxn id="67" idx="0"/>
              </p:cNvCxnSpPr>
              <p:nvPr/>
            </p:nvCxnSpPr>
            <p:spPr bwMode="auto">
              <a:xfrm flipH="1">
                <a:off x="5608123" y="2402421"/>
                <a:ext cx="5632" cy="1196343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D5F4E9E1-9287-490F-9CC7-51EA1061B1CB}"/>
                </a:ext>
              </a:extLst>
            </p:cNvPr>
            <p:cNvGrpSpPr/>
            <p:nvPr/>
          </p:nvGrpSpPr>
          <p:grpSpPr>
            <a:xfrm>
              <a:off x="4171657" y="2345378"/>
              <a:ext cx="500334" cy="1109917"/>
              <a:chOff x="4979372" y="2345378"/>
              <a:chExt cx="500334" cy="1109917"/>
            </a:xfrm>
          </p:grpSpPr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DDD7A899-A1FF-4658-A9E5-A156944FD3B1}"/>
                  </a:ext>
                </a:extLst>
              </p:cNvPr>
              <p:cNvSpPr/>
              <p:nvPr/>
            </p:nvSpPr>
            <p:spPr bwMode="auto">
              <a:xfrm>
                <a:off x="4979372" y="3065782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1C6CAF63-C15F-4151-9E5A-C313F6BBA3B4}"/>
                  </a:ext>
                </a:extLst>
              </p:cNvPr>
              <p:cNvCxnSpPr>
                <a:cxnSpLocks/>
                <a:stCxn id="59" idx="3"/>
                <a:endCxn id="65" idx="0"/>
              </p:cNvCxnSpPr>
              <p:nvPr/>
            </p:nvCxnSpPr>
            <p:spPr bwMode="auto">
              <a:xfrm flipH="1">
                <a:off x="5168945" y="2345378"/>
                <a:ext cx="310761" cy="720404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3768295676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5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" grpId="0" animBg="1"/>
      <p:bldP spid="194" grpId="0" animBg="1"/>
      <p:bldP spid="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Model for HIV Reproduction</a:t>
            </a:r>
          </a:p>
        </p:txBody>
      </p:sp>
      <p:grpSp>
        <p:nvGrpSpPr>
          <p:cNvPr id="1950750" name="Group 1950749">
            <a:extLst>
              <a:ext uri="{FF2B5EF4-FFF2-40B4-BE49-F238E27FC236}">
                <a16:creationId xmlns:a16="http://schemas.microsoft.com/office/drawing/2014/main" id="{B33C4FAF-8736-4A09-9878-001A212B86E5}"/>
              </a:ext>
            </a:extLst>
          </p:cNvPr>
          <p:cNvGrpSpPr/>
          <p:nvPr/>
        </p:nvGrpSpPr>
        <p:grpSpPr>
          <a:xfrm>
            <a:off x="797170" y="1656862"/>
            <a:ext cx="2190566" cy="3087077"/>
            <a:chOff x="3063631" y="2047631"/>
            <a:chExt cx="2190566" cy="3087077"/>
          </a:xfrm>
        </p:grpSpPr>
        <p:sp>
          <p:nvSpPr>
            <p:cNvPr id="1950749" name="Rectangle 1950748">
              <a:extLst>
                <a:ext uri="{FF2B5EF4-FFF2-40B4-BE49-F238E27FC236}">
                  <a16:creationId xmlns:a16="http://schemas.microsoft.com/office/drawing/2014/main" id="{EA68BFC8-B835-43EC-BBCC-13234E171799}"/>
                </a:ext>
              </a:extLst>
            </p:cNvPr>
            <p:cNvSpPr/>
            <p:nvPr/>
          </p:nvSpPr>
          <p:spPr bwMode="auto">
            <a:xfrm>
              <a:off x="3063631" y="2047631"/>
              <a:ext cx="2190566" cy="3087077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grpSp>
          <p:nvGrpSpPr>
            <p:cNvPr id="1950748" name="Group 1950747">
              <a:extLst>
                <a:ext uri="{FF2B5EF4-FFF2-40B4-BE49-F238E27FC236}">
                  <a16:creationId xmlns:a16="http://schemas.microsoft.com/office/drawing/2014/main" id="{7ED53255-559C-4E77-83D3-5ECCF1A00B78}"/>
                </a:ext>
              </a:extLst>
            </p:cNvPr>
            <p:cNvGrpSpPr/>
            <p:nvPr/>
          </p:nvGrpSpPr>
          <p:grpSpPr>
            <a:xfrm>
              <a:off x="3188616" y="2210533"/>
              <a:ext cx="1940596" cy="2761272"/>
              <a:chOff x="3224336" y="2203938"/>
              <a:chExt cx="1940596" cy="2761272"/>
            </a:xfrm>
          </p:grpSpPr>
          <p:pic>
            <p:nvPicPr>
              <p:cNvPr id="190" name="Picture 189" descr="C:\Users\spouge\Documents\Store\Projects\Virus\Infecting Virions\Founder_Single\Reproductive_Number\Reproductive_Number\Paper\Figures\models.jpg">
                <a:extLst>
                  <a:ext uri="{FF2B5EF4-FFF2-40B4-BE49-F238E27FC236}">
                    <a16:creationId xmlns:a16="http://schemas.microsoft.com/office/drawing/2014/main" id="{5B41E35B-AE20-470A-AF85-AC736D0B0027}"/>
                  </a:ext>
                </a:extLst>
              </p:cNvPr>
              <p:cNvPicPr/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455" r="67350" b="24759"/>
              <a:stretch/>
            </p:blipFill>
            <p:spPr bwMode="auto">
              <a:xfrm>
                <a:off x="3224336" y="2203938"/>
                <a:ext cx="1940596" cy="276127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950747" name="Rectangle 1950746">
                <a:extLst>
                  <a:ext uri="{FF2B5EF4-FFF2-40B4-BE49-F238E27FC236}">
                    <a16:creationId xmlns:a16="http://schemas.microsoft.com/office/drawing/2014/main" id="{E6539A17-3487-485A-A5A2-9E3E31E486C7}"/>
                  </a:ext>
                </a:extLst>
              </p:cNvPr>
              <p:cNvSpPr/>
              <p:nvPr/>
            </p:nvSpPr>
            <p:spPr bwMode="auto">
              <a:xfrm>
                <a:off x="4012406" y="3550846"/>
                <a:ext cx="1152526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8" name="Rectangle 237">
                <a:extLst>
                  <a:ext uri="{FF2B5EF4-FFF2-40B4-BE49-F238E27FC236}">
                    <a16:creationId xmlns:a16="http://schemas.microsoft.com/office/drawing/2014/main" id="{DF34ACBF-504F-4ADF-B5B1-0ED5ABCD1043}"/>
                  </a:ext>
                </a:extLst>
              </p:cNvPr>
              <p:cNvSpPr/>
              <p:nvPr/>
            </p:nvSpPr>
            <p:spPr bwMode="auto">
              <a:xfrm>
                <a:off x="4110038" y="4258114"/>
                <a:ext cx="1054894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9" name="Rectangle 238">
                <a:extLst>
                  <a:ext uri="{FF2B5EF4-FFF2-40B4-BE49-F238E27FC236}">
                    <a16:creationId xmlns:a16="http://schemas.microsoft.com/office/drawing/2014/main" id="{8EADF3C2-91BA-4FD9-8901-B10F2D81F99D}"/>
                  </a:ext>
                </a:extLst>
              </p:cNvPr>
              <p:cNvSpPr/>
              <p:nvPr/>
            </p:nvSpPr>
            <p:spPr bwMode="auto">
              <a:xfrm>
                <a:off x="4552950" y="4104174"/>
                <a:ext cx="611982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3562FF94-135C-43DD-96C1-072CEB94F8AE}"/>
              </a:ext>
            </a:extLst>
          </p:cNvPr>
          <p:cNvCxnSpPr>
            <a:cxnSpLocks/>
          </p:cNvCxnSpPr>
          <p:nvPr/>
        </p:nvCxnSpPr>
        <p:spPr bwMode="auto">
          <a:xfrm>
            <a:off x="1552987" y="2175334"/>
            <a:ext cx="0" cy="2221942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4" name="Straight Arrow Connector 293">
            <a:extLst>
              <a:ext uri="{FF2B5EF4-FFF2-40B4-BE49-F238E27FC236}">
                <a16:creationId xmlns:a16="http://schemas.microsoft.com/office/drawing/2014/main" id="{D0491BFE-F233-41E5-93B3-ADE3DF64F4D3}"/>
              </a:ext>
            </a:extLst>
          </p:cNvPr>
          <p:cNvCxnSpPr>
            <a:cxnSpLocks/>
          </p:cNvCxnSpPr>
          <p:nvPr/>
        </p:nvCxnSpPr>
        <p:spPr bwMode="auto">
          <a:xfrm>
            <a:off x="1573368" y="2175334"/>
            <a:ext cx="1256428" cy="0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9" name="AutoShape 7">
            <a:extLst>
              <a:ext uri="{FF2B5EF4-FFF2-40B4-BE49-F238E27FC236}">
                <a16:creationId xmlns:a16="http://schemas.microsoft.com/office/drawing/2014/main" id="{4A4B6F51-5F9C-49B3-ADDC-E5F9D9B31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64" y="4717278"/>
            <a:ext cx="2753377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distribution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an = 2 days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 dev = 0.24 days</a:t>
            </a:r>
          </a:p>
        </p:txBody>
      </p:sp>
      <p:sp>
        <p:nvSpPr>
          <p:cNvPr id="319" name="AutoShape 7">
            <a:extLst>
              <a:ext uri="{FF2B5EF4-FFF2-40B4-BE49-F238E27FC236}">
                <a16:creationId xmlns:a16="http://schemas.microsoft.com/office/drawing/2014/main" id="{E5A91FF2-85A7-480D-8D9F-1EC533592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64" y="5880606"/>
            <a:ext cx="2753377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ypical = 2 days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inimum = 1.76 day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7CE140A-8C6A-464B-B918-831A00789AC5}"/>
              </a:ext>
            </a:extLst>
          </p:cNvPr>
          <p:cNvSpPr/>
          <p:nvPr/>
        </p:nvSpPr>
        <p:spPr bwMode="auto">
          <a:xfrm>
            <a:off x="4960344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066CD09D-2D5E-404D-8A38-47108D3A4D49}"/>
              </a:ext>
            </a:extLst>
          </p:cNvPr>
          <p:cNvGrpSpPr/>
          <p:nvPr/>
        </p:nvGrpSpPr>
        <p:grpSpPr>
          <a:xfrm>
            <a:off x="5283965" y="2345378"/>
            <a:ext cx="603092" cy="1804729"/>
            <a:chOff x="5747803" y="2345378"/>
            <a:chExt cx="603092" cy="1804729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8223A076-B8C5-4F9A-A79B-01C805A5BCD8}"/>
                </a:ext>
              </a:extLst>
            </p:cNvPr>
            <p:cNvSpPr/>
            <p:nvPr/>
          </p:nvSpPr>
          <p:spPr bwMode="auto">
            <a:xfrm>
              <a:off x="5971750" y="3760594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03C2D73D-371C-4489-AD18-A073918DB8BC}"/>
                </a:ext>
              </a:extLst>
            </p:cNvPr>
            <p:cNvCxnSpPr>
              <a:cxnSpLocks/>
              <a:stCxn id="72" idx="5"/>
              <a:endCxn id="80" idx="0"/>
            </p:cNvCxnSpPr>
            <p:nvPr/>
          </p:nvCxnSpPr>
          <p:spPr bwMode="auto">
            <a:xfrm>
              <a:off x="5747803" y="2345378"/>
              <a:ext cx="413520" cy="1415216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4546819-F54E-4047-8C3A-B3DE4A02F6C1}"/>
              </a:ext>
            </a:extLst>
          </p:cNvPr>
          <p:cNvGrpSpPr/>
          <p:nvPr/>
        </p:nvGrpSpPr>
        <p:grpSpPr>
          <a:xfrm>
            <a:off x="4954712" y="2402421"/>
            <a:ext cx="379145" cy="1585856"/>
            <a:chOff x="5418550" y="2402421"/>
            <a:chExt cx="379145" cy="1585856"/>
          </a:xfrm>
        </p:grpSpPr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E1347441-DA1C-4B5A-BCC1-88AD0B1DA155}"/>
                </a:ext>
              </a:extLst>
            </p:cNvPr>
            <p:cNvSpPr/>
            <p:nvPr/>
          </p:nvSpPr>
          <p:spPr bwMode="auto">
            <a:xfrm>
              <a:off x="5418550" y="3598764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042F6106-777F-4ED8-B457-51CA6FDFB6C5}"/>
                </a:ext>
              </a:extLst>
            </p:cNvPr>
            <p:cNvCxnSpPr>
              <a:cxnSpLocks/>
              <a:stCxn id="72" idx="4"/>
              <a:endCxn id="78" idx="0"/>
            </p:cNvCxnSpPr>
            <p:nvPr/>
          </p:nvCxnSpPr>
          <p:spPr bwMode="auto">
            <a:xfrm flipH="1">
              <a:off x="5608123" y="2402421"/>
              <a:ext cx="5632" cy="1196343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8F1BF944-3CD0-4DC1-A742-3472222237C6}"/>
              </a:ext>
            </a:extLst>
          </p:cNvPr>
          <p:cNvGrpSpPr/>
          <p:nvPr/>
        </p:nvGrpSpPr>
        <p:grpSpPr>
          <a:xfrm>
            <a:off x="4515534" y="2345378"/>
            <a:ext cx="500334" cy="1109917"/>
            <a:chOff x="4979372" y="2345378"/>
            <a:chExt cx="500334" cy="1109917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A9838871-F461-48AB-A4EE-7FC4B3794046}"/>
                </a:ext>
              </a:extLst>
            </p:cNvPr>
            <p:cNvSpPr/>
            <p:nvPr/>
          </p:nvSpPr>
          <p:spPr bwMode="auto">
            <a:xfrm>
              <a:off x="4979372" y="306578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6E51B76A-2A47-4BB9-9E29-89BFB55DA61E}"/>
                </a:ext>
              </a:extLst>
            </p:cNvPr>
            <p:cNvCxnSpPr>
              <a:cxnSpLocks/>
              <a:stCxn id="72" idx="3"/>
              <a:endCxn id="76" idx="0"/>
            </p:cNvCxnSpPr>
            <p:nvPr/>
          </p:nvCxnSpPr>
          <p:spPr bwMode="auto">
            <a:xfrm flipH="1">
              <a:off x="5168945" y="2345378"/>
              <a:ext cx="310761" cy="72040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68669266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" grpId="0" animBg="1"/>
      <p:bldP spid="299" grpId="1" animBg="1"/>
      <p:bldP spid="319" grpId="0" animBg="1"/>
      <p:bldP spid="31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Model for HIV Reproduction</a:t>
            </a:r>
          </a:p>
        </p:txBody>
      </p:sp>
      <p:grpSp>
        <p:nvGrpSpPr>
          <p:cNvPr id="1950750" name="Group 1950749">
            <a:extLst>
              <a:ext uri="{FF2B5EF4-FFF2-40B4-BE49-F238E27FC236}">
                <a16:creationId xmlns:a16="http://schemas.microsoft.com/office/drawing/2014/main" id="{B33C4FAF-8736-4A09-9878-001A212B86E5}"/>
              </a:ext>
            </a:extLst>
          </p:cNvPr>
          <p:cNvGrpSpPr/>
          <p:nvPr/>
        </p:nvGrpSpPr>
        <p:grpSpPr>
          <a:xfrm>
            <a:off x="797170" y="1656862"/>
            <a:ext cx="2190566" cy="3087077"/>
            <a:chOff x="3063631" y="2047631"/>
            <a:chExt cx="2190566" cy="3087077"/>
          </a:xfrm>
        </p:grpSpPr>
        <p:sp>
          <p:nvSpPr>
            <p:cNvPr id="1950749" name="Rectangle 1950748">
              <a:extLst>
                <a:ext uri="{FF2B5EF4-FFF2-40B4-BE49-F238E27FC236}">
                  <a16:creationId xmlns:a16="http://schemas.microsoft.com/office/drawing/2014/main" id="{EA68BFC8-B835-43EC-BBCC-13234E171799}"/>
                </a:ext>
              </a:extLst>
            </p:cNvPr>
            <p:cNvSpPr/>
            <p:nvPr/>
          </p:nvSpPr>
          <p:spPr bwMode="auto">
            <a:xfrm>
              <a:off x="3063631" y="2047631"/>
              <a:ext cx="2190566" cy="3087077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grpSp>
          <p:nvGrpSpPr>
            <p:cNvPr id="1950748" name="Group 1950747">
              <a:extLst>
                <a:ext uri="{FF2B5EF4-FFF2-40B4-BE49-F238E27FC236}">
                  <a16:creationId xmlns:a16="http://schemas.microsoft.com/office/drawing/2014/main" id="{7ED53255-559C-4E77-83D3-5ECCF1A00B78}"/>
                </a:ext>
              </a:extLst>
            </p:cNvPr>
            <p:cNvGrpSpPr/>
            <p:nvPr/>
          </p:nvGrpSpPr>
          <p:grpSpPr>
            <a:xfrm>
              <a:off x="3188616" y="2210533"/>
              <a:ext cx="1940596" cy="2761272"/>
              <a:chOff x="3224336" y="2203938"/>
              <a:chExt cx="1940596" cy="2761272"/>
            </a:xfrm>
          </p:grpSpPr>
          <p:pic>
            <p:nvPicPr>
              <p:cNvPr id="190" name="Picture 189" descr="C:\Users\spouge\Documents\Store\Projects\Virus\Infecting Virions\Founder_Single\Reproductive_Number\Reproductive_Number\Paper\Figures\models.jpg">
                <a:extLst>
                  <a:ext uri="{FF2B5EF4-FFF2-40B4-BE49-F238E27FC236}">
                    <a16:creationId xmlns:a16="http://schemas.microsoft.com/office/drawing/2014/main" id="{5B41E35B-AE20-470A-AF85-AC736D0B0027}"/>
                  </a:ext>
                </a:extLst>
              </p:cNvPr>
              <p:cNvPicPr/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455" r="67350" b="24759"/>
              <a:stretch/>
            </p:blipFill>
            <p:spPr bwMode="auto">
              <a:xfrm>
                <a:off x="3224336" y="2203938"/>
                <a:ext cx="1940596" cy="276127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950747" name="Rectangle 1950746">
                <a:extLst>
                  <a:ext uri="{FF2B5EF4-FFF2-40B4-BE49-F238E27FC236}">
                    <a16:creationId xmlns:a16="http://schemas.microsoft.com/office/drawing/2014/main" id="{E6539A17-3487-485A-A5A2-9E3E31E486C7}"/>
                  </a:ext>
                </a:extLst>
              </p:cNvPr>
              <p:cNvSpPr/>
              <p:nvPr/>
            </p:nvSpPr>
            <p:spPr bwMode="auto">
              <a:xfrm>
                <a:off x="4012406" y="3550846"/>
                <a:ext cx="1152526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8" name="Rectangle 237">
                <a:extLst>
                  <a:ext uri="{FF2B5EF4-FFF2-40B4-BE49-F238E27FC236}">
                    <a16:creationId xmlns:a16="http://schemas.microsoft.com/office/drawing/2014/main" id="{DF34ACBF-504F-4ADF-B5B1-0ED5ABCD1043}"/>
                  </a:ext>
                </a:extLst>
              </p:cNvPr>
              <p:cNvSpPr/>
              <p:nvPr/>
            </p:nvSpPr>
            <p:spPr bwMode="auto">
              <a:xfrm>
                <a:off x="4110038" y="4258114"/>
                <a:ext cx="1054894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9" name="Rectangle 238">
                <a:extLst>
                  <a:ext uri="{FF2B5EF4-FFF2-40B4-BE49-F238E27FC236}">
                    <a16:creationId xmlns:a16="http://schemas.microsoft.com/office/drawing/2014/main" id="{8EADF3C2-91BA-4FD9-8901-B10F2D81F99D}"/>
                  </a:ext>
                </a:extLst>
              </p:cNvPr>
              <p:cNvSpPr/>
              <p:nvPr/>
            </p:nvSpPr>
            <p:spPr bwMode="auto">
              <a:xfrm>
                <a:off x="4552950" y="4104174"/>
                <a:ext cx="611982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7A1ADAC-2B64-4175-8E51-CB81BF2FF015}"/>
              </a:ext>
            </a:extLst>
          </p:cNvPr>
          <p:cNvCxnSpPr>
            <a:cxnSpLocks/>
            <a:stCxn id="59" idx="2"/>
          </p:cNvCxnSpPr>
          <p:nvPr/>
        </p:nvCxnSpPr>
        <p:spPr bwMode="auto">
          <a:xfrm flipH="1" flipV="1">
            <a:off x="1710226" y="3212391"/>
            <a:ext cx="2805308" cy="48148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000000"/>
            </a:solidFill>
            <a:prstDash val="sysDot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D80D2598-5AFB-445F-83F8-E1907D231FE1}"/>
              </a:ext>
            </a:extLst>
          </p:cNvPr>
          <p:cNvCxnSpPr>
            <a:cxnSpLocks/>
            <a:stCxn id="61" idx="2"/>
          </p:cNvCxnSpPr>
          <p:nvPr/>
        </p:nvCxnSpPr>
        <p:spPr bwMode="auto">
          <a:xfrm flipH="1" flipV="1">
            <a:off x="2116486" y="3767487"/>
            <a:ext cx="2838226" cy="26034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000000"/>
            </a:solidFill>
            <a:prstDash val="sysDot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8DD460F8-F308-4722-AB44-F93173053B79}"/>
              </a:ext>
            </a:extLst>
          </p:cNvPr>
          <p:cNvCxnSpPr>
            <a:cxnSpLocks/>
            <a:stCxn id="63" idx="2"/>
          </p:cNvCxnSpPr>
          <p:nvPr/>
        </p:nvCxnSpPr>
        <p:spPr bwMode="auto">
          <a:xfrm flipH="1" flipV="1">
            <a:off x="1705554" y="3914095"/>
            <a:ext cx="3802358" cy="41256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000000"/>
            </a:solidFill>
            <a:prstDash val="sysDot"/>
            <a:round/>
            <a:headEnd type="triangle" w="med" len="med"/>
            <a:tailEnd type="none" w="med" len="med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057C292D-AFAA-4E60-88DF-E1177D08AE0F}"/>
              </a:ext>
            </a:extLst>
          </p:cNvPr>
          <p:cNvGrpSpPr/>
          <p:nvPr/>
        </p:nvGrpSpPr>
        <p:grpSpPr>
          <a:xfrm>
            <a:off x="4515534" y="2012908"/>
            <a:ext cx="1371523" cy="2137199"/>
            <a:chOff x="4171657" y="2012908"/>
            <a:chExt cx="1371523" cy="2137199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A39F402-1379-4582-B09B-DEE57A080A13}"/>
                </a:ext>
              </a:extLst>
            </p:cNvPr>
            <p:cNvSpPr/>
            <p:nvPr/>
          </p:nvSpPr>
          <p:spPr bwMode="auto">
            <a:xfrm>
              <a:off x="4616467" y="2012908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0D3414E7-A56F-4968-B51A-F59401B71534}"/>
                </a:ext>
              </a:extLst>
            </p:cNvPr>
            <p:cNvGrpSpPr/>
            <p:nvPr/>
          </p:nvGrpSpPr>
          <p:grpSpPr>
            <a:xfrm>
              <a:off x="4940088" y="2345378"/>
              <a:ext cx="603092" cy="1804729"/>
              <a:chOff x="5747803" y="2345378"/>
              <a:chExt cx="603092" cy="1804729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2A3D0EB-B42C-43D2-BCA1-0CA166FA3BD5}"/>
                  </a:ext>
                </a:extLst>
              </p:cNvPr>
              <p:cNvSpPr/>
              <p:nvPr/>
            </p:nvSpPr>
            <p:spPr bwMode="auto">
              <a:xfrm>
                <a:off x="5971750" y="3760594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cxnSp>
            <p:nvCxnSpPr>
              <p:cNvPr id="64" name="Straight Arrow Connector 63">
                <a:extLst>
                  <a:ext uri="{FF2B5EF4-FFF2-40B4-BE49-F238E27FC236}">
                    <a16:creationId xmlns:a16="http://schemas.microsoft.com/office/drawing/2014/main" id="{AD56375F-88A6-4E94-B656-1D18D2F2ED0E}"/>
                  </a:ext>
                </a:extLst>
              </p:cNvPr>
              <p:cNvCxnSpPr>
                <a:cxnSpLocks/>
                <a:stCxn id="53" idx="5"/>
                <a:endCxn id="63" idx="0"/>
              </p:cNvCxnSpPr>
              <p:nvPr/>
            </p:nvCxnSpPr>
            <p:spPr bwMode="auto">
              <a:xfrm>
                <a:off x="5747803" y="2345378"/>
                <a:ext cx="413520" cy="1415216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6AAB157-22AB-4624-BE5E-A7B73965E721}"/>
                </a:ext>
              </a:extLst>
            </p:cNvPr>
            <p:cNvGrpSpPr/>
            <p:nvPr/>
          </p:nvGrpSpPr>
          <p:grpSpPr>
            <a:xfrm>
              <a:off x="4610835" y="2402421"/>
              <a:ext cx="379145" cy="1585856"/>
              <a:chOff x="5418550" y="2402421"/>
              <a:chExt cx="379145" cy="1585856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FBBE1E24-4015-48BD-91BC-681CA1ED1950}"/>
                  </a:ext>
                </a:extLst>
              </p:cNvPr>
              <p:cNvSpPr/>
              <p:nvPr/>
            </p:nvSpPr>
            <p:spPr bwMode="auto">
              <a:xfrm>
                <a:off x="5418550" y="3598764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id="{33278F04-ABD6-4F14-8C1A-2B87BA2E4568}"/>
                  </a:ext>
                </a:extLst>
              </p:cNvPr>
              <p:cNvCxnSpPr>
                <a:cxnSpLocks/>
                <a:stCxn id="53" idx="4"/>
                <a:endCxn id="61" idx="0"/>
              </p:cNvCxnSpPr>
              <p:nvPr/>
            </p:nvCxnSpPr>
            <p:spPr bwMode="auto">
              <a:xfrm flipH="1">
                <a:off x="5608123" y="2402421"/>
                <a:ext cx="5632" cy="1196343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1143B909-1729-4E87-8F9D-D412D63BB8EA}"/>
                </a:ext>
              </a:extLst>
            </p:cNvPr>
            <p:cNvGrpSpPr/>
            <p:nvPr/>
          </p:nvGrpSpPr>
          <p:grpSpPr>
            <a:xfrm>
              <a:off x="4171657" y="2345378"/>
              <a:ext cx="500334" cy="1109917"/>
              <a:chOff x="4979372" y="2345378"/>
              <a:chExt cx="500334" cy="1109917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2A04F5A1-A07E-4405-BA28-7A10CDF83694}"/>
                  </a:ext>
                </a:extLst>
              </p:cNvPr>
              <p:cNvSpPr/>
              <p:nvPr/>
            </p:nvSpPr>
            <p:spPr bwMode="auto">
              <a:xfrm>
                <a:off x="4979372" y="3065782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B3169B95-950C-4BB9-B629-50A619FC3902}"/>
                  </a:ext>
                </a:extLst>
              </p:cNvPr>
              <p:cNvCxnSpPr>
                <a:cxnSpLocks/>
                <a:stCxn id="53" idx="3"/>
                <a:endCxn id="59" idx="0"/>
              </p:cNvCxnSpPr>
              <p:nvPr/>
            </p:nvCxnSpPr>
            <p:spPr bwMode="auto">
              <a:xfrm flipH="1">
                <a:off x="5168945" y="2345378"/>
                <a:ext cx="310761" cy="720404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904393474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Model for HIV Reproduction</a:t>
            </a:r>
          </a:p>
        </p:txBody>
      </p:sp>
      <p:grpSp>
        <p:nvGrpSpPr>
          <p:cNvPr id="1950750" name="Group 1950749">
            <a:extLst>
              <a:ext uri="{FF2B5EF4-FFF2-40B4-BE49-F238E27FC236}">
                <a16:creationId xmlns:a16="http://schemas.microsoft.com/office/drawing/2014/main" id="{B33C4FAF-8736-4A09-9878-001A212B86E5}"/>
              </a:ext>
            </a:extLst>
          </p:cNvPr>
          <p:cNvGrpSpPr/>
          <p:nvPr/>
        </p:nvGrpSpPr>
        <p:grpSpPr>
          <a:xfrm>
            <a:off x="797170" y="1656862"/>
            <a:ext cx="2190566" cy="3087077"/>
            <a:chOff x="3063631" y="2047631"/>
            <a:chExt cx="2190566" cy="3087077"/>
          </a:xfrm>
        </p:grpSpPr>
        <p:sp>
          <p:nvSpPr>
            <p:cNvPr id="1950749" name="Rectangle 1950748">
              <a:extLst>
                <a:ext uri="{FF2B5EF4-FFF2-40B4-BE49-F238E27FC236}">
                  <a16:creationId xmlns:a16="http://schemas.microsoft.com/office/drawing/2014/main" id="{EA68BFC8-B835-43EC-BBCC-13234E171799}"/>
                </a:ext>
              </a:extLst>
            </p:cNvPr>
            <p:cNvSpPr/>
            <p:nvPr/>
          </p:nvSpPr>
          <p:spPr bwMode="auto">
            <a:xfrm>
              <a:off x="3063631" y="2047631"/>
              <a:ext cx="2190566" cy="3087077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grpSp>
          <p:nvGrpSpPr>
            <p:cNvPr id="1950748" name="Group 1950747">
              <a:extLst>
                <a:ext uri="{FF2B5EF4-FFF2-40B4-BE49-F238E27FC236}">
                  <a16:creationId xmlns:a16="http://schemas.microsoft.com/office/drawing/2014/main" id="{7ED53255-559C-4E77-83D3-5ECCF1A00B78}"/>
                </a:ext>
              </a:extLst>
            </p:cNvPr>
            <p:cNvGrpSpPr/>
            <p:nvPr/>
          </p:nvGrpSpPr>
          <p:grpSpPr>
            <a:xfrm>
              <a:off x="3188616" y="2210533"/>
              <a:ext cx="1940596" cy="2761272"/>
              <a:chOff x="3224336" y="2203938"/>
              <a:chExt cx="1940596" cy="2761272"/>
            </a:xfrm>
          </p:grpSpPr>
          <p:pic>
            <p:nvPicPr>
              <p:cNvPr id="190" name="Picture 189" descr="C:\Users\spouge\Documents\Store\Projects\Virus\Infecting Virions\Founder_Single\Reproductive_Number\Reproductive_Number\Paper\Figures\models.jpg">
                <a:extLst>
                  <a:ext uri="{FF2B5EF4-FFF2-40B4-BE49-F238E27FC236}">
                    <a16:creationId xmlns:a16="http://schemas.microsoft.com/office/drawing/2014/main" id="{5B41E35B-AE20-470A-AF85-AC736D0B0027}"/>
                  </a:ext>
                </a:extLst>
              </p:cNvPr>
              <p:cNvPicPr/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455" r="67350" b="24759"/>
              <a:stretch/>
            </p:blipFill>
            <p:spPr bwMode="auto">
              <a:xfrm>
                <a:off x="3224336" y="2203938"/>
                <a:ext cx="1940596" cy="276127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950747" name="Rectangle 1950746">
                <a:extLst>
                  <a:ext uri="{FF2B5EF4-FFF2-40B4-BE49-F238E27FC236}">
                    <a16:creationId xmlns:a16="http://schemas.microsoft.com/office/drawing/2014/main" id="{E6539A17-3487-485A-A5A2-9E3E31E486C7}"/>
                  </a:ext>
                </a:extLst>
              </p:cNvPr>
              <p:cNvSpPr/>
              <p:nvPr/>
            </p:nvSpPr>
            <p:spPr bwMode="auto">
              <a:xfrm>
                <a:off x="4012406" y="3550846"/>
                <a:ext cx="1152526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8" name="Rectangle 237">
                <a:extLst>
                  <a:ext uri="{FF2B5EF4-FFF2-40B4-BE49-F238E27FC236}">
                    <a16:creationId xmlns:a16="http://schemas.microsoft.com/office/drawing/2014/main" id="{DF34ACBF-504F-4ADF-B5B1-0ED5ABCD1043}"/>
                  </a:ext>
                </a:extLst>
              </p:cNvPr>
              <p:cNvSpPr/>
              <p:nvPr/>
            </p:nvSpPr>
            <p:spPr bwMode="auto">
              <a:xfrm>
                <a:off x="4110038" y="4258114"/>
                <a:ext cx="1054894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9" name="Rectangle 238">
                <a:extLst>
                  <a:ext uri="{FF2B5EF4-FFF2-40B4-BE49-F238E27FC236}">
                    <a16:creationId xmlns:a16="http://schemas.microsoft.com/office/drawing/2014/main" id="{8EADF3C2-91BA-4FD9-8901-B10F2D81F99D}"/>
                  </a:ext>
                </a:extLst>
              </p:cNvPr>
              <p:cNvSpPr/>
              <p:nvPr/>
            </p:nvSpPr>
            <p:spPr bwMode="auto">
              <a:xfrm>
                <a:off x="4552950" y="4104174"/>
                <a:ext cx="611982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268" name="Oval 267">
            <a:extLst>
              <a:ext uri="{FF2B5EF4-FFF2-40B4-BE49-F238E27FC236}">
                <a16:creationId xmlns:a16="http://schemas.microsoft.com/office/drawing/2014/main" id="{8D6F5051-988C-4B3D-9D03-33148C75547C}"/>
              </a:ext>
            </a:extLst>
          </p:cNvPr>
          <p:cNvSpPr/>
          <p:nvPr/>
        </p:nvSpPr>
        <p:spPr bwMode="auto">
          <a:xfrm>
            <a:off x="5063470" y="494722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D1AE8AA7-4840-4E64-B148-887A6351B6FA}"/>
              </a:ext>
            </a:extLst>
          </p:cNvPr>
          <p:cNvCxnSpPr>
            <a:cxnSpLocks/>
            <a:endCxn id="268" idx="0"/>
          </p:cNvCxnSpPr>
          <p:nvPr/>
        </p:nvCxnSpPr>
        <p:spPr bwMode="auto">
          <a:xfrm flipH="1">
            <a:off x="5253043" y="4093064"/>
            <a:ext cx="310393" cy="854157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7" name="Oval 266">
            <a:extLst>
              <a:ext uri="{FF2B5EF4-FFF2-40B4-BE49-F238E27FC236}">
                <a16:creationId xmlns:a16="http://schemas.microsoft.com/office/drawing/2014/main" id="{D44179E4-BECD-4301-B1D8-0A8DB58505B9}"/>
              </a:ext>
            </a:extLst>
          </p:cNvPr>
          <p:cNvSpPr/>
          <p:nvPr/>
        </p:nvSpPr>
        <p:spPr bwMode="auto">
          <a:xfrm>
            <a:off x="5507912" y="5129016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EF21D70B-6CCB-4D27-A0BE-3BB494972729}"/>
              </a:ext>
            </a:extLst>
          </p:cNvPr>
          <p:cNvCxnSpPr>
            <a:cxnSpLocks/>
            <a:endCxn id="267" idx="0"/>
          </p:cNvCxnSpPr>
          <p:nvPr/>
        </p:nvCxnSpPr>
        <p:spPr bwMode="auto">
          <a:xfrm>
            <a:off x="5697485" y="4150107"/>
            <a:ext cx="0" cy="978909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E0919965-D54C-49F6-BDFE-AAA334660557}"/>
              </a:ext>
            </a:extLst>
          </p:cNvPr>
          <p:cNvCxnSpPr>
            <a:cxnSpLocks/>
          </p:cNvCxnSpPr>
          <p:nvPr/>
        </p:nvCxnSpPr>
        <p:spPr bwMode="auto">
          <a:xfrm flipH="1">
            <a:off x="4322092" y="3455295"/>
            <a:ext cx="383015" cy="951885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4" name="Oval 283">
            <a:extLst>
              <a:ext uri="{FF2B5EF4-FFF2-40B4-BE49-F238E27FC236}">
                <a16:creationId xmlns:a16="http://schemas.microsoft.com/office/drawing/2014/main" id="{DF474EB1-7E15-4BE5-8CB8-A874102BCFB1}"/>
              </a:ext>
            </a:extLst>
          </p:cNvPr>
          <p:cNvSpPr/>
          <p:nvPr/>
        </p:nvSpPr>
        <p:spPr bwMode="auto">
          <a:xfrm>
            <a:off x="4072487" y="4397276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F8722C9-5C05-45BF-B181-2559DDADF901}"/>
              </a:ext>
            </a:extLst>
          </p:cNvPr>
          <p:cNvGrpSpPr/>
          <p:nvPr/>
        </p:nvGrpSpPr>
        <p:grpSpPr>
          <a:xfrm>
            <a:off x="4194824" y="4796693"/>
            <a:ext cx="1569896" cy="1128654"/>
            <a:chOff x="4658662" y="4796693"/>
            <a:chExt cx="1569896" cy="1128654"/>
          </a:xfrm>
        </p:grpSpPr>
        <p:grpSp>
          <p:nvGrpSpPr>
            <p:cNvPr id="278" name="Group 277">
              <a:extLst>
                <a:ext uri="{FF2B5EF4-FFF2-40B4-BE49-F238E27FC236}">
                  <a16:creationId xmlns:a16="http://schemas.microsoft.com/office/drawing/2014/main" id="{896D45B3-9D24-41E1-A19C-D0FE2357D67D}"/>
                </a:ext>
              </a:extLst>
            </p:cNvPr>
            <p:cNvGrpSpPr/>
            <p:nvPr/>
          </p:nvGrpSpPr>
          <p:grpSpPr>
            <a:xfrm>
              <a:off x="4658662" y="4796693"/>
              <a:ext cx="134471" cy="390320"/>
              <a:chOff x="3430599" y="5322809"/>
              <a:chExt cx="134471" cy="390320"/>
            </a:xfrm>
          </p:grpSpPr>
          <p:sp>
            <p:nvSpPr>
              <p:cNvPr id="302" name="Oval 301">
                <a:extLst>
                  <a:ext uri="{FF2B5EF4-FFF2-40B4-BE49-F238E27FC236}">
                    <a16:creationId xmlns:a16="http://schemas.microsoft.com/office/drawing/2014/main" id="{8B39FB86-CFE7-44F7-80A4-4306811DBA2F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3" name="Oval 302">
                <a:extLst>
                  <a:ext uri="{FF2B5EF4-FFF2-40B4-BE49-F238E27FC236}">
                    <a16:creationId xmlns:a16="http://schemas.microsoft.com/office/drawing/2014/main" id="{6717EE41-6C66-4018-ACCE-1AF19D8024D7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4" name="Oval 303">
                <a:extLst>
                  <a:ext uri="{FF2B5EF4-FFF2-40B4-BE49-F238E27FC236}">
                    <a16:creationId xmlns:a16="http://schemas.microsoft.com/office/drawing/2014/main" id="{23C6C0D6-CDB6-4FD7-82F4-D5D246092473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306" name="Group 305">
              <a:extLst>
                <a:ext uri="{FF2B5EF4-FFF2-40B4-BE49-F238E27FC236}">
                  <a16:creationId xmlns:a16="http://schemas.microsoft.com/office/drawing/2014/main" id="{C8C6355A-73DA-4F0C-A10F-F6AE3E6DD872}"/>
                </a:ext>
              </a:extLst>
            </p:cNvPr>
            <p:cNvGrpSpPr/>
            <p:nvPr/>
          </p:nvGrpSpPr>
          <p:grpSpPr>
            <a:xfrm>
              <a:off x="5649645" y="5346670"/>
              <a:ext cx="134471" cy="390320"/>
              <a:chOff x="3430599" y="5322809"/>
              <a:chExt cx="134471" cy="390320"/>
            </a:xfrm>
          </p:grpSpPr>
          <p:sp>
            <p:nvSpPr>
              <p:cNvPr id="307" name="Oval 306">
                <a:extLst>
                  <a:ext uri="{FF2B5EF4-FFF2-40B4-BE49-F238E27FC236}">
                    <a16:creationId xmlns:a16="http://schemas.microsoft.com/office/drawing/2014/main" id="{978D7EBD-B83E-4442-9B26-3FDB506445E8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8" name="Oval 307">
                <a:extLst>
                  <a:ext uri="{FF2B5EF4-FFF2-40B4-BE49-F238E27FC236}">
                    <a16:creationId xmlns:a16="http://schemas.microsoft.com/office/drawing/2014/main" id="{E93E1CE4-CEE7-4FE5-B058-3582D25492DD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9" name="Oval 308">
                <a:extLst>
                  <a:ext uri="{FF2B5EF4-FFF2-40B4-BE49-F238E27FC236}">
                    <a16:creationId xmlns:a16="http://schemas.microsoft.com/office/drawing/2014/main" id="{03D03414-52AA-410F-8928-A0B4776D092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310" name="Group 309">
              <a:extLst>
                <a:ext uri="{FF2B5EF4-FFF2-40B4-BE49-F238E27FC236}">
                  <a16:creationId xmlns:a16="http://schemas.microsoft.com/office/drawing/2014/main" id="{8DDCBC8E-3B65-46F9-B9BC-2120060E9064}"/>
                </a:ext>
              </a:extLst>
            </p:cNvPr>
            <p:cNvGrpSpPr/>
            <p:nvPr/>
          </p:nvGrpSpPr>
          <p:grpSpPr>
            <a:xfrm>
              <a:off x="6094087" y="5535027"/>
              <a:ext cx="134471" cy="390320"/>
              <a:chOff x="3430599" y="5322809"/>
              <a:chExt cx="134471" cy="390320"/>
            </a:xfrm>
          </p:grpSpPr>
          <p:sp>
            <p:nvSpPr>
              <p:cNvPr id="311" name="Oval 310">
                <a:extLst>
                  <a:ext uri="{FF2B5EF4-FFF2-40B4-BE49-F238E27FC236}">
                    <a16:creationId xmlns:a16="http://schemas.microsoft.com/office/drawing/2014/main" id="{70B656E7-B97B-46C9-BEC8-24EE97A123A9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12" name="Oval 311">
                <a:extLst>
                  <a:ext uri="{FF2B5EF4-FFF2-40B4-BE49-F238E27FC236}">
                    <a16:creationId xmlns:a16="http://schemas.microsoft.com/office/drawing/2014/main" id="{EAAA93FF-0F06-42A0-A4EA-6BD000898E9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13" name="Oval 312">
                <a:extLst>
                  <a:ext uri="{FF2B5EF4-FFF2-40B4-BE49-F238E27FC236}">
                    <a16:creationId xmlns:a16="http://schemas.microsoft.com/office/drawing/2014/main" id="{4B588FC5-AD3A-4481-91F1-E3F0B4B40C51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AutoShape 7">
            <a:extLst>
              <a:ext uri="{FF2B5EF4-FFF2-40B4-BE49-F238E27FC236}">
                <a16:creationId xmlns:a16="http://schemas.microsoft.com/office/drawing/2014/main" id="{19979E9A-6357-424A-AF8C-97EF80104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256" y="3098223"/>
            <a:ext cx="2915191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isson distribution</a:t>
            </a:r>
          </a:p>
        </p:txBody>
      </p:sp>
      <p:sp>
        <p:nvSpPr>
          <p:cNvPr id="47" name="AutoShape 7">
            <a:extLst>
              <a:ext uri="{FF2B5EF4-FFF2-40B4-BE49-F238E27FC236}">
                <a16:creationId xmlns:a16="http://schemas.microsoft.com/office/drawing/2014/main" id="{40705DE9-A115-45EB-B67D-A98A257D6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256" y="3498333"/>
            <a:ext cx="2915191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an = r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asic Reproduction Number</a:t>
            </a:r>
          </a:p>
        </p:txBody>
      </p:sp>
      <p:sp>
        <p:nvSpPr>
          <p:cNvPr id="48" name="AutoShape 7">
            <a:extLst>
              <a:ext uri="{FF2B5EF4-FFF2-40B4-BE49-F238E27FC236}">
                <a16:creationId xmlns:a16="http://schemas.microsoft.com/office/drawing/2014/main" id="{6CD68CDA-E8ED-48E7-97DC-FC7AA456E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64" y="4717278"/>
            <a:ext cx="2753377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distribution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an = 2 days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 dev = 0.24 days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807A1D4D-57C9-491F-A318-BD2091DB434A}"/>
              </a:ext>
            </a:extLst>
          </p:cNvPr>
          <p:cNvSpPr/>
          <p:nvPr/>
        </p:nvSpPr>
        <p:spPr bwMode="auto">
          <a:xfrm>
            <a:off x="4960344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49EC5212-3343-4A11-874F-7A73B560B20B}"/>
              </a:ext>
            </a:extLst>
          </p:cNvPr>
          <p:cNvSpPr/>
          <p:nvPr/>
        </p:nvSpPr>
        <p:spPr bwMode="auto">
          <a:xfrm>
            <a:off x="5507912" y="3760594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0E7A766-E881-434B-89BC-59C9E3BBA524}"/>
              </a:ext>
            </a:extLst>
          </p:cNvPr>
          <p:cNvCxnSpPr>
            <a:cxnSpLocks/>
            <a:stCxn id="53" idx="5"/>
            <a:endCxn id="63" idx="0"/>
          </p:cNvCxnSpPr>
          <p:nvPr/>
        </p:nvCxnSpPr>
        <p:spPr bwMode="auto">
          <a:xfrm>
            <a:off x="5283965" y="2345378"/>
            <a:ext cx="413520" cy="1415216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3BE229C5-CBC3-49CA-99C1-9AD179C920CE}"/>
              </a:ext>
            </a:extLst>
          </p:cNvPr>
          <p:cNvSpPr/>
          <p:nvPr/>
        </p:nvSpPr>
        <p:spPr bwMode="auto">
          <a:xfrm>
            <a:off x="4954712" y="3598764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34A58552-70C2-41C3-B43E-4B1C6F2F5A1D}"/>
              </a:ext>
            </a:extLst>
          </p:cNvPr>
          <p:cNvCxnSpPr>
            <a:cxnSpLocks/>
            <a:stCxn id="53" idx="4"/>
            <a:endCxn id="61" idx="0"/>
          </p:cNvCxnSpPr>
          <p:nvPr/>
        </p:nvCxnSpPr>
        <p:spPr bwMode="auto">
          <a:xfrm flipH="1">
            <a:off x="5144285" y="2402421"/>
            <a:ext cx="5632" cy="1196343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val 58">
            <a:extLst>
              <a:ext uri="{FF2B5EF4-FFF2-40B4-BE49-F238E27FC236}">
                <a16:creationId xmlns:a16="http://schemas.microsoft.com/office/drawing/2014/main" id="{46318530-9A3F-4172-A008-3976DA0E36FF}"/>
              </a:ext>
            </a:extLst>
          </p:cNvPr>
          <p:cNvSpPr/>
          <p:nvPr/>
        </p:nvSpPr>
        <p:spPr bwMode="auto">
          <a:xfrm>
            <a:off x="4515534" y="3065782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37E4EA63-9334-4425-BECE-B79FC5E8BF66}"/>
              </a:ext>
            </a:extLst>
          </p:cNvPr>
          <p:cNvCxnSpPr>
            <a:cxnSpLocks/>
            <a:stCxn id="53" idx="3"/>
            <a:endCxn id="59" idx="0"/>
          </p:cNvCxnSpPr>
          <p:nvPr/>
        </p:nvCxnSpPr>
        <p:spPr bwMode="auto">
          <a:xfrm flipH="1">
            <a:off x="4705107" y="2345378"/>
            <a:ext cx="310761" cy="72040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Rectangle 15">
            <a:extLst>
              <a:ext uri="{FF2B5EF4-FFF2-40B4-BE49-F238E27FC236}">
                <a16:creationId xmlns:a16="http://schemas.microsoft.com/office/drawing/2014/main" id="{66BF9755-657A-4FF5-A240-A7EDB6914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639" y="6550223"/>
            <a:ext cx="37994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 Bellman &amp; TE Harris (1952) PMC1079176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1" name="AutoShape 7">
            <a:extLst>
              <a:ext uri="{FF2B5EF4-FFF2-40B4-BE49-F238E27FC236}">
                <a16:creationId xmlns:a16="http://schemas.microsoft.com/office/drawing/2014/main" id="{EFDDBC9B-FC15-40D3-B50A-7C272AF27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360" y="979426"/>
            <a:ext cx="4522280" cy="400110"/>
          </a:xfrm>
          <a:prstGeom prst="wedgeRectCallout">
            <a:avLst>
              <a:gd name="adj1" fmla="val 49304"/>
              <a:gd name="adj2" fmla="val -33019"/>
            </a:avLst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ge-dependent Branching Process</a:t>
            </a:r>
          </a:p>
        </p:txBody>
      </p:sp>
      <p:sp>
        <p:nvSpPr>
          <p:cNvPr id="42" name="Rectangle 14">
            <a:extLst>
              <a:ext uri="{FF2B5EF4-FFF2-40B4-BE49-F238E27FC236}">
                <a16:creationId xmlns:a16="http://schemas.microsoft.com/office/drawing/2014/main" id="{0732CCC6-279A-4665-9736-BAB220F9F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64" y="4717278"/>
            <a:ext cx="2753377" cy="1015663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3" name="Rectangle 14">
            <a:extLst>
              <a:ext uri="{FF2B5EF4-FFF2-40B4-BE49-F238E27FC236}">
                <a16:creationId xmlns:a16="http://schemas.microsoft.com/office/drawing/2014/main" id="{F506459A-CDCC-4BB5-818C-64270FF4B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169" y="277327"/>
            <a:ext cx="3905655" cy="633978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9426692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" grpId="0" animBg="1"/>
      <p:bldP spid="267" grpId="0" animBg="1"/>
      <p:bldP spid="284" grpId="0" animBg="1"/>
      <p:bldP spid="46" grpId="0" animBg="1"/>
      <p:bldP spid="47" grpId="0" animBg="1"/>
      <p:bldP spid="48" grpId="0" animBg="1"/>
      <p:bldP spid="40" grpId="0"/>
      <p:bldP spid="41" grpId="0" animBg="1"/>
      <p:bldP spid="42" grpId="0" animBg="1"/>
      <p:bldP spid="43" grpId="0" animBg="1"/>
      <p:bldP spid="4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pproximations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nvenient to Mathematical Solution</a:t>
            </a:r>
          </a:p>
        </p:txBody>
      </p:sp>
      <p:sp>
        <p:nvSpPr>
          <p:cNvPr id="3" name="AutoShape 7">
            <a:extLst>
              <a:ext uri="{FF2B5EF4-FFF2-40B4-BE49-F238E27FC236}">
                <a16:creationId xmlns:a16="http://schemas.microsoft.com/office/drawing/2014/main" id="{8C0B0D14-F5DE-49CC-9FE8-71350D91B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4087" y="1225196"/>
            <a:ext cx="3581361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ncontrolled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152594787"/>
      </p:ext>
    </p:extLst>
  </p:cSld>
  <p:clrMapOvr>
    <a:masterClrMapping/>
  </p:clrMapOvr>
  <p:transition advTm="14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Model for HIV Reproduction</a:t>
            </a:r>
          </a:p>
        </p:txBody>
      </p:sp>
      <p:grpSp>
        <p:nvGrpSpPr>
          <p:cNvPr id="1950750" name="Group 1950749">
            <a:extLst>
              <a:ext uri="{FF2B5EF4-FFF2-40B4-BE49-F238E27FC236}">
                <a16:creationId xmlns:a16="http://schemas.microsoft.com/office/drawing/2014/main" id="{B33C4FAF-8736-4A09-9878-001A212B86E5}"/>
              </a:ext>
            </a:extLst>
          </p:cNvPr>
          <p:cNvGrpSpPr/>
          <p:nvPr/>
        </p:nvGrpSpPr>
        <p:grpSpPr>
          <a:xfrm>
            <a:off x="797170" y="1656862"/>
            <a:ext cx="2190566" cy="3087077"/>
            <a:chOff x="3063631" y="2047631"/>
            <a:chExt cx="2190566" cy="3087077"/>
          </a:xfrm>
        </p:grpSpPr>
        <p:sp>
          <p:nvSpPr>
            <p:cNvPr id="1950749" name="Rectangle 1950748">
              <a:extLst>
                <a:ext uri="{FF2B5EF4-FFF2-40B4-BE49-F238E27FC236}">
                  <a16:creationId xmlns:a16="http://schemas.microsoft.com/office/drawing/2014/main" id="{EA68BFC8-B835-43EC-BBCC-13234E171799}"/>
                </a:ext>
              </a:extLst>
            </p:cNvPr>
            <p:cNvSpPr/>
            <p:nvPr/>
          </p:nvSpPr>
          <p:spPr bwMode="auto">
            <a:xfrm>
              <a:off x="3063631" y="2047631"/>
              <a:ext cx="2190566" cy="3087077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grpSp>
          <p:nvGrpSpPr>
            <p:cNvPr id="1950748" name="Group 1950747">
              <a:extLst>
                <a:ext uri="{FF2B5EF4-FFF2-40B4-BE49-F238E27FC236}">
                  <a16:creationId xmlns:a16="http://schemas.microsoft.com/office/drawing/2014/main" id="{7ED53255-559C-4E77-83D3-5ECCF1A00B78}"/>
                </a:ext>
              </a:extLst>
            </p:cNvPr>
            <p:cNvGrpSpPr/>
            <p:nvPr/>
          </p:nvGrpSpPr>
          <p:grpSpPr>
            <a:xfrm>
              <a:off x="3188616" y="2210533"/>
              <a:ext cx="1940596" cy="2761272"/>
              <a:chOff x="3224336" y="2203938"/>
              <a:chExt cx="1940596" cy="2761272"/>
            </a:xfrm>
          </p:grpSpPr>
          <p:pic>
            <p:nvPicPr>
              <p:cNvPr id="190" name="Picture 189" descr="C:\Users\spouge\Documents\Store\Projects\Virus\Infecting Virions\Founder_Single\Reproductive_Number\Reproductive_Number\Paper\Figures\models.jpg">
                <a:extLst>
                  <a:ext uri="{FF2B5EF4-FFF2-40B4-BE49-F238E27FC236}">
                    <a16:creationId xmlns:a16="http://schemas.microsoft.com/office/drawing/2014/main" id="{5B41E35B-AE20-470A-AF85-AC736D0B0027}"/>
                  </a:ext>
                </a:extLst>
              </p:cNvPr>
              <p:cNvPicPr/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455" r="67350" b="24759"/>
              <a:stretch/>
            </p:blipFill>
            <p:spPr bwMode="auto">
              <a:xfrm>
                <a:off x="3224336" y="2203938"/>
                <a:ext cx="1940596" cy="276127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950747" name="Rectangle 1950746">
                <a:extLst>
                  <a:ext uri="{FF2B5EF4-FFF2-40B4-BE49-F238E27FC236}">
                    <a16:creationId xmlns:a16="http://schemas.microsoft.com/office/drawing/2014/main" id="{E6539A17-3487-485A-A5A2-9E3E31E486C7}"/>
                  </a:ext>
                </a:extLst>
              </p:cNvPr>
              <p:cNvSpPr/>
              <p:nvPr/>
            </p:nvSpPr>
            <p:spPr bwMode="auto">
              <a:xfrm>
                <a:off x="4012406" y="3550846"/>
                <a:ext cx="1152526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8" name="Rectangle 237">
                <a:extLst>
                  <a:ext uri="{FF2B5EF4-FFF2-40B4-BE49-F238E27FC236}">
                    <a16:creationId xmlns:a16="http://schemas.microsoft.com/office/drawing/2014/main" id="{DF34ACBF-504F-4ADF-B5B1-0ED5ABCD1043}"/>
                  </a:ext>
                </a:extLst>
              </p:cNvPr>
              <p:cNvSpPr/>
              <p:nvPr/>
            </p:nvSpPr>
            <p:spPr bwMode="auto">
              <a:xfrm>
                <a:off x="4110038" y="4258114"/>
                <a:ext cx="1054894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9" name="Rectangle 238">
                <a:extLst>
                  <a:ext uri="{FF2B5EF4-FFF2-40B4-BE49-F238E27FC236}">
                    <a16:creationId xmlns:a16="http://schemas.microsoft.com/office/drawing/2014/main" id="{8EADF3C2-91BA-4FD9-8901-B10F2D81F99D}"/>
                  </a:ext>
                </a:extLst>
              </p:cNvPr>
              <p:cNvSpPr/>
              <p:nvPr/>
            </p:nvSpPr>
            <p:spPr bwMode="auto">
              <a:xfrm>
                <a:off x="4552950" y="4104174"/>
                <a:ext cx="611982" cy="45719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268" name="Oval 267">
            <a:extLst>
              <a:ext uri="{FF2B5EF4-FFF2-40B4-BE49-F238E27FC236}">
                <a16:creationId xmlns:a16="http://schemas.microsoft.com/office/drawing/2014/main" id="{8D6F5051-988C-4B3D-9D03-33148C75547C}"/>
              </a:ext>
            </a:extLst>
          </p:cNvPr>
          <p:cNvSpPr/>
          <p:nvPr/>
        </p:nvSpPr>
        <p:spPr bwMode="auto">
          <a:xfrm>
            <a:off x="5063470" y="494722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D1AE8AA7-4840-4E64-B148-887A6351B6FA}"/>
              </a:ext>
            </a:extLst>
          </p:cNvPr>
          <p:cNvCxnSpPr>
            <a:cxnSpLocks/>
            <a:endCxn id="268" idx="0"/>
          </p:cNvCxnSpPr>
          <p:nvPr/>
        </p:nvCxnSpPr>
        <p:spPr bwMode="auto">
          <a:xfrm flipH="1">
            <a:off x="5253043" y="4093064"/>
            <a:ext cx="310393" cy="854157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7" name="Oval 266">
            <a:extLst>
              <a:ext uri="{FF2B5EF4-FFF2-40B4-BE49-F238E27FC236}">
                <a16:creationId xmlns:a16="http://schemas.microsoft.com/office/drawing/2014/main" id="{D44179E4-BECD-4301-B1D8-0A8DB58505B9}"/>
              </a:ext>
            </a:extLst>
          </p:cNvPr>
          <p:cNvSpPr/>
          <p:nvPr/>
        </p:nvSpPr>
        <p:spPr bwMode="auto">
          <a:xfrm>
            <a:off x="5507912" y="5129016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EF21D70B-6CCB-4D27-A0BE-3BB494972729}"/>
              </a:ext>
            </a:extLst>
          </p:cNvPr>
          <p:cNvCxnSpPr>
            <a:cxnSpLocks/>
            <a:endCxn id="267" idx="0"/>
          </p:cNvCxnSpPr>
          <p:nvPr/>
        </p:nvCxnSpPr>
        <p:spPr bwMode="auto">
          <a:xfrm>
            <a:off x="5697485" y="4150107"/>
            <a:ext cx="0" cy="978909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E0919965-D54C-49F6-BDFE-AAA334660557}"/>
              </a:ext>
            </a:extLst>
          </p:cNvPr>
          <p:cNvCxnSpPr>
            <a:cxnSpLocks/>
          </p:cNvCxnSpPr>
          <p:nvPr/>
        </p:nvCxnSpPr>
        <p:spPr bwMode="auto">
          <a:xfrm flipH="1">
            <a:off x="4322092" y="3455295"/>
            <a:ext cx="383015" cy="951885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4" name="Oval 283">
            <a:extLst>
              <a:ext uri="{FF2B5EF4-FFF2-40B4-BE49-F238E27FC236}">
                <a16:creationId xmlns:a16="http://schemas.microsoft.com/office/drawing/2014/main" id="{DF474EB1-7E15-4BE5-8CB8-A874102BCFB1}"/>
              </a:ext>
            </a:extLst>
          </p:cNvPr>
          <p:cNvSpPr/>
          <p:nvPr/>
        </p:nvSpPr>
        <p:spPr bwMode="auto">
          <a:xfrm>
            <a:off x="4072487" y="4397276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F8722C9-5C05-45BF-B181-2559DDADF901}"/>
              </a:ext>
            </a:extLst>
          </p:cNvPr>
          <p:cNvGrpSpPr/>
          <p:nvPr/>
        </p:nvGrpSpPr>
        <p:grpSpPr>
          <a:xfrm>
            <a:off x="4194824" y="4796693"/>
            <a:ext cx="1569896" cy="1128654"/>
            <a:chOff x="4658662" y="4796693"/>
            <a:chExt cx="1569896" cy="1128654"/>
          </a:xfrm>
        </p:grpSpPr>
        <p:grpSp>
          <p:nvGrpSpPr>
            <p:cNvPr id="278" name="Group 277">
              <a:extLst>
                <a:ext uri="{FF2B5EF4-FFF2-40B4-BE49-F238E27FC236}">
                  <a16:creationId xmlns:a16="http://schemas.microsoft.com/office/drawing/2014/main" id="{896D45B3-9D24-41E1-A19C-D0FE2357D67D}"/>
                </a:ext>
              </a:extLst>
            </p:cNvPr>
            <p:cNvGrpSpPr/>
            <p:nvPr/>
          </p:nvGrpSpPr>
          <p:grpSpPr>
            <a:xfrm>
              <a:off x="4658662" y="4796693"/>
              <a:ext cx="134471" cy="390320"/>
              <a:chOff x="3430599" y="5322809"/>
              <a:chExt cx="134471" cy="390320"/>
            </a:xfrm>
          </p:grpSpPr>
          <p:sp>
            <p:nvSpPr>
              <p:cNvPr id="302" name="Oval 301">
                <a:extLst>
                  <a:ext uri="{FF2B5EF4-FFF2-40B4-BE49-F238E27FC236}">
                    <a16:creationId xmlns:a16="http://schemas.microsoft.com/office/drawing/2014/main" id="{8B39FB86-CFE7-44F7-80A4-4306811DBA2F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3" name="Oval 302">
                <a:extLst>
                  <a:ext uri="{FF2B5EF4-FFF2-40B4-BE49-F238E27FC236}">
                    <a16:creationId xmlns:a16="http://schemas.microsoft.com/office/drawing/2014/main" id="{6717EE41-6C66-4018-ACCE-1AF19D8024D7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4" name="Oval 303">
                <a:extLst>
                  <a:ext uri="{FF2B5EF4-FFF2-40B4-BE49-F238E27FC236}">
                    <a16:creationId xmlns:a16="http://schemas.microsoft.com/office/drawing/2014/main" id="{23C6C0D6-CDB6-4FD7-82F4-D5D246092473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306" name="Group 305">
              <a:extLst>
                <a:ext uri="{FF2B5EF4-FFF2-40B4-BE49-F238E27FC236}">
                  <a16:creationId xmlns:a16="http://schemas.microsoft.com/office/drawing/2014/main" id="{C8C6355A-73DA-4F0C-A10F-F6AE3E6DD872}"/>
                </a:ext>
              </a:extLst>
            </p:cNvPr>
            <p:cNvGrpSpPr/>
            <p:nvPr/>
          </p:nvGrpSpPr>
          <p:grpSpPr>
            <a:xfrm>
              <a:off x="5649645" y="5346670"/>
              <a:ext cx="134471" cy="390320"/>
              <a:chOff x="3430599" y="5322809"/>
              <a:chExt cx="134471" cy="390320"/>
            </a:xfrm>
          </p:grpSpPr>
          <p:sp>
            <p:nvSpPr>
              <p:cNvPr id="307" name="Oval 306">
                <a:extLst>
                  <a:ext uri="{FF2B5EF4-FFF2-40B4-BE49-F238E27FC236}">
                    <a16:creationId xmlns:a16="http://schemas.microsoft.com/office/drawing/2014/main" id="{978D7EBD-B83E-4442-9B26-3FDB506445E8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8" name="Oval 307">
                <a:extLst>
                  <a:ext uri="{FF2B5EF4-FFF2-40B4-BE49-F238E27FC236}">
                    <a16:creationId xmlns:a16="http://schemas.microsoft.com/office/drawing/2014/main" id="{E93E1CE4-CEE7-4FE5-B058-3582D25492DD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9" name="Oval 308">
                <a:extLst>
                  <a:ext uri="{FF2B5EF4-FFF2-40B4-BE49-F238E27FC236}">
                    <a16:creationId xmlns:a16="http://schemas.microsoft.com/office/drawing/2014/main" id="{03D03414-52AA-410F-8928-A0B4776D092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310" name="Group 309">
              <a:extLst>
                <a:ext uri="{FF2B5EF4-FFF2-40B4-BE49-F238E27FC236}">
                  <a16:creationId xmlns:a16="http://schemas.microsoft.com/office/drawing/2014/main" id="{8DDCBC8E-3B65-46F9-B9BC-2120060E9064}"/>
                </a:ext>
              </a:extLst>
            </p:cNvPr>
            <p:cNvGrpSpPr/>
            <p:nvPr/>
          </p:nvGrpSpPr>
          <p:grpSpPr>
            <a:xfrm>
              <a:off x="6094087" y="5535027"/>
              <a:ext cx="134471" cy="390320"/>
              <a:chOff x="3430599" y="5322809"/>
              <a:chExt cx="134471" cy="390320"/>
            </a:xfrm>
          </p:grpSpPr>
          <p:sp>
            <p:nvSpPr>
              <p:cNvPr id="311" name="Oval 310">
                <a:extLst>
                  <a:ext uri="{FF2B5EF4-FFF2-40B4-BE49-F238E27FC236}">
                    <a16:creationId xmlns:a16="http://schemas.microsoft.com/office/drawing/2014/main" id="{70B656E7-B97B-46C9-BEC8-24EE97A123A9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12" name="Oval 311">
                <a:extLst>
                  <a:ext uri="{FF2B5EF4-FFF2-40B4-BE49-F238E27FC236}">
                    <a16:creationId xmlns:a16="http://schemas.microsoft.com/office/drawing/2014/main" id="{EAAA93FF-0F06-42A0-A4EA-6BD000898E9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13" name="Oval 312">
                <a:extLst>
                  <a:ext uri="{FF2B5EF4-FFF2-40B4-BE49-F238E27FC236}">
                    <a16:creationId xmlns:a16="http://schemas.microsoft.com/office/drawing/2014/main" id="{4B588FC5-AD3A-4481-91F1-E3F0B4B40C51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AutoShape 7">
            <a:extLst>
              <a:ext uri="{FF2B5EF4-FFF2-40B4-BE49-F238E27FC236}">
                <a16:creationId xmlns:a16="http://schemas.microsoft.com/office/drawing/2014/main" id="{19979E9A-6357-424A-AF8C-97EF80104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256" y="3098223"/>
            <a:ext cx="2915191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isson distribution</a:t>
            </a:r>
          </a:p>
        </p:txBody>
      </p:sp>
      <p:sp>
        <p:nvSpPr>
          <p:cNvPr id="47" name="AutoShape 7">
            <a:extLst>
              <a:ext uri="{FF2B5EF4-FFF2-40B4-BE49-F238E27FC236}">
                <a16:creationId xmlns:a16="http://schemas.microsoft.com/office/drawing/2014/main" id="{40705DE9-A115-45EB-B67D-A98A257D6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256" y="3498333"/>
            <a:ext cx="2915191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an = r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asic Reproduction Number</a:t>
            </a:r>
          </a:p>
        </p:txBody>
      </p:sp>
      <p:sp>
        <p:nvSpPr>
          <p:cNvPr id="48" name="AutoShape 7">
            <a:extLst>
              <a:ext uri="{FF2B5EF4-FFF2-40B4-BE49-F238E27FC236}">
                <a16:creationId xmlns:a16="http://schemas.microsoft.com/office/drawing/2014/main" id="{6CD68CDA-E8ED-48E7-97DC-FC7AA456E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64" y="4717278"/>
            <a:ext cx="2753377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distribution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an = 2 days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 dev = 0.24 days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807A1D4D-57C9-491F-A318-BD2091DB434A}"/>
              </a:ext>
            </a:extLst>
          </p:cNvPr>
          <p:cNvSpPr/>
          <p:nvPr/>
        </p:nvSpPr>
        <p:spPr bwMode="auto">
          <a:xfrm>
            <a:off x="4960344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49EC5212-3343-4A11-874F-7A73B560B20B}"/>
              </a:ext>
            </a:extLst>
          </p:cNvPr>
          <p:cNvSpPr/>
          <p:nvPr/>
        </p:nvSpPr>
        <p:spPr bwMode="auto">
          <a:xfrm>
            <a:off x="5507912" y="3760594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0E7A766-E881-434B-89BC-59C9E3BBA524}"/>
              </a:ext>
            </a:extLst>
          </p:cNvPr>
          <p:cNvCxnSpPr>
            <a:cxnSpLocks/>
            <a:stCxn id="53" idx="5"/>
            <a:endCxn id="63" idx="0"/>
          </p:cNvCxnSpPr>
          <p:nvPr/>
        </p:nvCxnSpPr>
        <p:spPr bwMode="auto">
          <a:xfrm>
            <a:off x="5283965" y="2345378"/>
            <a:ext cx="413520" cy="1415216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3BE229C5-CBC3-49CA-99C1-9AD179C920CE}"/>
              </a:ext>
            </a:extLst>
          </p:cNvPr>
          <p:cNvSpPr/>
          <p:nvPr/>
        </p:nvSpPr>
        <p:spPr bwMode="auto">
          <a:xfrm>
            <a:off x="4954712" y="3598764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34A58552-70C2-41C3-B43E-4B1C6F2F5A1D}"/>
              </a:ext>
            </a:extLst>
          </p:cNvPr>
          <p:cNvCxnSpPr>
            <a:cxnSpLocks/>
            <a:stCxn id="53" idx="4"/>
            <a:endCxn id="61" idx="0"/>
          </p:cNvCxnSpPr>
          <p:nvPr/>
        </p:nvCxnSpPr>
        <p:spPr bwMode="auto">
          <a:xfrm flipH="1">
            <a:off x="5144285" y="2402421"/>
            <a:ext cx="5632" cy="1196343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val 58">
            <a:extLst>
              <a:ext uri="{FF2B5EF4-FFF2-40B4-BE49-F238E27FC236}">
                <a16:creationId xmlns:a16="http://schemas.microsoft.com/office/drawing/2014/main" id="{46318530-9A3F-4172-A008-3976DA0E36FF}"/>
              </a:ext>
            </a:extLst>
          </p:cNvPr>
          <p:cNvSpPr/>
          <p:nvPr/>
        </p:nvSpPr>
        <p:spPr bwMode="auto">
          <a:xfrm>
            <a:off x="4515534" y="3065782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37E4EA63-9334-4425-BECE-B79FC5E8BF66}"/>
              </a:ext>
            </a:extLst>
          </p:cNvPr>
          <p:cNvCxnSpPr>
            <a:cxnSpLocks/>
            <a:stCxn id="53" idx="3"/>
            <a:endCxn id="59" idx="0"/>
          </p:cNvCxnSpPr>
          <p:nvPr/>
        </p:nvCxnSpPr>
        <p:spPr bwMode="auto">
          <a:xfrm flipH="1">
            <a:off x="4705107" y="2345378"/>
            <a:ext cx="310761" cy="72040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Rectangle 15">
            <a:extLst>
              <a:ext uri="{FF2B5EF4-FFF2-40B4-BE49-F238E27FC236}">
                <a16:creationId xmlns:a16="http://schemas.microsoft.com/office/drawing/2014/main" id="{66BF9755-657A-4FF5-A240-A7EDB6914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639" y="6550223"/>
            <a:ext cx="37994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 Bellman &amp; TE Harris (1952) PMC1079176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1" name="AutoShape 7">
            <a:extLst>
              <a:ext uri="{FF2B5EF4-FFF2-40B4-BE49-F238E27FC236}">
                <a16:creationId xmlns:a16="http://schemas.microsoft.com/office/drawing/2014/main" id="{EFDDBC9B-FC15-40D3-B50A-7C272AF27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360" y="979426"/>
            <a:ext cx="4522280" cy="400110"/>
          </a:xfrm>
          <a:prstGeom prst="wedgeRectCallout">
            <a:avLst>
              <a:gd name="adj1" fmla="val 49304"/>
              <a:gd name="adj2" fmla="val -33019"/>
            </a:avLst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ge-dependent Branching Process</a:t>
            </a:r>
          </a:p>
        </p:txBody>
      </p:sp>
      <p:sp>
        <p:nvSpPr>
          <p:cNvPr id="42" name="Rectangle 14">
            <a:extLst>
              <a:ext uri="{FF2B5EF4-FFF2-40B4-BE49-F238E27FC236}">
                <a16:creationId xmlns:a16="http://schemas.microsoft.com/office/drawing/2014/main" id="{0732CCC6-279A-4665-9736-BAB220F9F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64" y="4717278"/>
            <a:ext cx="2753377" cy="1015663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6505528"/>
      </p:ext>
    </p:extLst>
  </p:cSld>
  <p:clrMapOvr>
    <a:masterClrMapping/>
  </p:clrMapOvr>
  <p:transition advTm="46624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8125" y="1003448"/>
            <a:ext cx="9810750" cy="4260270"/>
          </a:xfrm>
          <a:noFill/>
          <a:ln/>
          <a:effectLst/>
        </p:spPr>
        <p:txBody>
          <a:bodyPr>
            <a:spAutoFit/>
          </a:bodyPr>
          <a:lstStyle/>
          <a:p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ground</a:t>
            </a:r>
          </a:p>
          <a:p>
            <a:pPr lvl="1"/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mal testing is important in developing new therapies against infectious agents (e.g., HIV).</a:t>
            </a:r>
          </a:p>
          <a:p>
            <a:pPr lvl="1"/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ly, investigators depend on presence or absence of infection to decide whether a particular therapy reduces infection.</a:t>
            </a:r>
          </a:p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</a:t>
            </a:r>
          </a:p>
          <a:p>
            <a:pPr lvl="1"/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a single host, the basic reproduction number is the average number of cells successfully infected from an infected cell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lvl="1"/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you could estimate the basic reproduction number in early infection of a single host, you could give experimenters another parameter for measuring the efficacy of a possible therapy.</a:t>
            </a:r>
          </a:p>
        </p:txBody>
      </p: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verview</a:t>
            </a:r>
          </a:p>
        </p:txBody>
      </p:sp>
      <p:sp>
        <p:nvSpPr>
          <p:cNvPr id="1950724" name="Rectangle 4"/>
          <p:cNvSpPr>
            <a:spLocks noChangeArrowheads="1"/>
          </p:cNvSpPr>
          <p:nvPr/>
        </p:nvSpPr>
        <p:spPr bwMode="auto">
          <a:xfrm>
            <a:off x="0" y="6580188"/>
            <a:ext cx="3460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lIns="96838" tIns="47625" rIns="96838" bIns="47625" anchor="ctr">
            <a:spAutoFit/>
          </a:bodyPr>
          <a:lstStyle/>
          <a:p>
            <a:pPr defTabSz="957263"/>
            <a:fld id="{F42D6857-AF5B-4E51-8A7D-90D639880BCE}" type="slidenum">
              <a:rPr lang="en-US" altLang="en-US" sz="1200">
                <a:solidFill>
                  <a:schemeClr val="tx1"/>
                </a:solidFill>
                <a:latin typeface="Times New Roman" pitchFamily="18" charset="0"/>
              </a:rPr>
              <a:pPr defTabSz="957263"/>
              <a:t>2</a:t>
            </a:fld>
            <a:endParaRPr lang="en-US" altLang="en-US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D8C2588C-6A43-450E-88B9-334324071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5973" y="6550223"/>
            <a:ext cx="42210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 </a:t>
            </a:r>
            <a:r>
              <a:rPr lang="en-US" sz="1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tziioannou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 &amp; DT Evans (2015) PMC4334372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0849238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722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AutoShape 7">
            <a:extLst>
              <a:ext uri="{FF2B5EF4-FFF2-40B4-BE49-F238E27FC236}">
                <a16:creationId xmlns:a16="http://schemas.microsoft.com/office/drawing/2014/main" id="{E941EC8B-6712-404F-83A8-088BA1D87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64" y="4717278"/>
            <a:ext cx="2753377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mma distribution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an = 2 days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 dev = 0.24 days</a:t>
            </a:r>
          </a:p>
        </p:txBody>
      </p:sp>
      <p:sp>
        <p:nvSpPr>
          <p:cNvPr id="42" name="AutoShape 7">
            <a:extLst>
              <a:ext uri="{FF2B5EF4-FFF2-40B4-BE49-F238E27FC236}">
                <a16:creationId xmlns:a16="http://schemas.microsoft.com/office/drawing/2014/main" id="{B61C12F6-0B52-491D-8DF3-A9EE4B396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64" y="4717278"/>
            <a:ext cx="2753377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distribution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an = 2 days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 dev = 0 day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492C4A7-F5F3-4B93-A094-3A71B2619C1A}"/>
              </a:ext>
            </a:extLst>
          </p:cNvPr>
          <p:cNvGrpSpPr/>
          <p:nvPr/>
        </p:nvGrpSpPr>
        <p:grpSpPr>
          <a:xfrm>
            <a:off x="6760256" y="3098223"/>
            <a:ext cx="2915191" cy="1415773"/>
            <a:chOff x="6760256" y="3098223"/>
            <a:chExt cx="2915191" cy="1415773"/>
          </a:xfrm>
        </p:grpSpPr>
        <p:sp>
          <p:nvSpPr>
            <p:cNvPr id="46" name="AutoShape 7">
              <a:extLst>
                <a:ext uri="{FF2B5EF4-FFF2-40B4-BE49-F238E27FC236}">
                  <a16:creationId xmlns:a16="http://schemas.microsoft.com/office/drawing/2014/main" id="{19979E9A-6357-424A-AF8C-97EF80104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0256" y="3098223"/>
              <a:ext cx="2915191" cy="400110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oisson distribution</a:t>
              </a:r>
            </a:p>
          </p:txBody>
        </p:sp>
        <p:sp>
          <p:nvSpPr>
            <p:cNvPr id="47" name="AutoShape 7">
              <a:extLst>
                <a:ext uri="{FF2B5EF4-FFF2-40B4-BE49-F238E27FC236}">
                  <a16:creationId xmlns:a16="http://schemas.microsoft.com/office/drawing/2014/main" id="{40705DE9-A115-45EB-B67D-A98A257D6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0256" y="3498333"/>
              <a:ext cx="2915191" cy="1015663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ean = r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asic Reproduction Number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4BA189D-EF37-4CCF-B849-C73BF4E3DB97}"/>
              </a:ext>
            </a:extLst>
          </p:cNvPr>
          <p:cNvGrpSpPr/>
          <p:nvPr/>
        </p:nvGrpSpPr>
        <p:grpSpPr>
          <a:xfrm>
            <a:off x="4072487" y="2012908"/>
            <a:ext cx="1814570" cy="3912439"/>
            <a:chOff x="4072487" y="2012908"/>
            <a:chExt cx="1814570" cy="3912439"/>
          </a:xfrm>
        </p:grpSpPr>
        <p:sp>
          <p:nvSpPr>
            <p:cNvPr id="268" name="Oval 267">
              <a:extLst>
                <a:ext uri="{FF2B5EF4-FFF2-40B4-BE49-F238E27FC236}">
                  <a16:creationId xmlns:a16="http://schemas.microsoft.com/office/drawing/2014/main" id="{8D6F5051-988C-4B3D-9D03-33148C75547C}"/>
                </a:ext>
              </a:extLst>
            </p:cNvPr>
            <p:cNvSpPr/>
            <p:nvPr/>
          </p:nvSpPr>
          <p:spPr bwMode="auto">
            <a:xfrm>
              <a:off x="5063470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cxnSp>
          <p:nvCxnSpPr>
            <p:cNvPr id="272" name="Straight Arrow Connector 271">
              <a:extLst>
                <a:ext uri="{FF2B5EF4-FFF2-40B4-BE49-F238E27FC236}">
                  <a16:creationId xmlns:a16="http://schemas.microsoft.com/office/drawing/2014/main" id="{D1AE8AA7-4840-4E64-B148-887A6351B6FA}"/>
                </a:ext>
              </a:extLst>
            </p:cNvPr>
            <p:cNvCxnSpPr>
              <a:cxnSpLocks/>
              <a:endCxn id="268" idx="0"/>
            </p:cNvCxnSpPr>
            <p:nvPr/>
          </p:nvCxnSpPr>
          <p:spPr bwMode="auto">
            <a:xfrm flipH="1">
              <a:off x="5253043" y="4093064"/>
              <a:ext cx="310393" cy="854157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D44179E4-BECD-4301-B1D8-0A8DB58505B9}"/>
                </a:ext>
              </a:extLst>
            </p:cNvPr>
            <p:cNvSpPr/>
            <p:nvPr/>
          </p:nvSpPr>
          <p:spPr bwMode="auto">
            <a:xfrm>
              <a:off x="5507912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cxnSp>
          <p:nvCxnSpPr>
            <p:cNvPr id="274" name="Straight Arrow Connector 273">
              <a:extLst>
                <a:ext uri="{FF2B5EF4-FFF2-40B4-BE49-F238E27FC236}">
                  <a16:creationId xmlns:a16="http://schemas.microsoft.com/office/drawing/2014/main" id="{EF21D70B-6CCB-4D27-A0BE-3BB494972729}"/>
                </a:ext>
              </a:extLst>
            </p:cNvPr>
            <p:cNvCxnSpPr>
              <a:cxnSpLocks/>
              <a:endCxn id="267" idx="0"/>
            </p:cNvCxnSpPr>
            <p:nvPr/>
          </p:nvCxnSpPr>
          <p:spPr bwMode="auto">
            <a:xfrm>
              <a:off x="5697485" y="4150107"/>
              <a:ext cx="0" cy="978909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1" name="Straight Arrow Connector 270">
              <a:extLst>
                <a:ext uri="{FF2B5EF4-FFF2-40B4-BE49-F238E27FC236}">
                  <a16:creationId xmlns:a16="http://schemas.microsoft.com/office/drawing/2014/main" id="{E0919965-D54C-49F6-BDFE-AAA33466055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322092" y="3455295"/>
              <a:ext cx="383015" cy="951885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4" name="Oval 283">
              <a:extLst>
                <a:ext uri="{FF2B5EF4-FFF2-40B4-BE49-F238E27FC236}">
                  <a16:creationId xmlns:a16="http://schemas.microsoft.com/office/drawing/2014/main" id="{DF474EB1-7E15-4BE5-8CB8-A874102BCFB1}"/>
                </a:ext>
              </a:extLst>
            </p:cNvPr>
            <p:cNvSpPr/>
            <p:nvPr/>
          </p:nvSpPr>
          <p:spPr bwMode="auto">
            <a:xfrm>
              <a:off x="4072487" y="439727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5F8722C9-5C05-45BF-B181-2559DDADF901}"/>
                </a:ext>
              </a:extLst>
            </p:cNvPr>
            <p:cNvGrpSpPr/>
            <p:nvPr/>
          </p:nvGrpSpPr>
          <p:grpSpPr>
            <a:xfrm>
              <a:off x="4194824" y="4796693"/>
              <a:ext cx="1569896" cy="1128654"/>
              <a:chOff x="4658662" y="4796693"/>
              <a:chExt cx="1569896" cy="1128654"/>
            </a:xfrm>
          </p:grpSpPr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896D45B3-9D24-41E1-A19C-D0FE2357D67D}"/>
                  </a:ext>
                </a:extLst>
              </p:cNvPr>
              <p:cNvGrpSpPr/>
              <p:nvPr/>
            </p:nvGrpSpPr>
            <p:grpSpPr>
              <a:xfrm>
                <a:off x="4658662" y="4796693"/>
                <a:ext cx="134471" cy="390320"/>
                <a:chOff x="3430599" y="5322809"/>
                <a:chExt cx="134471" cy="390320"/>
              </a:xfrm>
            </p:grpSpPr>
            <p:sp>
              <p:nvSpPr>
                <p:cNvPr id="302" name="Oval 301">
                  <a:extLst>
                    <a:ext uri="{FF2B5EF4-FFF2-40B4-BE49-F238E27FC236}">
                      <a16:creationId xmlns:a16="http://schemas.microsoft.com/office/drawing/2014/main" id="{8B39FB86-CFE7-44F7-80A4-4306811DBA2F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03" name="Oval 302">
                  <a:extLst>
                    <a:ext uri="{FF2B5EF4-FFF2-40B4-BE49-F238E27FC236}">
                      <a16:creationId xmlns:a16="http://schemas.microsoft.com/office/drawing/2014/main" id="{6717EE41-6C66-4018-ACCE-1AF19D8024D7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04" name="Oval 303">
                  <a:extLst>
                    <a:ext uri="{FF2B5EF4-FFF2-40B4-BE49-F238E27FC236}">
                      <a16:creationId xmlns:a16="http://schemas.microsoft.com/office/drawing/2014/main" id="{23C6C0D6-CDB6-4FD7-82F4-D5D246092473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306" name="Group 305">
                <a:extLst>
                  <a:ext uri="{FF2B5EF4-FFF2-40B4-BE49-F238E27FC236}">
                    <a16:creationId xmlns:a16="http://schemas.microsoft.com/office/drawing/2014/main" id="{C8C6355A-73DA-4F0C-A10F-F6AE3E6DD872}"/>
                  </a:ext>
                </a:extLst>
              </p:cNvPr>
              <p:cNvGrpSpPr/>
              <p:nvPr/>
            </p:nvGrpSpPr>
            <p:grpSpPr>
              <a:xfrm>
                <a:off x="5649645" y="5346670"/>
                <a:ext cx="134471" cy="390320"/>
                <a:chOff x="3430599" y="5322809"/>
                <a:chExt cx="134471" cy="390320"/>
              </a:xfrm>
            </p:grpSpPr>
            <p:sp>
              <p:nvSpPr>
                <p:cNvPr id="307" name="Oval 306">
                  <a:extLst>
                    <a:ext uri="{FF2B5EF4-FFF2-40B4-BE49-F238E27FC236}">
                      <a16:creationId xmlns:a16="http://schemas.microsoft.com/office/drawing/2014/main" id="{978D7EBD-B83E-4442-9B26-3FDB506445E8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08" name="Oval 307">
                  <a:extLst>
                    <a:ext uri="{FF2B5EF4-FFF2-40B4-BE49-F238E27FC236}">
                      <a16:creationId xmlns:a16="http://schemas.microsoft.com/office/drawing/2014/main" id="{E93E1CE4-CEE7-4FE5-B058-3582D25492DD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09" name="Oval 308">
                  <a:extLst>
                    <a:ext uri="{FF2B5EF4-FFF2-40B4-BE49-F238E27FC236}">
                      <a16:creationId xmlns:a16="http://schemas.microsoft.com/office/drawing/2014/main" id="{03D03414-52AA-410F-8928-A0B4776D092F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310" name="Group 309">
                <a:extLst>
                  <a:ext uri="{FF2B5EF4-FFF2-40B4-BE49-F238E27FC236}">
                    <a16:creationId xmlns:a16="http://schemas.microsoft.com/office/drawing/2014/main" id="{8DDCBC8E-3B65-46F9-B9BC-2120060E9064}"/>
                  </a:ext>
                </a:extLst>
              </p:cNvPr>
              <p:cNvGrpSpPr/>
              <p:nvPr/>
            </p:nvGrpSpPr>
            <p:grpSpPr>
              <a:xfrm>
                <a:off x="6094087" y="5535027"/>
                <a:ext cx="134471" cy="390320"/>
                <a:chOff x="3430599" y="5322809"/>
                <a:chExt cx="134471" cy="390320"/>
              </a:xfrm>
            </p:grpSpPr>
            <p:sp>
              <p:nvSpPr>
                <p:cNvPr id="311" name="Oval 310">
                  <a:extLst>
                    <a:ext uri="{FF2B5EF4-FFF2-40B4-BE49-F238E27FC236}">
                      <a16:creationId xmlns:a16="http://schemas.microsoft.com/office/drawing/2014/main" id="{70B656E7-B97B-46C9-BEC8-24EE97A123A9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12" name="Oval 311">
                  <a:extLst>
                    <a:ext uri="{FF2B5EF4-FFF2-40B4-BE49-F238E27FC236}">
                      <a16:creationId xmlns:a16="http://schemas.microsoft.com/office/drawing/2014/main" id="{EAAA93FF-0F06-42A0-A4EA-6BD000898E90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13" name="Oval 312">
                  <a:extLst>
                    <a:ext uri="{FF2B5EF4-FFF2-40B4-BE49-F238E27FC236}">
                      <a16:creationId xmlns:a16="http://schemas.microsoft.com/office/drawing/2014/main" id="{4B588FC5-AD3A-4481-91F1-E3F0B4B40C51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807A1D4D-57C9-491F-A318-BD2091DB434A}"/>
                </a:ext>
              </a:extLst>
            </p:cNvPr>
            <p:cNvSpPr/>
            <p:nvPr/>
          </p:nvSpPr>
          <p:spPr bwMode="auto">
            <a:xfrm>
              <a:off x="4960344" y="2012908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49EC5212-3343-4A11-874F-7A73B560B20B}"/>
                </a:ext>
              </a:extLst>
            </p:cNvPr>
            <p:cNvSpPr/>
            <p:nvPr/>
          </p:nvSpPr>
          <p:spPr bwMode="auto">
            <a:xfrm>
              <a:off x="5507912" y="3760594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40E7A766-E881-434B-89BC-59C9E3BBA524}"/>
                </a:ext>
              </a:extLst>
            </p:cNvPr>
            <p:cNvCxnSpPr>
              <a:cxnSpLocks/>
              <a:stCxn id="53" idx="5"/>
              <a:endCxn id="63" idx="0"/>
            </p:cNvCxnSpPr>
            <p:nvPr/>
          </p:nvCxnSpPr>
          <p:spPr bwMode="auto">
            <a:xfrm>
              <a:off x="5283965" y="2345378"/>
              <a:ext cx="413520" cy="1415216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3BE229C5-CBC3-49CA-99C1-9AD179C920CE}"/>
                </a:ext>
              </a:extLst>
            </p:cNvPr>
            <p:cNvSpPr/>
            <p:nvPr/>
          </p:nvSpPr>
          <p:spPr bwMode="auto">
            <a:xfrm>
              <a:off x="4954712" y="3598764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34A58552-70C2-41C3-B43E-4B1C6F2F5A1D}"/>
                </a:ext>
              </a:extLst>
            </p:cNvPr>
            <p:cNvCxnSpPr>
              <a:cxnSpLocks/>
              <a:stCxn id="53" idx="4"/>
              <a:endCxn id="61" idx="0"/>
            </p:cNvCxnSpPr>
            <p:nvPr/>
          </p:nvCxnSpPr>
          <p:spPr bwMode="auto">
            <a:xfrm flipH="1">
              <a:off x="5144285" y="2402421"/>
              <a:ext cx="5632" cy="1196343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46318530-9A3F-4172-A008-3976DA0E36FF}"/>
                </a:ext>
              </a:extLst>
            </p:cNvPr>
            <p:cNvSpPr/>
            <p:nvPr/>
          </p:nvSpPr>
          <p:spPr bwMode="auto">
            <a:xfrm>
              <a:off x="4515534" y="306578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37E4EA63-9334-4425-BECE-B79FC5E8BF66}"/>
                </a:ext>
              </a:extLst>
            </p:cNvPr>
            <p:cNvCxnSpPr>
              <a:cxnSpLocks/>
              <a:stCxn id="53" idx="3"/>
              <a:endCxn id="59" idx="0"/>
            </p:cNvCxnSpPr>
            <p:nvPr/>
          </p:nvCxnSpPr>
          <p:spPr bwMode="auto">
            <a:xfrm flipH="1">
              <a:off x="4705107" y="2345378"/>
              <a:ext cx="310761" cy="72040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40" name="Rectangle 3">
            <a:extLst>
              <a:ext uri="{FF2B5EF4-FFF2-40B4-BE49-F238E27FC236}">
                <a16:creationId xmlns:a16="http://schemas.microsoft.com/office/drawing/2014/main" id="{0CB5327F-C930-418B-9B9D-F5E48ADB5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Model</a:t>
            </a:r>
          </a:p>
        </p:txBody>
      </p:sp>
      <p:sp>
        <p:nvSpPr>
          <p:cNvPr id="41" name="AutoShape 7">
            <a:extLst>
              <a:ext uri="{FF2B5EF4-FFF2-40B4-BE49-F238E27FC236}">
                <a16:creationId xmlns:a16="http://schemas.microsoft.com/office/drawing/2014/main" id="{03E4BB36-F6E8-4FF9-AF19-202E275AE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4087" y="1225196"/>
            <a:ext cx="3581361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ncontrolled approxim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263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2" grpId="0" animBg="1"/>
      <p:bldP spid="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D0F0234-0FAE-4A9D-972A-EE4A1CA6B2B3}"/>
              </a:ext>
            </a:extLst>
          </p:cNvPr>
          <p:cNvGrpSpPr/>
          <p:nvPr/>
        </p:nvGrpSpPr>
        <p:grpSpPr>
          <a:xfrm>
            <a:off x="6760256" y="3098223"/>
            <a:ext cx="2915191" cy="1415773"/>
            <a:chOff x="6760256" y="3098223"/>
            <a:chExt cx="2915191" cy="1415773"/>
          </a:xfrm>
        </p:grpSpPr>
        <p:sp>
          <p:nvSpPr>
            <p:cNvPr id="46" name="AutoShape 7">
              <a:extLst>
                <a:ext uri="{FF2B5EF4-FFF2-40B4-BE49-F238E27FC236}">
                  <a16:creationId xmlns:a16="http://schemas.microsoft.com/office/drawing/2014/main" id="{19979E9A-6357-424A-AF8C-97EF80104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0256" y="3098223"/>
              <a:ext cx="2915191" cy="400110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oisson distribution</a:t>
              </a:r>
            </a:p>
          </p:txBody>
        </p:sp>
        <p:sp>
          <p:nvSpPr>
            <p:cNvPr id="47" name="AutoShape 7">
              <a:extLst>
                <a:ext uri="{FF2B5EF4-FFF2-40B4-BE49-F238E27FC236}">
                  <a16:creationId xmlns:a16="http://schemas.microsoft.com/office/drawing/2014/main" id="{40705DE9-A115-45EB-B67D-A98A257D6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0256" y="3498333"/>
              <a:ext cx="2915191" cy="1015663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ean = r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asic Reproduction Number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56CE03C-AB0D-45B2-A308-61174EF2CCF3}"/>
              </a:ext>
            </a:extLst>
          </p:cNvPr>
          <p:cNvGrpSpPr/>
          <p:nvPr/>
        </p:nvGrpSpPr>
        <p:grpSpPr>
          <a:xfrm>
            <a:off x="985166" y="2012908"/>
            <a:ext cx="1814570" cy="3708039"/>
            <a:chOff x="1394541" y="2012908"/>
            <a:chExt cx="1814570" cy="3708039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1CB84E57-0CE9-4BE8-B82A-FB22FBCA53EE}"/>
                </a:ext>
              </a:extLst>
            </p:cNvPr>
            <p:cNvSpPr/>
            <p:nvPr/>
          </p:nvSpPr>
          <p:spPr bwMode="auto">
            <a:xfrm>
              <a:off x="2282398" y="2012908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2E2D2401-1074-4AFF-8701-4184D8EEDB25}"/>
                </a:ext>
              </a:extLst>
            </p:cNvPr>
            <p:cNvSpPr/>
            <p:nvPr/>
          </p:nvSpPr>
          <p:spPr bwMode="auto">
            <a:xfrm>
              <a:off x="2829966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DBF8E8F1-DD65-4DAB-ABB4-88BF847EE6AD}"/>
                </a:ext>
              </a:extLst>
            </p:cNvPr>
            <p:cNvCxnSpPr>
              <a:cxnSpLocks/>
              <a:stCxn id="50" idx="5"/>
              <a:endCxn id="52" idx="0"/>
            </p:cNvCxnSpPr>
            <p:nvPr/>
          </p:nvCxnSpPr>
          <p:spPr bwMode="auto">
            <a:xfrm>
              <a:off x="2606019" y="2345378"/>
              <a:ext cx="413520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B9287948-0464-42F5-9745-0E62C370DBEF}"/>
                </a:ext>
              </a:extLst>
            </p:cNvPr>
            <p:cNvCxnSpPr>
              <a:cxnSpLocks/>
              <a:stCxn id="52" idx="3"/>
              <a:endCxn id="56" idx="0"/>
            </p:cNvCxnSpPr>
            <p:nvPr/>
          </p:nvCxnSpPr>
          <p:spPr bwMode="auto">
            <a:xfrm flipH="1">
              <a:off x="2575097" y="3801232"/>
              <a:ext cx="310393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DF3080F-0110-4245-A003-EE669AD4BCED}"/>
                </a:ext>
              </a:extLst>
            </p:cNvPr>
            <p:cNvSpPr/>
            <p:nvPr/>
          </p:nvSpPr>
          <p:spPr bwMode="auto">
            <a:xfrm>
              <a:off x="2276766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7C3ECA4-C83C-48A6-B23C-366848DDF1C2}"/>
                </a:ext>
              </a:extLst>
            </p:cNvPr>
            <p:cNvCxnSpPr>
              <a:cxnSpLocks/>
              <a:stCxn id="50" idx="4"/>
              <a:endCxn id="59" idx="0"/>
            </p:cNvCxnSpPr>
            <p:nvPr/>
          </p:nvCxnSpPr>
          <p:spPr bwMode="auto">
            <a:xfrm flipH="1">
              <a:off x="2466339" y="2402421"/>
              <a:ext cx="5632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92D886AA-0C0A-4943-83CC-2F5AB45E8045}"/>
                </a:ext>
              </a:extLst>
            </p:cNvPr>
            <p:cNvCxnSpPr>
              <a:cxnSpLocks/>
              <a:stCxn id="52" idx="4"/>
              <a:endCxn id="62" idx="0"/>
            </p:cNvCxnSpPr>
            <p:nvPr/>
          </p:nvCxnSpPr>
          <p:spPr bwMode="auto">
            <a:xfrm>
              <a:off x="3019539" y="3858275"/>
              <a:ext cx="0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622A42F-D0E9-4DB7-AC30-7F4067E89141}"/>
                </a:ext>
              </a:extLst>
            </p:cNvPr>
            <p:cNvSpPr/>
            <p:nvPr/>
          </p:nvSpPr>
          <p:spPr bwMode="auto">
            <a:xfrm>
              <a:off x="1738814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BC2FF261-4625-42B6-859B-4A5A6720B645}"/>
                </a:ext>
              </a:extLst>
            </p:cNvPr>
            <p:cNvCxnSpPr>
              <a:cxnSpLocks/>
              <a:stCxn id="50" idx="3"/>
              <a:endCxn id="65" idx="0"/>
            </p:cNvCxnSpPr>
            <p:nvPr/>
          </p:nvCxnSpPr>
          <p:spPr bwMode="auto">
            <a:xfrm flipH="1">
              <a:off x="1928387" y="2345378"/>
              <a:ext cx="409535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E30CE26-2E6E-4C76-8941-11F9961667F2}"/>
                </a:ext>
              </a:extLst>
            </p:cNvPr>
            <p:cNvGrpSpPr/>
            <p:nvPr/>
          </p:nvGrpSpPr>
          <p:grpSpPr>
            <a:xfrm>
              <a:off x="1394541" y="4924616"/>
              <a:ext cx="379145" cy="789737"/>
              <a:chOff x="1394541" y="4924616"/>
              <a:chExt cx="379145" cy="789737"/>
            </a:xfrm>
          </p:grpSpPr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E3CC0581-4615-4CFE-9773-16CD4E5BC65C}"/>
                  </a:ext>
                </a:extLst>
              </p:cNvPr>
              <p:cNvSpPr/>
              <p:nvPr/>
            </p:nvSpPr>
            <p:spPr bwMode="auto">
              <a:xfrm>
                <a:off x="1394541" y="4924616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DEF91553-2446-4301-8605-63CEE1D0CFE7}"/>
                  </a:ext>
                </a:extLst>
              </p:cNvPr>
              <p:cNvGrpSpPr/>
              <p:nvPr/>
            </p:nvGrpSpPr>
            <p:grpSpPr>
              <a:xfrm>
                <a:off x="1516878" y="5324033"/>
                <a:ext cx="134471" cy="390320"/>
                <a:chOff x="3430599" y="5322809"/>
                <a:chExt cx="134471" cy="390320"/>
              </a:xfrm>
            </p:grpSpPr>
            <p:sp>
              <p:nvSpPr>
                <p:cNvPr id="80" name="Oval 79">
                  <a:extLst>
                    <a:ext uri="{FF2B5EF4-FFF2-40B4-BE49-F238E27FC236}">
                      <a16:creationId xmlns:a16="http://schemas.microsoft.com/office/drawing/2014/main" id="{1CA5CBFC-1DBE-48CA-9F3A-E510AC22B31D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81" name="Oval 80">
                  <a:extLst>
                    <a:ext uri="{FF2B5EF4-FFF2-40B4-BE49-F238E27FC236}">
                      <a16:creationId xmlns:a16="http://schemas.microsoft.com/office/drawing/2014/main" id="{42C938CF-F746-4D67-BB30-559A178DC7FB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82" name="Oval 81">
                  <a:extLst>
                    <a:ext uri="{FF2B5EF4-FFF2-40B4-BE49-F238E27FC236}">
                      <a16:creationId xmlns:a16="http://schemas.microsoft.com/office/drawing/2014/main" id="{1FBCB165-F9D6-4FE3-B3F5-F8A11437471D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592284A-E873-4342-8DD0-2E3FD0E5D7AC}"/>
                </a:ext>
              </a:extLst>
            </p:cNvPr>
            <p:cNvGrpSpPr/>
            <p:nvPr/>
          </p:nvGrpSpPr>
          <p:grpSpPr>
            <a:xfrm>
              <a:off x="2385524" y="4924616"/>
              <a:ext cx="379145" cy="789769"/>
              <a:chOff x="2385524" y="4947221"/>
              <a:chExt cx="379145" cy="789769"/>
            </a:xfrm>
          </p:grpSpPr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F22741B3-85E3-4CC8-82D2-F5E0D42E925B}"/>
                  </a:ext>
                </a:extLst>
              </p:cNvPr>
              <p:cNvSpPr/>
              <p:nvPr/>
            </p:nvSpPr>
            <p:spPr bwMode="auto">
              <a:xfrm>
                <a:off x="2385524" y="4947221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049DDA0E-8FF2-4721-A16F-40D8E0DBD8F3}"/>
                  </a:ext>
                </a:extLst>
              </p:cNvPr>
              <p:cNvGrpSpPr/>
              <p:nvPr/>
            </p:nvGrpSpPr>
            <p:grpSpPr>
              <a:xfrm>
                <a:off x="2507861" y="5346670"/>
                <a:ext cx="134471" cy="390320"/>
                <a:chOff x="3430599" y="5322809"/>
                <a:chExt cx="134471" cy="390320"/>
              </a:xfrm>
            </p:grpSpPr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512F6D32-6882-4109-B7FF-CB4B3D3A521D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8EB1F428-0AD8-4047-80FD-E1744FF1C4D5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79" name="Oval 78">
                  <a:extLst>
                    <a:ext uri="{FF2B5EF4-FFF2-40B4-BE49-F238E27FC236}">
                      <a16:creationId xmlns:a16="http://schemas.microsoft.com/office/drawing/2014/main" id="{32528B2C-10D5-41CA-B975-E3CEEB984D33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7888648-F0A1-412D-8B6C-639CCB4449F4}"/>
                </a:ext>
              </a:extLst>
            </p:cNvPr>
            <p:cNvGrpSpPr/>
            <p:nvPr/>
          </p:nvGrpSpPr>
          <p:grpSpPr>
            <a:xfrm>
              <a:off x="2829966" y="4924616"/>
              <a:ext cx="379145" cy="796331"/>
              <a:chOff x="2829966" y="5129016"/>
              <a:chExt cx="379145" cy="796331"/>
            </a:xfrm>
          </p:grpSpPr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6DAE4A3-A148-48FE-88EA-937515F903A1}"/>
                  </a:ext>
                </a:extLst>
              </p:cNvPr>
              <p:cNvSpPr/>
              <p:nvPr/>
            </p:nvSpPr>
            <p:spPr bwMode="auto">
              <a:xfrm>
                <a:off x="2829966" y="5129016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FB9EB759-683B-456A-BE46-BF79CF0757F0}"/>
                  </a:ext>
                </a:extLst>
              </p:cNvPr>
              <p:cNvGrpSpPr/>
              <p:nvPr/>
            </p:nvGrpSpPr>
            <p:grpSpPr>
              <a:xfrm>
                <a:off x="2952303" y="5535027"/>
                <a:ext cx="134471" cy="390320"/>
                <a:chOff x="3430599" y="5322809"/>
                <a:chExt cx="134471" cy="390320"/>
              </a:xfrm>
            </p:grpSpPr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AE9F58C2-6CD3-493D-9D23-0629D02BFF95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CB03115B-03BB-4AA9-8E8A-5C33DCD940B9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F9C37815-CC4C-47DA-9941-A8E02D6258DB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4D345CC0-6B47-4D27-87D3-F871F52B9535}"/>
                </a:ext>
              </a:extLst>
            </p:cNvPr>
            <p:cNvCxnSpPr>
              <a:cxnSpLocks/>
              <a:stCxn id="65" idx="4"/>
              <a:endCxn id="69" idx="0"/>
            </p:cNvCxnSpPr>
            <p:nvPr/>
          </p:nvCxnSpPr>
          <p:spPr bwMode="auto">
            <a:xfrm flipH="1">
              <a:off x="1584114" y="3858275"/>
              <a:ext cx="344273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1" name="Down Arrow 385">
            <a:extLst>
              <a:ext uri="{FF2B5EF4-FFF2-40B4-BE49-F238E27FC236}">
                <a16:creationId xmlns:a16="http://schemas.microsoft.com/office/drawing/2014/main" id="{1AC163D8-4FCB-4145-B215-D1A919D315D2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577324" y="3208737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2" name="Down Arrow 385">
            <a:extLst>
              <a:ext uri="{FF2B5EF4-FFF2-40B4-BE49-F238E27FC236}">
                <a16:creationId xmlns:a16="http://schemas.microsoft.com/office/drawing/2014/main" id="{EBDD7736-25B1-4649-9C79-036D686A7587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234765" y="4643664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E8EC8B71-DBF9-4D1D-A19F-D4C62B5A9BA1}"/>
              </a:ext>
            </a:extLst>
          </p:cNvPr>
          <p:cNvGrpSpPr/>
          <p:nvPr/>
        </p:nvGrpSpPr>
        <p:grpSpPr>
          <a:xfrm>
            <a:off x="4072487" y="2012908"/>
            <a:ext cx="1814570" cy="3912439"/>
            <a:chOff x="4072487" y="2012908"/>
            <a:chExt cx="1814570" cy="3912439"/>
          </a:xfrm>
        </p:grpSpPr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9B9523CD-FDFE-4440-B019-CA63C1CDDF40}"/>
                </a:ext>
              </a:extLst>
            </p:cNvPr>
            <p:cNvSpPr/>
            <p:nvPr/>
          </p:nvSpPr>
          <p:spPr bwMode="auto">
            <a:xfrm>
              <a:off x="5063470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776539F9-9EB6-4FBA-980D-CA03CDC3111D}"/>
                </a:ext>
              </a:extLst>
            </p:cNvPr>
            <p:cNvCxnSpPr>
              <a:cxnSpLocks/>
              <a:endCxn id="105" idx="0"/>
            </p:cNvCxnSpPr>
            <p:nvPr/>
          </p:nvCxnSpPr>
          <p:spPr bwMode="auto">
            <a:xfrm flipH="1">
              <a:off x="5253043" y="4093064"/>
              <a:ext cx="310393" cy="854157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F74DFD22-2FEE-4CEA-B30F-7B14555461BA}"/>
                </a:ext>
              </a:extLst>
            </p:cNvPr>
            <p:cNvSpPr/>
            <p:nvPr/>
          </p:nvSpPr>
          <p:spPr bwMode="auto">
            <a:xfrm>
              <a:off x="5507912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CD4C9ADF-879A-48E7-BC4B-5E98A33399F1}"/>
                </a:ext>
              </a:extLst>
            </p:cNvPr>
            <p:cNvCxnSpPr>
              <a:cxnSpLocks/>
              <a:endCxn id="107" idx="0"/>
            </p:cNvCxnSpPr>
            <p:nvPr/>
          </p:nvCxnSpPr>
          <p:spPr bwMode="auto">
            <a:xfrm>
              <a:off x="5697485" y="4150107"/>
              <a:ext cx="0" cy="978909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F58CBA6E-FDB6-4BA0-A73D-ABC9C7FA5CB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322092" y="3455295"/>
              <a:ext cx="383015" cy="951885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5DAB3358-C547-42CA-B116-75E4304B6E16}"/>
                </a:ext>
              </a:extLst>
            </p:cNvPr>
            <p:cNvSpPr/>
            <p:nvPr/>
          </p:nvSpPr>
          <p:spPr bwMode="auto">
            <a:xfrm>
              <a:off x="4072487" y="439727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485F8522-7E37-477D-8262-3A76D96C343B}"/>
                </a:ext>
              </a:extLst>
            </p:cNvPr>
            <p:cNvGrpSpPr/>
            <p:nvPr/>
          </p:nvGrpSpPr>
          <p:grpSpPr>
            <a:xfrm>
              <a:off x="4194824" y="4796693"/>
              <a:ext cx="1569896" cy="1128654"/>
              <a:chOff x="4658662" y="4796693"/>
              <a:chExt cx="1569896" cy="1128654"/>
            </a:xfrm>
          </p:grpSpPr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FED05728-59B9-4411-920D-37B9C61C08C7}"/>
                  </a:ext>
                </a:extLst>
              </p:cNvPr>
              <p:cNvGrpSpPr/>
              <p:nvPr/>
            </p:nvGrpSpPr>
            <p:grpSpPr>
              <a:xfrm>
                <a:off x="4658662" y="4796693"/>
                <a:ext cx="134471" cy="390320"/>
                <a:chOff x="3430599" y="5322809"/>
                <a:chExt cx="134471" cy="390320"/>
              </a:xfrm>
            </p:grpSpPr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0C62A31B-8B35-4C91-97B8-5F9F9FC49D95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1C6E966F-04D4-45FC-BDA9-E65BA0B29C38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2F21DAF9-E64A-4C33-8321-DADF654F0FD6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20" name="Group 119">
                <a:extLst>
                  <a:ext uri="{FF2B5EF4-FFF2-40B4-BE49-F238E27FC236}">
                    <a16:creationId xmlns:a16="http://schemas.microsoft.com/office/drawing/2014/main" id="{A91F183D-DAB7-43B4-A49F-B6361E7A2DEA}"/>
                  </a:ext>
                </a:extLst>
              </p:cNvPr>
              <p:cNvGrpSpPr/>
              <p:nvPr/>
            </p:nvGrpSpPr>
            <p:grpSpPr>
              <a:xfrm>
                <a:off x="5649645" y="5346670"/>
                <a:ext cx="134471" cy="390320"/>
                <a:chOff x="3430599" y="5322809"/>
                <a:chExt cx="134471" cy="390320"/>
              </a:xfrm>
            </p:grpSpPr>
            <p:sp>
              <p:nvSpPr>
                <p:cNvPr id="125" name="Oval 124">
                  <a:extLst>
                    <a:ext uri="{FF2B5EF4-FFF2-40B4-BE49-F238E27FC236}">
                      <a16:creationId xmlns:a16="http://schemas.microsoft.com/office/drawing/2014/main" id="{1857E836-2F1A-4670-9820-653A67F9E016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1C1C795D-F975-487E-AA8D-E31088DCEFAE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C5615BB6-5C5E-44D3-B251-429C9A031FC2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21" name="Group 120">
                <a:extLst>
                  <a:ext uri="{FF2B5EF4-FFF2-40B4-BE49-F238E27FC236}">
                    <a16:creationId xmlns:a16="http://schemas.microsoft.com/office/drawing/2014/main" id="{327EC432-188B-4A7B-B1C4-855B12268677}"/>
                  </a:ext>
                </a:extLst>
              </p:cNvPr>
              <p:cNvGrpSpPr/>
              <p:nvPr/>
            </p:nvGrpSpPr>
            <p:grpSpPr>
              <a:xfrm>
                <a:off x="6094087" y="5535027"/>
                <a:ext cx="134471" cy="390320"/>
                <a:chOff x="3430599" y="5322809"/>
                <a:chExt cx="134471" cy="390320"/>
              </a:xfrm>
            </p:grpSpPr>
            <p:sp>
              <p:nvSpPr>
                <p:cNvPr id="122" name="Oval 121">
                  <a:extLst>
                    <a:ext uri="{FF2B5EF4-FFF2-40B4-BE49-F238E27FC236}">
                      <a16:creationId xmlns:a16="http://schemas.microsoft.com/office/drawing/2014/main" id="{A2EEE43A-72A0-4E82-ACD8-DD6C6F94B63E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23" name="Oval 122">
                  <a:extLst>
                    <a:ext uri="{FF2B5EF4-FFF2-40B4-BE49-F238E27FC236}">
                      <a16:creationId xmlns:a16="http://schemas.microsoft.com/office/drawing/2014/main" id="{7EC9C2EC-9B67-480B-86B0-2CA91F303494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24" name="Oval 123">
                  <a:extLst>
                    <a:ext uri="{FF2B5EF4-FFF2-40B4-BE49-F238E27FC236}">
                      <a16:creationId xmlns:a16="http://schemas.microsoft.com/office/drawing/2014/main" id="{DEF7404D-DBEF-4F06-B7C3-D1E43728DD3C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952F0081-88AA-4867-9BD6-46F04A456FE6}"/>
                </a:ext>
              </a:extLst>
            </p:cNvPr>
            <p:cNvSpPr/>
            <p:nvPr/>
          </p:nvSpPr>
          <p:spPr bwMode="auto">
            <a:xfrm>
              <a:off x="4960344" y="2012908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2AD6EE65-BF03-4B2F-AC09-51FB70F8A931}"/>
                </a:ext>
              </a:extLst>
            </p:cNvPr>
            <p:cNvSpPr/>
            <p:nvPr/>
          </p:nvSpPr>
          <p:spPr bwMode="auto">
            <a:xfrm>
              <a:off x="5507912" y="3760594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1ABACA99-1B15-43BF-AE2A-FF679AFF0269}"/>
                </a:ext>
              </a:extLst>
            </p:cNvPr>
            <p:cNvCxnSpPr>
              <a:cxnSpLocks/>
              <a:stCxn id="112" idx="5"/>
              <a:endCxn id="113" idx="0"/>
            </p:cNvCxnSpPr>
            <p:nvPr/>
          </p:nvCxnSpPr>
          <p:spPr bwMode="auto">
            <a:xfrm>
              <a:off x="5283965" y="2345378"/>
              <a:ext cx="413520" cy="1415216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07565BD7-A61A-4406-9F6F-2FA5C864E116}"/>
                </a:ext>
              </a:extLst>
            </p:cNvPr>
            <p:cNvSpPr/>
            <p:nvPr/>
          </p:nvSpPr>
          <p:spPr bwMode="auto">
            <a:xfrm>
              <a:off x="4954712" y="3598764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44942217-B544-4508-8244-5789AAB0AA8D}"/>
                </a:ext>
              </a:extLst>
            </p:cNvPr>
            <p:cNvCxnSpPr>
              <a:cxnSpLocks/>
              <a:stCxn id="112" idx="4"/>
              <a:endCxn id="115" idx="0"/>
            </p:cNvCxnSpPr>
            <p:nvPr/>
          </p:nvCxnSpPr>
          <p:spPr bwMode="auto">
            <a:xfrm flipH="1">
              <a:off x="5144285" y="2402421"/>
              <a:ext cx="5632" cy="1196343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80203E6B-8F53-4B9C-887B-55FC7820D8D4}"/>
                </a:ext>
              </a:extLst>
            </p:cNvPr>
            <p:cNvSpPr/>
            <p:nvPr/>
          </p:nvSpPr>
          <p:spPr bwMode="auto">
            <a:xfrm>
              <a:off x="4515534" y="306578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00B2510C-A341-42BC-80F2-5365B1BCBC3D}"/>
                </a:ext>
              </a:extLst>
            </p:cNvPr>
            <p:cNvCxnSpPr>
              <a:cxnSpLocks/>
              <a:stCxn id="112" idx="3"/>
              <a:endCxn id="117" idx="0"/>
            </p:cNvCxnSpPr>
            <p:nvPr/>
          </p:nvCxnSpPr>
          <p:spPr bwMode="auto">
            <a:xfrm flipH="1">
              <a:off x="4705107" y="2345378"/>
              <a:ext cx="310761" cy="72040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AutoShape 7">
            <a:extLst>
              <a:ext uri="{FF2B5EF4-FFF2-40B4-BE49-F238E27FC236}">
                <a16:creationId xmlns:a16="http://schemas.microsoft.com/office/drawing/2014/main" id="{F4D44037-FD6A-48E4-A00B-F1B1EA2BB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360" y="979426"/>
            <a:ext cx="4522280" cy="400110"/>
          </a:xfrm>
          <a:prstGeom prst="wedgeRectCallout">
            <a:avLst>
              <a:gd name="adj1" fmla="val 49304"/>
              <a:gd name="adj2" fmla="val -33019"/>
            </a:avLst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alton-Watson Branching Process</a:t>
            </a:r>
          </a:p>
        </p:txBody>
      </p:sp>
      <p:sp>
        <p:nvSpPr>
          <p:cNvPr id="68" name="Rectangle 15">
            <a:extLst>
              <a:ext uri="{FF2B5EF4-FFF2-40B4-BE49-F238E27FC236}">
                <a16:creationId xmlns:a16="http://schemas.microsoft.com/office/drawing/2014/main" id="{1AD9045A-1736-4130-B129-2425691C1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1211" y="6550223"/>
            <a:ext cx="52658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 Galton (1873) Problem 4001. Educational Times 1 April, 17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8478991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2" grpId="0" animBg="1"/>
      <p:bldP spid="67" grpId="0" animBg="1"/>
      <p:bldP spid="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Reproduc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6F2D4BF1-AB8C-4AE5-B951-FADD4EBC8438}"/>
              </a:ext>
            </a:extLst>
          </p:cNvPr>
          <p:cNvGrpSpPr/>
          <p:nvPr/>
        </p:nvGrpSpPr>
        <p:grpSpPr>
          <a:xfrm>
            <a:off x="985166" y="2012908"/>
            <a:ext cx="1814570" cy="3708039"/>
            <a:chOff x="1394541" y="2012908"/>
            <a:chExt cx="1814570" cy="3708039"/>
          </a:xfrm>
        </p:grpSpPr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5CE4ACE9-FFD7-434C-8AA3-2368F8C9C43C}"/>
                </a:ext>
              </a:extLst>
            </p:cNvPr>
            <p:cNvSpPr/>
            <p:nvPr/>
          </p:nvSpPr>
          <p:spPr bwMode="auto">
            <a:xfrm>
              <a:off x="2282398" y="2012908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722DE228-EAB5-48D5-80AA-938DF2556DF4}"/>
                </a:ext>
              </a:extLst>
            </p:cNvPr>
            <p:cNvSpPr/>
            <p:nvPr/>
          </p:nvSpPr>
          <p:spPr bwMode="auto">
            <a:xfrm>
              <a:off x="2829966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507590FA-62D1-4A5F-8F0B-3634B68E4346}"/>
                </a:ext>
              </a:extLst>
            </p:cNvPr>
            <p:cNvCxnSpPr>
              <a:cxnSpLocks/>
              <a:stCxn id="85" idx="5"/>
              <a:endCxn id="86" idx="0"/>
            </p:cNvCxnSpPr>
            <p:nvPr/>
          </p:nvCxnSpPr>
          <p:spPr bwMode="auto">
            <a:xfrm>
              <a:off x="2606019" y="2345378"/>
              <a:ext cx="413520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B05C1DF6-ED0E-49AA-860C-245BABE607EC}"/>
                </a:ext>
              </a:extLst>
            </p:cNvPr>
            <p:cNvCxnSpPr>
              <a:cxnSpLocks/>
              <a:stCxn id="86" idx="3"/>
              <a:endCxn id="104" idx="0"/>
            </p:cNvCxnSpPr>
            <p:nvPr/>
          </p:nvCxnSpPr>
          <p:spPr bwMode="auto">
            <a:xfrm flipH="1">
              <a:off x="2575097" y="3801232"/>
              <a:ext cx="310393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5AC23C54-253A-47E4-BB53-5A9B67B3F330}"/>
                </a:ext>
              </a:extLst>
            </p:cNvPr>
            <p:cNvSpPr/>
            <p:nvPr/>
          </p:nvSpPr>
          <p:spPr bwMode="auto">
            <a:xfrm>
              <a:off x="2276766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667481EC-88FC-4D86-BA3F-D5FC06FBCAFF}"/>
                </a:ext>
              </a:extLst>
            </p:cNvPr>
            <p:cNvCxnSpPr>
              <a:cxnSpLocks/>
              <a:stCxn id="85" idx="4"/>
              <a:endCxn id="89" idx="0"/>
            </p:cNvCxnSpPr>
            <p:nvPr/>
          </p:nvCxnSpPr>
          <p:spPr bwMode="auto">
            <a:xfrm flipH="1">
              <a:off x="2466339" y="2402421"/>
              <a:ext cx="5632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2B1736C5-39D6-4AD1-B478-ADE8DF4083CA}"/>
                </a:ext>
              </a:extLst>
            </p:cNvPr>
            <p:cNvCxnSpPr>
              <a:cxnSpLocks/>
              <a:stCxn id="86" idx="4"/>
              <a:endCxn id="99" idx="0"/>
            </p:cNvCxnSpPr>
            <p:nvPr/>
          </p:nvCxnSpPr>
          <p:spPr bwMode="auto">
            <a:xfrm>
              <a:off x="3019539" y="3858275"/>
              <a:ext cx="0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4929742D-208C-4352-9A12-76FC4154396A}"/>
                </a:ext>
              </a:extLst>
            </p:cNvPr>
            <p:cNvSpPr/>
            <p:nvPr/>
          </p:nvSpPr>
          <p:spPr bwMode="auto">
            <a:xfrm>
              <a:off x="1738814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73F4B477-D78F-4AE8-8FDB-62FCE065F3F9}"/>
                </a:ext>
              </a:extLst>
            </p:cNvPr>
            <p:cNvCxnSpPr>
              <a:cxnSpLocks/>
              <a:stCxn id="85" idx="3"/>
              <a:endCxn id="93" idx="0"/>
            </p:cNvCxnSpPr>
            <p:nvPr/>
          </p:nvCxnSpPr>
          <p:spPr bwMode="auto">
            <a:xfrm flipH="1">
              <a:off x="1928387" y="2345378"/>
              <a:ext cx="409535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D06FB651-8774-4CBB-900F-5C09B16D4E81}"/>
                </a:ext>
              </a:extLst>
            </p:cNvPr>
            <p:cNvGrpSpPr/>
            <p:nvPr/>
          </p:nvGrpSpPr>
          <p:grpSpPr>
            <a:xfrm>
              <a:off x="1394541" y="4924616"/>
              <a:ext cx="379145" cy="789737"/>
              <a:chOff x="1394541" y="4924616"/>
              <a:chExt cx="379145" cy="789737"/>
            </a:xfrm>
          </p:grpSpPr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693D2BCC-11EF-4F1A-9E93-086F0ACE494F}"/>
                  </a:ext>
                </a:extLst>
              </p:cNvPr>
              <p:cNvSpPr/>
              <p:nvPr/>
            </p:nvSpPr>
            <p:spPr bwMode="auto">
              <a:xfrm>
                <a:off x="1394541" y="4924616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grpSp>
            <p:nvGrpSpPr>
              <p:cNvPr id="110" name="Group 109">
                <a:extLst>
                  <a:ext uri="{FF2B5EF4-FFF2-40B4-BE49-F238E27FC236}">
                    <a16:creationId xmlns:a16="http://schemas.microsoft.com/office/drawing/2014/main" id="{ACB1475F-D2CF-4B40-8C17-410E625D0BB5}"/>
                  </a:ext>
                </a:extLst>
              </p:cNvPr>
              <p:cNvGrpSpPr/>
              <p:nvPr/>
            </p:nvGrpSpPr>
            <p:grpSpPr>
              <a:xfrm>
                <a:off x="1516878" y="5324033"/>
                <a:ext cx="134471" cy="390320"/>
                <a:chOff x="3430599" y="5322809"/>
                <a:chExt cx="134471" cy="390320"/>
              </a:xfrm>
            </p:grpSpPr>
            <p:sp>
              <p:nvSpPr>
                <p:cNvPr id="111" name="Oval 110">
                  <a:extLst>
                    <a:ext uri="{FF2B5EF4-FFF2-40B4-BE49-F238E27FC236}">
                      <a16:creationId xmlns:a16="http://schemas.microsoft.com/office/drawing/2014/main" id="{3141E37C-FB7A-4D40-A16B-306020C93B8A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12" name="Oval 111">
                  <a:extLst>
                    <a:ext uri="{FF2B5EF4-FFF2-40B4-BE49-F238E27FC236}">
                      <a16:creationId xmlns:a16="http://schemas.microsoft.com/office/drawing/2014/main" id="{43F44695-9D10-4E02-AE81-F75CD99D2DC8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68F91C9A-A81F-4998-8718-E79D0A36C2E5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4D9CE3F0-A557-4DBF-B658-C04D611ABB10}"/>
                </a:ext>
              </a:extLst>
            </p:cNvPr>
            <p:cNvGrpSpPr/>
            <p:nvPr/>
          </p:nvGrpSpPr>
          <p:grpSpPr>
            <a:xfrm>
              <a:off x="2385524" y="4924616"/>
              <a:ext cx="379145" cy="789769"/>
              <a:chOff x="2385524" y="4947221"/>
              <a:chExt cx="379145" cy="789769"/>
            </a:xfrm>
          </p:grpSpPr>
          <p:sp>
            <p:nvSpPr>
              <p:cNvPr id="104" name="Oval 103">
                <a:extLst>
                  <a:ext uri="{FF2B5EF4-FFF2-40B4-BE49-F238E27FC236}">
                    <a16:creationId xmlns:a16="http://schemas.microsoft.com/office/drawing/2014/main" id="{CF549648-8865-445A-B838-946785146E10}"/>
                  </a:ext>
                </a:extLst>
              </p:cNvPr>
              <p:cNvSpPr/>
              <p:nvPr/>
            </p:nvSpPr>
            <p:spPr bwMode="auto">
              <a:xfrm>
                <a:off x="2385524" y="4947221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grpSp>
            <p:nvGrpSpPr>
              <p:cNvPr id="105" name="Group 104">
                <a:extLst>
                  <a:ext uri="{FF2B5EF4-FFF2-40B4-BE49-F238E27FC236}">
                    <a16:creationId xmlns:a16="http://schemas.microsoft.com/office/drawing/2014/main" id="{1B0975D6-982A-48F5-AA82-52DC7BB97FE3}"/>
                  </a:ext>
                </a:extLst>
              </p:cNvPr>
              <p:cNvGrpSpPr/>
              <p:nvPr/>
            </p:nvGrpSpPr>
            <p:grpSpPr>
              <a:xfrm>
                <a:off x="2507861" y="5346670"/>
                <a:ext cx="134471" cy="390320"/>
                <a:chOff x="3430599" y="5322809"/>
                <a:chExt cx="134471" cy="390320"/>
              </a:xfrm>
            </p:grpSpPr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F1A58327-E7ED-4038-B740-58235C34002E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7" name="Oval 106">
                  <a:extLst>
                    <a:ext uri="{FF2B5EF4-FFF2-40B4-BE49-F238E27FC236}">
                      <a16:creationId xmlns:a16="http://schemas.microsoft.com/office/drawing/2014/main" id="{80F324B4-C14E-4A0F-88F7-8713C0399136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8B468FDB-6E1E-432E-BF37-8FFA8259882A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DFFCCAC7-789D-404F-8FDE-B46F4C5A1B95}"/>
                </a:ext>
              </a:extLst>
            </p:cNvPr>
            <p:cNvGrpSpPr/>
            <p:nvPr/>
          </p:nvGrpSpPr>
          <p:grpSpPr>
            <a:xfrm>
              <a:off x="2829966" y="4924616"/>
              <a:ext cx="379145" cy="796331"/>
              <a:chOff x="2829966" y="5129016"/>
              <a:chExt cx="379145" cy="796331"/>
            </a:xfrm>
          </p:grpSpPr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00A21540-C31A-4162-984F-76AEC08A3193}"/>
                  </a:ext>
                </a:extLst>
              </p:cNvPr>
              <p:cNvSpPr/>
              <p:nvPr/>
            </p:nvSpPr>
            <p:spPr bwMode="auto">
              <a:xfrm>
                <a:off x="2829966" y="5129016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grpSp>
            <p:nvGrpSpPr>
              <p:cNvPr id="100" name="Group 99">
                <a:extLst>
                  <a:ext uri="{FF2B5EF4-FFF2-40B4-BE49-F238E27FC236}">
                    <a16:creationId xmlns:a16="http://schemas.microsoft.com/office/drawing/2014/main" id="{C1470567-617E-46D6-9555-485F94FF2857}"/>
                  </a:ext>
                </a:extLst>
              </p:cNvPr>
              <p:cNvGrpSpPr/>
              <p:nvPr/>
            </p:nvGrpSpPr>
            <p:grpSpPr>
              <a:xfrm>
                <a:off x="2952303" y="5535027"/>
                <a:ext cx="134471" cy="390320"/>
                <a:chOff x="3430599" y="5322809"/>
                <a:chExt cx="134471" cy="390320"/>
              </a:xfrm>
            </p:grpSpPr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EFE7F5FD-FC21-416A-8C37-0D6DA96A0556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27EC8216-4BCB-499C-85F8-8F25D901D1B8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48AD9314-1DA3-40F7-BDFC-D7E2982A3C0A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9F44C60F-AECF-4F08-AE66-494335416B43}"/>
                </a:ext>
              </a:extLst>
            </p:cNvPr>
            <p:cNvCxnSpPr>
              <a:cxnSpLocks/>
              <a:stCxn id="93" idx="4"/>
              <a:endCxn id="109" idx="0"/>
            </p:cNvCxnSpPr>
            <p:nvPr/>
          </p:nvCxnSpPr>
          <p:spPr bwMode="auto">
            <a:xfrm flipH="1">
              <a:off x="1584114" y="3858275"/>
              <a:ext cx="344273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2054D87E-1CBA-4D2F-AC13-B092D12CCB7C}"/>
              </a:ext>
            </a:extLst>
          </p:cNvPr>
          <p:cNvGrpSpPr/>
          <p:nvPr/>
        </p:nvGrpSpPr>
        <p:grpSpPr>
          <a:xfrm>
            <a:off x="4072487" y="2012908"/>
            <a:ext cx="1814570" cy="3912439"/>
            <a:chOff x="4072487" y="2012908"/>
            <a:chExt cx="1814570" cy="3912439"/>
          </a:xfrm>
        </p:grpSpPr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C16B317D-EF88-47BC-863F-6834A7F3F68A}"/>
                </a:ext>
              </a:extLst>
            </p:cNvPr>
            <p:cNvSpPr/>
            <p:nvPr/>
          </p:nvSpPr>
          <p:spPr bwMode="auto">
            <a:xfrm>
              <a:off x="5063470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D2825182-DF8E-4B8D-9314-1C1478EF0177}"/>
                </a:ext>
              </a:extLst>
            </p:cNvPr>
            <p:cNvCxnSpPr>
              <a:cxnSpLocks/>
              <a:endCxn id="115" idx="0"/>
            </p:cNvCxnSpPr>
            <p:nvPr/>
          </p:nvCxnSpPr>
          <p:spPr bwMode="auto">
            <a:xfrm flipH="1">
              <a:off x="5253043" y="4093064"/>
              <a:ext cx="310393" cy="854157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8DB7F49A-7330-4C5A-BBF9-2E1954898FA6}"/>
                </a:ext>
              </a:extLst>
            </p:cNvPr>
            <p:cNvSpPr/>
            <p:nvPr/>
          </p:nvSpPr>
          <p:spPr bwMode="auto">
            <a:xfrm>
              <a:off x="5507912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10623239-219E-4551-926C-CE0712C495BD}"/>
                </a:ext>
              </a:extLst>
            </p:cNvPr>
            <p:cNvCxnSpPr>
              <a:cxnSpLocks/>
              <a:endCxn id="117" idx="0"/>
            </p:cNvCxnSpPr>
            <p:nvPr/>
          </p:nvCxnSpPr>
          <p:spPr bwMode="auto">
            <a:xfrm>
              <a:off x="5697485" y="4150107"/>
              <a:ext cx="0" cy="978909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Straight Arrow Connector 118">
              <a:extLst>
                <a:ext uri="{FF2B5EF4-FFF2-40B4-BE49-F238E27FC236}">
                  <a16:creationId xmlns:a16="http://schemas.microsoft.com/office/drawing/2014/main" id="{AE064E96-18A3-4E26-858B-136385CBA91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322092" y="3455295"/>
              <a:ext cx="383015" cy="951885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3C97DB1F-32B1-41DD-9FFC-35C68BDEB635}"/>
                </a:ext>
              </a:extLst>
            </p:cNvPr>
            <p:cNvSpPr/>
            <p:nvPr/>
          </p:nvSpPr>
          <p:spPr bwMode="auto">
            <a:xfrm>
              <a:off x="4072487" y="439727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740E90A0-FB73-449A-B0DE-1AE1BC7852EC}"/>
                </a:ext>
              </a:extLst>
            </p:cNvPr>
            <p:cNvGrpSpPr/>
            <p:nvPr/>
          </p:nvGrpSpPr>
          <p:grpSpPr>
            <a:xfrm>
              <a:off x="4194824" y="4796693"/>
              <a:ext cx="1569896" cy="1128654"/>
              <a:chOff x="4658662" y="4796693"/>
              <a:chExt cx="1569896" cy="1128654"/>
            </a:xfrm>
          </p:grpSpPr>
          <p:grpSp>
            <p:nvGrpSpPr>
              <p:cNvPr id="129" name="Group 128">
                <a:extLst>
                  <a:ext uri="{FF2B5EF4-FFF2-40B4-BE49-F238E27FC236}">
                    <a16:creationId xmlns:a16="http://schemas.microsoft.com/office/drawing/2014/main" id="{F2C54E20-B748-4578-869F-B44DC7C98C5D}"/>
                  </a:ext>
                </a:extLst>
              </p:cNvPr>
              <p:cNvGrpSpPr/>
              <p:nvPr/>
            </p:nvGrpSpPr>
            <p:grpSpPr>
              <a:xfrm>
                <a:off x="4658662" y="4796693"/>
                <a:ext cx="134471" cy="390320"/>
                <a:chOff x="3430599" y="5322809"/>
                <a:chExt cx="134471" cy="390320"/>
              </a:xfrm>
            </p:grpSpPr>
            <p:sp>
              <p:nvSpPr>
                <p:cNvPr id="138" name="Oval 137">
                  <a:extLst>
                    <a:ext uri="{FF2B5EF4-FFF2-40B4-BE49-F238E27FC236}">
                      <a16:creationId xmlns:a16="http://schemas.microsoft.com/office/drawing/2014/main" id="{BD9F1B16-8580-4DE8-96E3-6442A4CDB6A4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39" name="Oval 138">
                  <a:extLst>
                    <a:ext uri="{FF2B5EF4-FFF2-40B4-BE49-F238E27FC236}">
                      <a16:creationId xmlns:a16="http://schemas.microsoft.com/office/drawing/2014/main" id="{591A2861-7D1C-475B-A7D0-1E830DC55F57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40" name="Oval 139">
                  <a:extLst>
                    <a:ext uri="{FF2B5EF4-FFF2-40B4-BE49-F238E27FC236}">
                      <a16:creationId xmlns:a16="http://schemas.microsoft.com/office/drawing/2014/main" id="{1BF62588-F09B-4451-A918-B5C11462F1B8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29ED3A0C-F46A-4BC4-8F9D-1F0F88223488}"/>
                  </a:ext>
                </a:extLst>
              </p:cNvPr>
              <p:cNvGrpSpPr/>
              <p:nvPr/>
            </p:nvGrpSpPr>
            <p:grpSpPr>
              <a:xfrm>
                <a:off x="5649645" y="5346670"/>
                <a:ext cx="134471" cy="390320"/>
                <a:chOff x="3430599" y="5322809"/>
                <a:chExt cx="134471" cy="390320"/>
              </a:xfrm>
            </p:grpSpPr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502C676A-023C-4DA7-BEFF-3B2EDB053BF2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36" name="Oval 135">
                  <a:extLst>
                    <a:ext uri="{FF2B5EF4-FFF2-40B4-BE49-F238E27FC236}">
                      <a16:creationId xmlns:a16="http://schemas.microsoft.com/office/drawing/2014/main" id="{011CB7EA-A438-4FCE-A3D9-9ED265134D34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37" name="Oval 136">
                  <a:extLst>
                    <a:ext uri="{FF2B5EF4-FFF2-40B4-BE49-F238E27FC236}">
                      <a16:creationId xmlns:a16="http://schemas.microsoft.com/office/drawing/2014/main" id="{C514543F-4E23-4B84-99FD-07C8A72FD1C8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19E17BE4-D983-45E0-8904-C6C33D8EC938}"/>
                  </a:ext>
                </a:extLst>
              </p:cNvPr>
              <p:cNvGrpSpPr/>
              <p:nvPr/>
            </p:nvGrpSpPr>
            <p:grpSpPr>
              <a:xfrm>
                <a:off x="6094087" y="5535027"/>
                <a:ext cx="134471" cy="390320"/>
                <a:chOff x="3430599" y="5322809"/>
                <a:chExt cx="134471" cy="390320"/>
              </a:xfrm>
            </p:grpSpPr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6FD8D632-E685-4E7A-863A-06C8FF217FC2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33" name="Oval 132">
                  <a:extLst>
                    <a:ext uri="{FF2B5EF4-FFF2-40B4-BE49-F238E27FC236}">
                      <a16:creationId xmlns:a16="http://schemas.microsoft.com/office/drawing/2014/main" id="{2C7FD239-4694-4E2E-8E02-23A31E171677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36481E43-395A-404F-97C3-531CB74F84C3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4F4C746C-BC7E-43D0-8D50-2B0F36076F7A}"/>
                </a:ext>
              </a:extLst>
            </p:cNvPr>
            <p:cNvSpPr/>
            <p:nvPr/>
          </p:nvSpPr>
          <p:spPr bwMode="auto">
            <a:xfrm>
              <a:off x="4960344" y="2012908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191A03A0-DCD2-4B5C-9015-65D3F02480C3}"/>
                </a:ext>
              </a:extLst>
            </p:cNvPr>
            <p:cNvSpPr/>
            <p:nvPr/>
          </p:nvSpPr>
          <p:spPr bwMode="auto">
            <a:xfrm>
              <a:off x="5507912" y="3760594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124" name="Straight Arrow Connector 123">
              <a:extLst>
                <a:ext uri="{FF2B5EF4-FFF2-40B4-BE49-F238E27FC236}">
                  <a16:creationId xmlns:a16="http://schemas.microsoft.com/office/drawing/2014/main" id="{B4026155-C012-49A6-85FB-8A4C80C18158}"/>
                </a:ext>
              </a:extLst>
            </p:cNvPr>
            <p:cNvCxnSpPr>
              <a:cxnSpLocks/>
              <a:stCxn id="122" idx="5"/>
              <a:endCxn id="123" idx="0"/>
            </p:cNvCxnSpPr>
            <p:nvPr/>
          </p:nvCxnSpPr>
          <p:spPr bwMode="auto">
            <a:xfrm>
              <a:off x="5283965" y="2345378"/>
              <a:ext cx="413520" cy="1415216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A7B565D9-C537-48BD-981D-3951AF695D25}"/>
                </a:ext>
              </a:extLst>
            </p:cNvPr>
            <p:cNvSpPr/>
            <p:nvPr/>
          </p:nvSpPr>
          <p:spPr bwMode="auto">
            <a:xfrm>
              <a:off x="4954712" y="3598764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126" name="Straight Arrow Connector 125">
              <a:extLst>
                <a:ext uri="{FF2B5EF4-FFF2-40B4-BE49-F238E27FC236}">
                  <a16:creationId xmlns:a16="http://schemas.microsoft.com/office/drawing/2014/main" id="{E490D8AA-5F38-4CD6-B01E-5F5DB123D27B}"/>
                </a:ext>
              </a:extLst>
            </p:cNvPr>
            <p:cNvCxnSpPr>
              <a:cxnSpLocks/>
              <a:stCxn id="122" idx="4"/>
              <a:endCxn id="125" idx="0"/>
            </p:cNvCxnSpPr>
            <p:nvPr/>
          </p:nvCxnSpPr>
          <p:spPr bwMode="auto">
            <a:xfrm flipH="1">
              <a:off x="5144285" y="2402421"/>
              <a:ext cx="5632" cy="1196343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5B390FE3-8C42-430D-9B4C-C52B42B5BFA1}"/>
                </a:ext>
              </a:extLst>
            </p:cNvPr>
            <p:cNvSpPr/>
            <p:nvPr/>
          </p:nvSpPr>
          <p:spPr bwMode="auto">
            <a:xfrm>
              <a:off x="4515534" y="306578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128" name="Straight Arrow Connector 127">
              <a:extLst>
                <a:ext uri="{FF2B5EF4-FFF2-40B4-BE49-F238E27FC236}">
                  <a16:creationId xmlns:a16="http://schemas.microsoft.com/office/drawing/2014/main" id="{DCB85B9F-B953-4E58-B8ED-0358C7E4324A}"/>
                </a:ext>
              </a:extLst>
            </p:cNvPr>
            <p:cNvCxnSpPr>
              <a:cxnSpLocks/>
              <a:stCxn id="122" idx="3"/>
              <a:endCxn id="127" idx="0"/>
            </p:cNvCxnSpPr>
            <p:nvPr/>
          </p:nvCxnSpPr>
          <p:spPr bwMode="auto">
            <a:xfrm flipH="1">
              <a:off x="4705107" y="2345378"/>
              <a:ext cx="310761" cy="72040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378620875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Reproduc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6F2D4BF1-AB8C-4AE5-B951-FADD4EBC8438}"/>
              </a:ext>
            </a:extLst>
          </p:cNvPr>
          <p:cNvGrpSpPr/>
          <p:nvPr/>
        </p:nvGrpSpPr>
        <p:grpSpPr>
          <a:xfrm>
            <a:off x="985166" y="2012908"/>
            <a:ext cx="1814570" cy="3708039"/>
            <a:chOff x="1394541" y="2012908"/>
            <a:chExt cx="1814570" cy="3708039"/>
          </a:xfrm>
        </p:grpSpPr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5CE4ACE9-FFD7-434C-8AA3-2368F8C9C43C}"/>
                </a:ext>
              </a:extLst>
            </p:cNvPr>
            <p:cNvSpPr/>
            <p:nvPr/>
          </p:nvSpPr>
          <p:spPr bwMode="auto">
            <a:xfrm>
              <a:off x="2282398" y="2012908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722DE228-EAB5-48D5-80AA-938DF2556DF4}"/>
                </a:ext>
              </a:extLst>
            </p:cNvPr>
            <p:cNvSpPr/>
            <p:nvPr/>
          </p:nvSpPr>
          <p:spPr bwMode="auto">
            <a:xfrm>
              <a:off x="2829966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507590FA-62D1-4A5F-8F0B-3634B68E4346}"/>
                </a:ext>
              </a:extLst>
            </p:cNvPr>
            <p:cNvCxnSpPr>
              <a:cxnSpLocks/>
              <a:stCxn id="85" idx="5"/>
              <a:endCxn id="86" idx="0"/>
            </p:cNvCxnSpPr>
            <p:nvPr/>
          </p:nvCxnSpPr>
          <p:spPr bwMode="auto">
            <a:xfrm>
              <a:off x="2606019" y="2345378"/>
              <a:ext cx="413520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B05C1DF6-ED0E-49AA-860C-245BABE607EC}"/>
                </a:ext>
              </a:extLst>
            </p:cNvPr>
            <p:cNvCxnSpPr>
              <a:cxnSpLocks/>
              <a:stCxn id="86" idx="3"/>
              <a:endCxn id="104" idx="0"/>
            </p:cNvCxnSpPr>
            <p:nvPr/>
          </p:nvCxnSpPr>
          <p:spPr bwMode="auto">
            <a:xfrm flipH="1">
              <a:off x="2575097" y="3801232"/>
              <a:ext cx="310393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5AC23C54-253A-47E4-BB53-5A9B67B3F330}"/>
                </a:ext>
              </a:extLst>
            </p:cNvPr>
            <p:cNvSpPr/>
            <p:nvPr/>
          </p:nvSpPr>
          <p:spPr bwMode="auto">
            <a:xfrm>
              <a:off x="2276766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667481EC-88FC-4D86-BA3F-D5FC06FBCAFF}"/>
                </a:ext>
              </a:extLst>
            </p:cNvPr>
            <p:cNvCxnSpPr>
              <a:cxnSpLocks/>
              <a:stCxn id="85" idx="4"/>
              <a:endCxn id="89" idx="0"/>
            </p:cNvCxnSpPr>
            <p:nvPr/>
          </p:nvCxnSpPr>
          <p:spPr bwMode="auto">
            <a:xfrm flipH="1">
              <a:off x="2466339" y="2402421"/>
              <a:ext cx="5632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2B1736C5-39D6-4AD1-B478-ADE8DF4083CA}"/>
                </a:ext>
              </a:extLst>
            </p:cNvPr>
            <p:cNvCxnSpPr>
              <a:cxnSpLocks/>
              <a:stCxn id="86" idx="4"/>
              <a:endCxn id="99" idx="0"/>
            </p:cNvCxnSpPr>
            <p:nvPr/>
          </p:nvCxnSpPr>
          <p:spPr bwMode="auto">
            <a:xfrm>
              <a:off x="3019539" y="3858275"/>
              <a:ext cx="0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73F4B477-D78F-4AE8-8FDB-62FCE065F3F9}"/>
                </a:ext>
              </a:extLst>
            </p:cNvPr>
            <p:cNvCxnSpPr>
              <a:cxnSpLocks/>
              <a:stCxn id="85" idx="3"/>
            </p:cNvCxnSpPr>
            <p:nvPr/>
          </p:nvCxnSpPr>
          <p:spPr bwMode="auto">
            <a:xfrm flipH="1">
              <a:off x="1928387" y="2345378"/>
              <a:ext cx="409535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D06FB651-8774-4CBB-900F-5C09B16D4E81}"/>
                </a:ext>
              </a:extLst>
            </p:cNvPr>
            <p:cNvGrpSpPr/>
            <p:nvPr/>
          </p:nvGrpSpPr>
          <p:grpSpPr>
            <a:xfrm>
              <a:off x="1394541" y="4924616"/>
              <a:ext cx="379145" cy="789737"/>
              <a:chOff x="1394541" y="4924616"/>
              <a:chExt cx="379145" cy="789737"/>
            </a:xfrm>
          </p:grpSpPr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693D2BCC-11EF-4F1A-9E93-086F0ACE494F}"/>
                  </a:ext>
                </a:extLst>
              </p:cNvPr>
              <p:cNvSpPr/>
              <p:nvPr/>
            </p:nvSpPr>
            <p:spPr bwMode="auto">
              <a:xfrm>
                <a:off x="1394541" y="4924616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grpSp>
            <p:nvGrpSpPr>
              <p:cNvPr id="110" name="Group 109">
                <a:extLst>
                  <a:ext uri="{FF2B5EF4-FFF2-40B4-BE49-F238E27FC236}">
                    <a16:creationId xmlns:a16="http://schemas.microsoft.com/office/drawing/2014/main" id="{ACB1475F-D2CF-4B40-8C17-410E625D0BB5}"/>
                  </a:ext>
                </a:extLst>
              </p:cNvPr>
              <p:cNvGrpSpPr/>
              <p:nvPr/>
            </p:nvGrpSpPr>
            <p:grpSpPr>
              <a:xfrm>
                <a:off x="1516878" y="5324033"/>
                <a:ext cx="134471" cy="390320"/>
                <a:chOff x="3430599" y="5322809"/>
                <a:chExt cx="134471" cy="390320"/>
              </a:xfrm>
            </p:grpSpPr>
            <p:sp>
              <p:nvSpPr>
                <p:cNvPr id="111" name="Oval 110">
                  <a:extLst>
                    <a:ext uri="{FF2B5EF4-FFF2-40B4-BE49-F238E27FC236}">
                      <a16:creationId xmlns:a16="http://schemas.microsoft.com/office/drawing/2014/main" id="{3141E37C-FB7A-4D40-A16B-306020C93B8A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12" name="Oval 111">
                  <a:extLst>
                    <a:ext uri="{FF2B5EF4-FFF2-40B4-BE49-F238E27FC236}">
                      <a16:creationId xmlns:a16="http://schemas.microsoft.com/office/drawing/2014/main" id="{43F44695-9D10-4E02-AE81-F75CD99D2DC8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68F91C9A-A81F-4998-8718-E79D0A36C2E5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4D9CE3F0-A557-4DBF-B658-C04D611ABB10}"/>
                </a:ext>
              </a:extLst>
            </p:cNvPr>
            <p:cNvGrpSpPr/>
            <p:nvPr/>
          </p:nvGrpSpPr>
          <p:grpSpPr>
            <a:xfrm>
              <a:off x="2385524" y="4924616"/>
              <a:ext cx="379145" cy="789769"/>
              <a:chOff x="2385524" y="4947221"/>
              <a:chExt cx="379145" cy="789769"/>
            </a:xfrm>
          </p:grpSpPr>
          <p:sp>
            <p:nvSpPr>
              <p:cNvPr id="104" name="Oval 103">
                <a:extLst>
                  <a:ext uri="{FF2B5EF4-FFF2-40B4-BE49-F238E27FC236}">
                    <a16:creationId xmlns:a16="http://schemas.microsoft.com/office/drawing/2014/main" id="{CF549648-8865-445A-B838-946785146E10}"/>
                  </a:ext>
                </a:extLst>
              </p:cNvPr>
              <p:cNvSpPr/>
              <p:nvPr/>
            </p:nvSpPr>
            <p:spPr bwMode="auto">
              <a:xfrm>
                <a:off x="2385524" y="4947221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grpSp>
            <p:nvGrpSpPr>
              <p:cNvPr id="105" name="Group 104">
                <a:extLst>
                  <a:ext uri="{FF2B5EF4-FFF2-40B4-BE49-F238E27FC236}">
                    <a16:creationId xmlns:a16="http://schemas.microsoft.com/office/drawing/2014/main" id="{1B0975D6-982A-48F5-AA82-52DC7BB97FE3}"/>
                  </a:ext>
                </a:extLst>
              </p:cNvPr>
              <p:cNvGrpSpPr/>
              <p:nvPr/>
            </p:nvGrpSpPr>
            <p:grpSpPr>
              <a:xfrm>
                <a:off x="2507861" y="5346670"/>
                <a:ext cx="134471" cy="390320"/>
                <a:chOff x="3430599" y="5322809"/>
                <a:chExt cx="134471" cy="390320"/>
              </a:xfrm>
            </p:grpSpPr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F1A58327-E7ED-4038-B740-58235C34002E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7" name="Oval 106">
                  <a:extLst>
                    <a:ext uri="{FF2B5EF4-FFF2-40B4-BE49-F238E27FC236}">
                      <a16:creationId xmlns:a16="http://schemas.microsoft.com/office/drawing/2014/main" id="{80F324B4-C14E-4A0F-88F7-8713C0399136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8B468FDB-6E1E-432E-BF37-8FFA8259882A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DFFCCAC7-789D-404F-8FDE-B46F4C5A1B95}"/>
                </a:ext>
              </a:extLst>
            </p:cNvPr>
            <p:cNvGrpSpPr/>
            <p:nvPr/>
          </p:nvGrpSpPr>
          <p:grpSpPr>
            <a:xfrm>
              <a:off x="2829966" y="4924616"/>
              <a:ext cx="379145" cy="796331"/>
              <a:chOff x="2829966" y="5129016"/>
              <a:chExt cx="379145" cy="796331"/>
            </a:xfrm>
          </p:grpSpPr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00A21540-C31A-4162-984F-76AEC08A3193}"/>
                  </a:ext>
                </a:extLst>
              </p:cNvPr>
              <p:cNvSpPr/>
              <p:nvPr/>
            </p:nvSpPr>
            <p:spPr bwMode="auto">
              <a:xfrm>
                <a:off x="2829966" y="5129016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grpSp>
            <p:nvGrpSpPr>
              <p:cNvPr id="100" name="Group 99">
                <a:extLst>
                  <a:ext uri="{FF2B5EF4-FFF2-40B4-BE49-F238E27FC236}">
                    <a16:creationId xmlns:a16="http://schemas.microsoft.com/office/drawing/2014/main" id="{C1470567-617E-46D6-9555-485F94FF2857}"/>
                  </a:ext>
                </a:extLst>
              </p:cNvPr>
              <p:cNvGrpSpPr/>
              <p:nvPr/>
            </p:nvGrpSpPr>
            <p:grpSpPr>
              <a:xfrm>
                <a:off x="2952303" y="5535027"/>
                <a:ext cx="134471" cy="390320"/>
                <a:chOff x="3430599" y="5322809"/>
                <a:chExt cx="134471" cy="390320"/>
              </a:xfrm>
            </p:grpSpPr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EFE7F5FD-FC21-416A-8C37-0D6DA96A0556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27EC8216-4BCB-499C-85F8-8F25D901D1B8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48AD9314-1DA3-40F7-BDFC-D7E2982A3C0A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9F44C60F-AECF-4F08-AE66-494335416B43}"/>
                </a:ext>
              </a:extLst>
            </p:cNvPr>
            <p:cNvCxnSpPr>
              <a:cxnSpLocks/>
              <a:endCxn id="109" idx="0"/>
            </p:cNvCxnSpPr>
            <p:nvPr/>
          </p:nvCxnSpPr>
          <p:spPr bwMode="auto">
            <a:xfrm flipH="1">
              <a:off x="1584114" y="3858275"/>
              <a:ext cx="344273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1" name="Oval 60">
            <a:extLst>
              <a:ext uri="{FF2B5EF4-FFF2-40B4-BE49-F238E27FC236}">
                <a16:creationId xmlns:a16="http://schemas.microsoft.com/office/drawing/2014/main" id="{8EB80CCD-E757-4B11-8421-C4302005EFDE}"/>
              </a:ext>
            </a:extLst>
          </p:cNvPr>
          <p:cNvSpPr/>
          <p:nvPr/>
        </p:nvSpPr>
        <p:spPr bwMode="auto">
          <a:xfrm>
            <a:off x="1329439" y="3468762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64" name="Rectangle 2">
            <a:extLst>
              <a:ext uri="{FF2B5EF4-FFF2-40B4-BE49-F238E27FC236}">
                <a16:creationId xmlns:a16="http://schemas.microsoft.com/office/drawing/2014/main" id="{716BDA31-94D4-4395-990B-8C7BD4DFB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132" y="5795529"/>
            <a:ext cx="2693150" cy="1062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120000"/>
              <a:buFont typeface="Arial" panose="020B0604020202020204" pitchFamily="34" charset="0"/>
              <a:buChar char="•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roduction</a:t>
            </a:r>
          </a:p>
          <a:p>
            <a:pPr marL="0" lvl="1" indent="0">
              <a:spcBef>
                <a:spcPts val="0"/>
              </a:spcBef>
              <a:buNone/>
            </a:pPr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tation</a:t>
            </a:r>
          </a:p>
          <a:p>
            <a:pPr marL="0" lvl="1" indent="0">
              <a:spcBef>
                <a:spcPts val="0"/>
              </a:spcBef>
              <a:buNone/>
            </a:pPr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ion</a:t>
            </a:r>
          </a:p>
        </p:txBody>
      </p:sp>
      <p:sp>
        <p:nvSpPr>
          <p:cNvPr id="65" name="Rectangle 2">
            <a:extLst>
              <a:ext uri="{FF2B5EF4-FFF2-40B4-BE49-F238E27FC236}">
                <a16:creationId xmlns:a16="http://schemas.microsoft.com/office/drawing/2014/main" id="{04DBFD41-93DF-453D-8E77-8D6E825BC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746" y="5321632"/>
            <a:ext cx="5159254" cy="477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120000"/>
              <a:buFont typeface="Arial" panose="020B0604020202020204" pitchFamily="34" charset="0"/>
              <a:buChar char="•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fe is three processes.</a:t>
            </a:r>
          </a:p>
        </p:txBody>
      </p:sp>
      <p:sp>
        <p:nvSpPr>
          <p:cNvPr id="67" name="Rectangle 15">
            <a:extLst>
              <a:ext uri="{FF2B5EF4-FFF2-40B4-BE49-F238E27FC236}">
                <a16:creationId xmlns:a16="http://schemas.microsoft.com/office/drawing/2014/main" id="{F471B572-32C9-4AFA-A83E-B78C63E86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9119" y="6550223"/>
            <a:ext cx="23278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ancis Crick “Life Itself”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A83764F-86DA-4A30-BAF4-B729272843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653" y="6495807"/>
            <a:ext cx="304800" cy="304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7D89D49-E07C-495A-B7DA-BEEB58CBF9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653" y="5869510"/>
            <a:ext cx="304800" cy="304800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4EF46BB4-25CB-4D2E-856E-506B471AEB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653" y="6182658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7367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HIV Mutation</a:t>
            </a:r>
          </a:p>
        </p:txBody>
      </p:sp>
    </p:spTree>
    <p:extLst>
      <p:ext uri="{BB962C8B-B14F-4D97-AF65-F5344CB8AC3E}">
        <p14:creationId xmlns:p14="http://schemas.microsoft.com/office/powerpoint/2010/main" val="2055720347"/>
      </p:ext>
    </p:extLst>
  </p:cSld>
  <p:clrMapOvr>
    <a:masterClrMapping/>
  </p:clrMapOvr>
  <p:transition advTm="1456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Mu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5CE4ACE9-FFD7-434C-8AA3-2368F8C9C43C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722DE228-EAB5-48D5-80AA-938DF2556DF4}"/>
              </a:ext>
            </a:extLst>
          </p:cNvPr>
          <p:cNvSpPr/>
          <p:nvPr/>
        </p:nvSpPr>
        <p:spPr bwMode="auto">
          <a:xfrm>
            <a:off x="2420591" y="3468762"/>
            <a:ext cx="379145" cy="389513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07590FA-62D1-4A5F-8F0B-3634B68E4346}"/>
              </a:ext>
            </a:extLst>
          </p:cNvPr>
          <p:cNvCxnSpPr>
            <a:cxnSpLocks/>
            <a:stCxn id="85" idx="5"/>
            <a:endCxn id="86" idx="0"/>
          </p:cNvCxnSpPr>
          <p:nvPr/>
        </p:nvCxnSpPr>
        <p:spPr bwMode="auto">
          <a:xfrm>
            <a:off x="2196644" y="2345378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B05C1DF6-ED0E-49AA-860C-245BABE607EC}"/>
              </a:ext>
            </a:extLst>
          </p:cNvPr>
          <p:cNvCxnSpPr>
            <a:cxnSpLocks/>
            <a:stCxn id="86" idx="3"/>
            <a:endCxn id="104" idx="0"/>
          </p:cNvCxnSpPr>
          <p:nvPr/>
        </p:nvCxnSpPr>
        <p:spPr bwMode="auto">
          <a:xfrm flipH="1">
            <a:off x="2165722" y="3801232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9" name="Oval 88">
            <a:extLst>
              <a:ext uri="{FF2B5EF4-FFF2-40B4-BE49-F238E27FC236}">
                <a16:creationId xmlns:a16="http://schemas.microsoft.com/office/drawing/2014/main" id="{5AC23C54-253A-47E4-BB53-5A9B67B3F330}"/>
              </a:ext>
            </a:extLst>
          </p:cNvPr>
          <p:cNvSpPr/>
          <p:nvPr/>
        </p:nvSpPr>
        <p:spPr bwMode="auto">
          <a:xfrm>
            <a:off x="1867391" y="3468762"/>
            <a:ext cx="379145" cy="389513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667481EC-88FC-4D86-BA3F-D5FC06FBCAFF}"/>
              </a:ext>
            </a:extLst>
          </p:cNvPr>
          <p:cNvCxnSpPr>
            <a:cxnSpLocks/>
            <a:stCxn id="85" idx="4"/>
            <a:endCxn id="89" idx="0"/>
          </p:cNvCxnSpPr>
          <p:nvPr/>
        </p:nvCxnSpPr>
        <p:spPr bwMode="auto">
          <a:xfrm flipH="1">
            <a:off x="2056964" y="2402421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2B1736C5-39D6-4AD1-B478-ADE8DF4083CA}"/>
              </a:ext>
            </a:extLst>
          </p:cNvPr>
          <p:cNvCxnSpPr>
            <a:cxnSpLocks/>
            <a:stCxn id="86" idx="4"/>
            <a:endCxn id="99" idx="0"/>
          </p:cNvCxnSpPr>
          <p:nvPr/>
        </p:nvCxnSpPr>
        <p:spPr bwMode="auto">
          <a:xfrm>
            <a:off x="2610164" y="3858275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3F4B477-D78F-4AE8-8FDB-62FCE065F3F9}"/>
              </a:ext>
            </a:extLst>
          </p:cNvPr>
          <p:cNvCxnSpPr>
            <a:cxnSpLocks/>
            <a:stCxn id="85" idx="3"/>
          </p:cNvCxnSpPr>
          <p:nvPr/>
        </p:nvCxnSpPr>
        <p:spPr bwMode="auto">
          <a:xfrm flipH="1">
            <a:off x="1519013" y="2345378"/>
            <a:ext cx="409534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95" name="Group 94">
            <a:extLst>
              <a:ext uri="{FF2B5EF4-FFF2-40B4-BE49-F238E27FC236}">
                <a16:creationId xmlns:a16="http://schemas.microsoft.com/office/drawing/2014/main" id="{D06FB651-8774-4CBB-900F-5C09B16D4E81}"/>
              </a:ext>
            </a:extLst>
          </p:cNvPr>
          <p:cNvGrpSpPr/>
          <p:nvPr/>
        </p:nvGrpSpPr>
        <p:grpSpPr>
          <a:xfrm>
            <a:off x="985166" y="4924616"/>
            <a:ext cx="379145" cy="789737"/>
            <a:chOff x="1394541" y="4924616"/>
            <a:chExt cx="379145" cy="789737"/>
          </a:xfrm>
        </p:grpSpPr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693D2BCC-11EF-4F1A-9E93-086F0ACE494F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rgbClr val="92D050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ACB1475F-D2CF-4B40-8C17-410E625D0BB5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3141E37C-FB7A-4D40-A16B-306020C93B8A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43F44695-9D10-4E02-AE81-F75CD99D2DC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8F91C9A-A81F-4998-8718-E79D0A36C2E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4D9CE3F0-A557-4DBF-B658-C04D611ABB10}"/>
              </a:ext>
            </a:extLst>
          </p:cNvPr>
          <p:cNvGrpSpPr/>
          <p:nvPr/>
        </p:nvGrpSpPr>
        <p:grpSpPr>
          <a:xfrm>
            <a:off x="1976149" y="4924616"/>
            <a:ext cx="379145" cy="789769"/>
            <a:chOff x="2385524" y="4947221"/>
            <a:chExt cx="379145" cy="789769"/>
          </a:xfrm>
        </p:grpSpPr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CF549648-8865-445A-B838-946785146E10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rgbClr val="00B0F0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1B0975D6-982A-48F5-AA82-52DC7BB97FE3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F1A58327-E7ED-4038-B740-58235C34002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0F324B4-C14E-4A0F-88F7-8713C0399136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B468FDB-6E1E-432E-BF37-8FFA8259882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DFFCCAC7-789D-404F-8FDE-B46F4C5A1B95}"/>
              </a:ext>
            </a:extLst>
          </p:cNvPr>
          <p:cNvGrpSpPr/>
          <p:nvPr/>
        </p:nvGrpSpPr>
        <p:grpSpPr>
          <a:xfrm>
            <a:off x="2420591" y="4924616"/>
            <a:ext cx="379145" cy="796331"/>
            <a:chOff x="2829966" y="5129016"/>
            <a:chExt cx="379145" cy="796331"/>
          </a:xfrm>
        </p:grpSpPr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00A21540-C31A-4162-984F-76AEC08A3193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rgbClr val="7030A0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C1470567-617E-46D6-9555-485F94FF2857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EFE7F5FD-FC21-416A-8C37-0D6DA96A055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7EC8216-4BCB-499C-85F8-8F25D901D1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48AD9314-1DA3-40F7-BDFC-D7E2982A3C0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9F44C60F-AECF-4F08-AE66-494335416B43}"/>
              </a:ext>
            </a:extLst>
          </p:cNvPr>
          <p:cNvCxnSpPr>
            <a:cxnSpLocks/>
            <a:endCxn id="109" idx="0"/>
          </p:cNvCxnSpPr>
          <p:nvPr/>
        </p:nvCxnSpPr>
        <p:spPr bwMode="auto">
          <a:xfrm flipH="1">
            <a:off x="1174739" y="3858275"/>
            <a:ext cx="344274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8EB80CCD-E757-4B11-8421-C4302005EFDE}"/>
              </a:ext>
            </a:extLst>
          </p:cNvPr>
          <p:cNvSpPr/>
          <p:nvPr/>
        </p:nvSpPr>
        <p:spPr bwMode="auto">
          <a:xfrm>
            <a:off x="1329439" y="3468762"/>
            <a:ext cx="379145" cy="389513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0009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Mu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07590FA-62D1-4A5F-8F0B-3634B68E4346}"/>
              </a:ext>
            </a:extLst>
          </p:cNvPr>
          <p:cNvCxnSpPr>
            <a:cxnSpLocks/>
            <a:endCxn id="86" idx="0"/>
          </p:cNvCxnSpPr>
          <p:nvPr/>
        </p:nvCxnSpPr>
        <p:spPr bwMode="auto">
          <a:xfrm>
            <a:off x="2196644" y="2345378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B05C1DF6-ED0E-49AA-860C-245BABE607EC}"/>
              </a:ext>
            </a:extLst>
          </p:cNvPr>
          <p:cNvCxnSpPr>
            <a:cxnSpLocks/>
            <a:stCxn id="86" idx="3"/>
            <a:endCxn id="104" idx="0"/>
          </p:cNvCxnSpPr>
          <p:nvPr/>
        </p:nvCxnSpPr>
        <p:spPr bwMode="auto">
          <a:xfrm flipH="1">
            <a:off x="2165722" y="3801232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667481EC-88FC-4D86-BA3F-D5FC06FBCAFF}"/>
              </a:ext>
            </a:extLst>
          </p:cNvPr>
          <p:cNvCxnSpPr>
            <a:cxnSpLocks/>
            <a:endCxn id="89" idx="0"/>
          </p:cNvCxnSpPr>
          <p:nvPr/>
        </p:nvCxnSpPr>
        <p:spPr bwMode="auto">
          <a:xfrm flipH="1">
            <a:off x="2056964" y="2402421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2B1736C5-39D6-4AD1-B478-ADE8DF4083CA}"/>
              </a:ext>
            </a:extLst>
          </p:cNvPr>
          <p:cNvCxnSpPr>
            <a:cxnSpLocks/>
            <a:stCxn id="86" idx="4"/>
            <a:endCxn id="99" idx="0"/>
          </p:cNvCxnSpPr>
          <p:nvPr/>
        </p:nvCxnSpPr>
        <p:spPr bwMode="auto">
          <a:xfrm>
            <a:off x="2610164" y="3858275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3F4B477-D78F-4AE8-8FDB-62FCE065F3F9}"/>
              </a:ext>
            </a:extLst>
          </p:cNvPr>
          <p:cNvCxnSpPr>
            <a:cxnSpLocks/>
          </p:cNvCxnSpPr>
          <p:nvPr/>
        </p:nvCxnSpPr>
        <p:spPr bwMode="auto">
          <a:xfrm flipH="1">
            <a:off x="1519012" y="2345378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Oval 85">
            <a:extLst>
              <a:ext uri="{FF2B5EF4-FFF2-40B4-BE49-F238E27FC236}">
                <a16:creationId xmlns:a16="http://schemas.microsoft.com/office/drawing/2014/main" id="{722DE228-EAB5-48D5-80AA-938DF2556DF4}"/>
              </a:ext>
            </a:extLst>
          </p:cNvPr>
          <p:cNvSpPr/>
          <p:nvPr/>
        </p:nvSpPr>
        <p:spPr bwMode="auto">
          <a:xfrm>
            <a:off x="2420591" y="3468762"/>
            <a:ext cx="379145" cy="389513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AC23C54-253A-47E4-BB53-5A9B67B3F330}"/>
              </a:ext>
            </a:extLst>
          </p:cNvPr>
          <p:cNvSpPr/>
          <p:nvPr/>
        </p:nvSpPr>
        <p:spPr bwMode="auto">
          <a:xfrm>
            <a:off x="1867391" y="3468762"/>
            <a:ext cx="379145" cy="389513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693D2BCC-11EF-4F1A-9E93-086F0ACE494F}"/>
              </a:ext>
            </a:extLst>
          </p:cNvPr>
          <p:cNvSpPr/>
          <p:nvPr/>
        </p:nvSpPr>
        <p:spPr bwMode="auto">
          <a:xfrm>
            <a:off x="985166" y="4924616"/>
            <a:ext cx="379145" cy="389513"/>
          </a:xfrm>
          <a:prstGeom prst="ellipse">
            <a:avLst/>
          </a:prstGeom>
          <a:solidFill>
            <a:srgbClr val="92D05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CF549648-8865-445A-B838-946785146E10}"/>
              </a:ext>
            </a:extLst>
          </p:cNvPr>
          <p:cNvSpPr/>
          <p:nvPr/>
        </p:nvSpPr>
        <p:spPr bwMode="auto">
          <a:xfrm>
            <a:off x="1976149" y="4924616"/>
            <a:ext cx="379145" cy="389513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00A21540-C31A-4162-984F-76AEC08A3193}"/>
              </a:ext>
            </a:extLst>
          </p:cNvPr>
          <p:cNvSpPr/>
          <p:nvPr/>
        </p:nvSpPr>
        <p:spPr bwMode="auto">
          <a:xfrm>
            <a:off x="2420591" y="4924616"/>
            <a:ext cx="379145" cy="389513"/>
          </a:xfrm>
          <a:prstGeom prst="ellipse">
            <a:avLst/>
          </a:prstGeom>
          <a:solidFill>
            <a:srgbClr val="7030A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AB428DC-85F3-4C30-BA48-67923318289E}"/>
              </a:ext>
            </a:extLst>
          </p:cNvPr>
          <p:cNvGrpSpPr/>
          <p:nvPr/>
        </p:nvGrpSpPr>
        <p:grpSpPr>
          <a:xfrm>
            <a:off x="1107503" y="5324033"/>
            <a:ext cx="1569896" cy="396914"/>
            <a:chOff x="1107503" y="5324033"/>
            <a:chExt cx="1569896" cy="396914"/>
          </a:xfrm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ACB1475F-D2CF-4B40-8C17-410E625D0BB5}"/>
                </a:ext>
              </a:extLst>
            </p:cNvPr>
            <p:cNvGrpSpPr/>
            <p:nvPr/>
          </p:nvGrpSpPr>
          <p:grpSpPr>
            <a:xfrm>
              <a:off x="1107503" y="5324033"/>
              <a:ext cx="134471" cy="390320"/>
              <a:chOff x="3430599" y="5322809"/>
              <a:chExt cx="134471" cy="390320"/>
            </a:xfrm>
          </p:grpSpPr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3141E37C-FB7A-4D40-A16B-306020C93B8A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43F44695-9D10-4E02-AE81-F75CD99D2DC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8F91C9A-A81F-4998-8718-E79D0A36C2E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1B0975D6-982A-48F5-AA82-52DC7BB97FE3}"/>
                </a:ext>
              </a:extLst>
            </p:cNvPr>
            <p:cNvGrpSpPr/>
            <p:nvPr/>
          </p:nvGrpSpPr>
          <p:grpSpPr>
            <a:xfrm>
              <a:off x="2098486" y="5324065"/>
              <a:ext cx="134471" cy="390320"/>
              <a:chOff x="3430599" y="5322809"/>
              <a:chExt cx="134471" cy="390320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F1A58327-E7ED-4038-B740-58235C34002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0F324B4-C14E-4A0F-88F7-8713C0399136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B468FDB-6E1E-432E-BF37-8FFA8259882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C1470567-617E-46D6-9555-485F94FF2857}"/>
                </a:ext>
              </a:extLst>
            </p:cNvPr>
            <p:cNvGrpSpPr/>
            <p:nvPr/>
          </p:nvGrpSpPr>
          <p:grpSpPr>
            <a:xfrm>
              <a:off x="2542928" y="5330627"/>
              <a:ext cx="134471" cy="390320"/>
              <a:chOff x="3430599" y="5322809"/>
              <a:chExt cx="134471" cy="390320"/>
            </a:xfrm>
          </p:grpSpPr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EFE7F5FD-FC21-416A-8C37-0D6DA96A055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7EC8216-4BCB-499C-85F8-8F25D901D1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48AD9314-1DA3-40F7-BDFC-D7E2982A3C0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9F44C60F-AECF-4F08-AE66-494335416B43}"/>
              </a:ext>
            </a:extLst>
          </p:cNvPr>
          <p:cNvCxnSpPr>
            <a:cxnSpLocks/>
            <a:endCxn id="109" idx="0"/>
          </p:cNvCxnSpPr>
          <p:nvPr/>
        </p:nvCxnSpPr>
        <p:spPr bwMode="auto">
          <a:xfrm flipH="1">
            <a:off x="1174739" y="3858275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8EB80CCD-E757-4B11-8421-C4302005EFDE}"/>
              </a:ext>
            </a:extLst>
          </p:cNvPr>
          <p:cNvSpPr/>
          <p:nvPr/>
        </p:nvSpPr>
        <p:spPr bwMode="auto">
          <a:xfrm>
            <a:off x="1329439" y="3468762"/>
            <a:ext cx="379145" cy="389513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C1724736-A87D-4400-9B9E-372E2D5DDBAD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76" name="Rectangle 308">
            <a:extLst>
              <a:ext uri="{FF2B5EF4-FFF2-40B4-BE49-F238E27FC236}">
                <a16:creationId xmlns:a16="http://schemas.microsoft.com/office/drawing/2014/main" id="{92423E8E-E966-450F-B314-F65DFD140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0992" y="2521188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u…</a:t>
            </a:r>
          </a:p>
        </p:txBody>
      </p:sp>
      <p:sp>
        <p:nvSpPr>
          <p:cNvPr id="77" name="Rectangle 309">
            <a:extLst>
              <a:ext uri="{FF2B5EF4-FFF2-40B4-BE49-F238E27FC236}">
                <a16:creationId xmlns:a16="http://schemas.microsoft.com/office/drawing/2014/main" id="{C9D52269-8250-4292-B88C-37D8DC8D4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1856601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0" name="AutoShape 7">
            <a:extLst>
              <a:ext uri="{FF2B5EF4-FFF2-40B4-BE49-F238E27FC236}">
                <a16:creationId xmlns:a16="http://schemas.microsoft.com/office/drawing/2014/main" id="{564F6E2A-0A65-4E3E-949C-06E79B38C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38" y="1297837"/>
            <a:ext cx="3636055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 alignment</a:t>
            </a:r>
          </a:p>
        </p:txBody>
      </p:sp>
      <p:sp>
        <p:nvSpPr>
          <p:cNvPr id="171" name="Rectangle 309">
            <a:extLst>
              <a:ext uri="{FF2B5EF4-FFF2-40B4-BE49-F238E27FC236}">
                <a16:creationId xmlns:a16="http://schemas.microsoft.com/office/drawing/2014/main" id="{81481BFC-4242-4279-9263-F0D07EFA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185775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2" name="Rectangle 309">
            <a:extLst>
              <a:ext uri="{FF2B5EF4-FFF2-40B4-BE49-F238E27FC236}">
                <a16:creationId xmlns:a16="http://schemas.microsoft.com/office/drawing/2014/main" id="{0D08F33A-7CCA-456F-B074-4377516DC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4514949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3" name="Rectangle 309">
            <a:extLst>
              <a:ext uri="{FF2B5EF4-FFF2-40B4-BE49-F238E27FC236}">
                <a16:creationId xmlns:a16="http://schemas.microsoft.com/office/drawing/2014/main" id="{F05D95EE-AA14-469F-AD00-F75301630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179536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4" name="Rectangle 309">
            <a:extLst>
              <a:ext uri="{FF2B5EF4-FFF2-40B4-BE49-F238E27FC236}">
                <a16:creationId xmlns:a16="http://schemas.microsoft.com/office/drawing/2014/main" id="{53E87097-0CE2-4E8D-960F-07B764EAD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844124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5" name="Rectangle 309">
            <a:extLst>
              <a:ext uri="{FF2B5EF4-FFF2-40B4-BE49-F238E27FC236}">
                <a16:creationId xmlns:a16="http://schemas.microsoft.com/office/drawing/2014/main" id="{6C0B845F-3ABB-4651-9809-D8AFDE27C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850362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c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CEB696B2-1D79-4A71-83EB-DE446BBD4768}"/>
              </a:ext>
            </a:extLst>
          </p:cNvPr>
          <p:cNvGrpSpPr/>
          <p:nvPr/>
        </p:nvGrpSpPr>
        <p:grpSpPr>
          <a:xfrm>
            <a:off x="6838125" y="6367451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15FA6AD9-2C86-43FA-AFF3-16AD22D0EDC9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54D8010E-401D-43B6-B2EB-FE56C969889E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B6D70657-F99D-4818-A268-2D2C7B1DBF05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95" name="AutoShape 7">
            <a:extLst>
              <a:ext uri="{FF2B5EF4-FFF2-40B4-BE49-F238E27FC236}">
                <a16:creationId xmlns:a16="http://schemas.microsoft.com/office/drawing/2014/main" id="{F1775A5E-594D-426C-8EF5-2300114EF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4534" y="897727"/>
            <a:ext cx="1216361" cy="400110"/>
          </a:xfrm>
          <a:prstGeom prst="wedgeRectCallout">
            <a:avLst>
              <a:gd name="adj1" fmla="val 49304"/>
              <a:gd name="adj2" fmla="val -33019"/>
            </a:avLst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te</a:t>
            </a:r>
          </a:p>
        </p:txBody>
      </p:sp>
      <p:sp>
        <p:nvSpPr>
          <p:cNvPr id="196" name="AutoShape 7">
            <a:extLst>
              <a:ext uri="{FF2B5EF4-FFF2-40B4-BE49-F238E27FC236}">
                <a16:creationId xmlns:a16="http://schemas.microsoft.com/office/drawing/2014/main" id="{C070A290-3F7C-4E31-BFA0-EA3C27BE0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4534" y="1254065"/>
            <a:ext cx="1216361" cy="400110"/>
          </a:xfrm>
          <a:prstGeom prst="wedgeRectCallout">
            <a:avLst>
              <a:gd name="adj1" fmla="val 49304"/>
              <a:gd name="adj2" fmla="val -33019"/>
            </a:avLst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lumn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251E8EC-6AFD-4E51-B155-61C0800F9BA2}"/>
              </a:ext>
            </a:extLst>
          </p:cNvPr>
          <p:cNvGrpSpPr/>
          <p:nvPr/>
        </p:nvGrpSpPr>
        <p:grpSpPr>
          <a:xfrm>
            <a:off x="895350" y="2862629"/>
            <a:ext cx="2028825" cy="1528817"/>
            <a:chOff x="895350" y="2862629"/>
            <a:chExt cx="2028825" cy="1528817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08335B40-AB3E-406C-9A29-8C04B771AEA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95350" y="4391446"/>
              <a:ext cx="2028825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A381E514-DA47-4F06-B728-DD1AEE6E48A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95350" y="2862629"/>
              <a:ext cx="2028825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EDF0505-8C41-4078-BA97-A9FD0AC2D84A}"/>
              </a:ext>
            </a:extLst>
          </p:cNvPr>
          <p:cNvGrpSpPr/>
          <p:nvPr/>
        </p:nvGrpSpPr>
        <p:grpSpPr>
          <a:xfrm>
            <a:off x="4210050" y="2512060"/>
            <a:ext cx="438150" cy="1993761"/>
            <a:chOff x="4210050" y="2512060"/>
            <a:chExt cx="438150" cy="1993761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15D2DF05-DC20-42DA-95A0-C9A46AFB8D3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2512060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55A54EB0-57C9-41BF-87EF-A652297A2E3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4505821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9" name="Rectangle 14">
            <a:extLst>
              <a:ext uri="{FF2B5EF4-FFF2-40B4-BE49-F238E27FC236}">
                <a16:creationId xmlns:a16="http://schemas.microsoft.com/office/drawing/2014/main" id="{1DBC099A-78B0-4229-B4B3-7818D465D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300" y="1909627"/>
            <a:ext cx="800099" cy="540279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9733398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8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10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1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9" grpId="0" animBg="1"/>
      <p:bldP spid="109" grpId="0" animBg="1"/>
      <p:bldP spid="104" grpId="0" animBg="1"/>
      <p:bldP spid="99" grpId="0" animBg="1"/>
      <p:bldP spid="61" grpId="0" animBg="1"/>
      <p:bldP spid="75" grpId="0" animBg="1"/>
      <p:bldP spid="76" grpId="0"/>
      <p:bldP spid="77" grpId="0"/>
      <p:bldP spid="170" grpId="0" animBg="1"/>
      <p:bldP spid="171" grpId="0"/>
      <p:bldP spid="172" grpId="0"/>
      <p:bldP spid="173" grpId="0"/>
      <p:bldP spid="174" grpId="0"/>
      <p:bldP spid="175" grpId="0"/>
      <p:bldP spid="195" grpId="0"/>
      <p:bldP spid="195" grpId="1"/>
      <p:bldP spid="196" grpId="0"/>
      <p:bldP spid="69" grpId="0" animBg="1"/>
      <p:bldP spid="6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AutoShape 7">
            <a:extLst>
              <a:ext uri="{FF2B5EF4-FFF2-40B4-BE49-F238E27FC236}">
                <a16:creationId xmlns:a16="http://schemas.microsoft.com/office/drawing/2014/main" id="{731CA275-FECF-41D9-BB51-1F1CAD966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7101" y="1297837"/>
            <a:ext cx="1956518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nt mutation</a:t>
            </a:r>
          </a:p>
        </p:txBody>
      </p: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Mu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07590FA-62D1-4A5F-8F0B-3634B68E4346}"/>
              </a:ext>
            </a:extLst>
          </p:cNvPr>
          <p:cNvCxnSpPr>
            <a:cxnSpLocks/>
            <a:endCxn id="86" idx="0"/>
          </p:cNvCxnSpPr>
          <p:nvPr/>
        </p:nvCxnSpPr>
        <p:spPr bwMode="auto">
          <a:xfrm>
            <a:off x="2196644" y="2345378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B05C1DF6-ED0E-49AA-860C-245BABE607EC}"/>
              </a:ext>
            </a:extLst>
          </p:cNvPr>
          <p:cNvCxnSpPr>
            <a:cxnSpLocks/>
            <a:stCxn id="86" idx="3"/>
            <a:endCxn id="104" idx="0"/>
          </p:cNvCxnSpPr>
          <p:nvPr/>
        </p:nvCxnSpPr>
        <p:spPr bwMode="auto">
          <a:xfrm flipH="1">
            <a:off x="2165722" y="3801232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667481EC-88FC-4D86-BA3F-D5FC06FBCAFF}"/>
              </a:ext>
            </a:extLst>
          </p:cNvPr>
          <p:cNvCxnSpPr>
            <a:cxnSpLocks/>
            <a:endCxn id="89" idx="0"/>
          </p:cNvCxnSpPr>
          <p:nvPr/>
        </p:nvCxnSpPr>
        <p:spPr bwMode="auto">
          <a:xfrm flipH="1">
            <a:off x="2056964" y="2402421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2B1736C5-39D6-4AD1-B478-ADE8DF4083CA}"/>
              </a:ext>
            </a:extLst>
          </p:cNvPr>
          <p:cNvCxnSpPr>
            <a:cxnSpLocks/>
            <a:stCxn id="86" idx="4"/>
            <a:endCxn id="99" idx="0"/>
          </p:cNvCxnSpPr>
          <p:nvPr/>
        </p:nvCxnSpPr>
        <p:spPr bwMode="auto">
          <a:xfrm>
            <a:off x="2610164" y="3858275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3F4B477-D78F-4AE8-8FDB-62FCE065F3F9}"/>
              </a:ext>
            </a:extLst>
          </p:cNvPr>
          <p:cNvCxnSpPr>
            <a:cxnSpLocks/>
          </p:cNvCxnSpPr>
          <p:nvPr/>
        </p:nvCxnSpPr>
        <p:spPr bwMode="auto">
          <a:xfrm flipH="1">
            <a:off x="1519012" y="2345378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Oval 85">
            <a:extLst>
              <a:ext uri="{FF2B5EF4-FFF2-40B4-BE49-F238E27FC236}">
                <a16:creationId xmlns:a16="http://schemas.microsoft.com/office/drawing/2014/main" id="{722DE228-EAB5-48D5-80AA-938DF2556DF4}"/>
              </a:ext>
            </a:extLst>
          </p:cNvPr>
          <p:cNvSpPr/>
          <p:nvPr/>
        </p:nvSpPr>
        <p:spPr bwMode="auto">
          <a:xfrm>
            <a:off x="2420591" y="3468762"/>
            <a:ext cx="379145" cy="389513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AC23C54-253A-47E4-BB53-5A9B67B3F330}"/>
              </a:ext>
            </a:extLst>
          </p:cNvPr>
          <p:cNvSpPr/>
          <p:nvPr/>
        </p:nvSpPr>
        <p:spPr bwMode="auto">
          <a:xfrm>
            <a:off x="1867391" y="3468762"/>
            <a:ext cx="379145" cy="389513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693D2BCC-11EF-4F1A-9E93-086F0ACE494F}"/>
              </a:ext>
            </a:extLst>
          </p:cNvPr>
          <p:cNvSpPr/>
          <p:nvPr/>
        </p:nvSpPr>
        <p:spPr bwMode="auto">
          <a:xfrm>
            <a:off x="985166" y="4924616"/>
            <a:ext cx="379145" cy="389513"/>
          </a:xfrm>
          <a:prstGeom prst="ellipse">
            <a:avLst/>
          </a:prstGeom>
          <a:solidFill>
            <a:srgbClr val="92D05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CF549648-8865-445A-B838-946785146E10}"/>
              </a:ext>
            </a:extLst>
          </p:cNvPr>
          <p:cNvSpPr/>
          <p:nvPr/>
        </p:nvSpPr>
        <p:spPr bwMode="auto">
          <a:xfrm>
            <a:off x="1976149" y="4924616"/>
            <a:ext cx="379145" cy="389513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00A21540-C31A-4162-984F-76AEC08A3193}"/>
              </a:ext>
            </a:extLst>
          </p:cNvPr>
          <p:cNvSpPr/>
          <p:nvPr/>
        </p:nvSpPr>
        <p:spPr bwMode="auto">
          <a:xfrm>
            <a:off x="2420591" y="4924616"/>
            <a:ext cx="379145" cy="389513"/>
          </a:xfrm>
          <a:prstGeom prst="ellipse">
            <a:avLst/>
          </a:prstGeom>
          <a:solidFill>
            <a:srgbClr val="7030A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AB428DC-85F3-4C30-BA48-67923318289E}"/>
              </a:ext>
            </a:extLst>
          </p:cNvPr>
          <p:cNvGrpSpPr/>
          <p:nvPr/>
        </p:nvGrpSpPr>
        <p:grpSpPr>
          <a:xfrm>
            <a:off x="1107503" y="5324033"/>
            <a:ext cx="1569896" cy="396914"/>
            <a:chOff x="1107503" y="5324033"/>
            <a:chExt cx="1569896" cy="396914"/>
          </a:xfrm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ACB1475F-D2CF-4B40-8C17-410E625D0BB5}"/>
                </a:ext>
              </a:extLst>
            </p:cNvPr>
            <p:cNvGrpSpPr/>
            <p:nvPr/>
          </p:nvGrpSpPr>
          <p:grpSpPr>
            <a:xfrm>
              <a:off x="1107503" y="5324033"/>
              <a:ext cx="134471" cy="390320"/>
              <a:chOff x="3430599" y="5322809"/>
              <a:chExt cx="134471" cy="390320"/>
            </a:xfrm>
          </p:grpSpPr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3141E37C-FB7A-4D40-A16B-306020C93B8A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43F44695-9D10-4E02-AE81-F75CD99D2DC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8F91C9A-A81F-4998-8718-E79D0A36C2E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1B0975D6-982A-48F5-AA82-52DC7BB97FE3}"/>
                </a:ext>
              </a:extLst>
            </p:cNvPr>
            <p:cNvGrpSpPr/>
            <p:nvPr/>
          </p:nvGrpSpPr>
          <p:grpSpPr>
            <a:xfrm>
              <a:off x="2098486" y="5324065"/>
              <a:ext cx="134471" cy="390320"/>
              <a:chOff x="3430599" y="5322809"/>
              <a:chExt cx="134471" cy="390320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F1A58327-E7ED-4038-B740-58235C34002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0F324B4-C14E-4A0F-88F7-8713C0399136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B468FDB-6E1E-432E-BF37-8FFA8259882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C1470567-617E-46D6-9555-485F94FF2857}"/>
                </a:ext>
              </a:extLst>
            </p:cNvPr>
            <p:cNvGrpSpPr/>
            <p:nvPr/>
          </p:nvGrpSpPr>
          <p:grpSpPr>
            <a:xfrm>
              <a:off x="2542928" y="5330627"/>
              <a:ext cx="134471" cy="390320"/>
              <a:chOff x="3430599" y="5322809"/>
              <a:chExt cx="134471" cy="390320"/>
            </a:xfrm>
          </p:grpSpPr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EFE7F5FD-FC21-416A-8C37-0D6DA96A055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7EC8216-4BCB-499C-85F8-8F25D901D1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48AD9314-1DA3-40F7-BDFC-D7E2982A3C0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9F44C60F-AECF-4F08-AE66-494335416B43}"/>
              </a:ext>
            </a:extLst>
          </p:cNvPr>
          <p:cNvCxnSpPr>
            <a:cxnSpLocks/>
            <a:endCxn id="109" idx="0"/>
          </p:cNvCxnSpPr>
          <p:nvPr/>
        </p:nvCxnSpPr>
        <p:spPr bwMode="auto">
          <a:xfrm flipH="1">
            <a:off x="1174739" y="3858275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8EB80CCD-E757-4B11-8421-C4302005EFDE}"/>
              </a:ext>
            </a:extLst>
          </p:cNvPr>
          <p:cNvSpPr/>
          <p:nvPr/>
        </p:nvSpPr>
        <p:spPr bwMode="auto">
          <a:xfrm>
            <a:off x="1329439" y="3468762"/>
            <a:ext cx="379145" cy="389513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C1724736-A87D-4400-9B9E-372E2D5DDBAD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76" name="Rectangle 308">
            <a:extLst>
              <a:ext uri="{FF2B5EF4-FFF2-40B4-BE49-F238E27FC236}">
                <a16:creationId xmlns:a16="http://schemas.microsoft.com/office/drawing/2014/main" id="{92423E8E-E966-450F-B314-F65DFD140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0992" y="2521188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u…</a:t>
            </a:r>
          </a:p>
        </p:txBody>
      </p:sp>
      <p:sp>
        <p:nvSpPr>
          <p:cNvPr id="77" name="Rectangle 309">
            <a:extLst>
              <a:ext uri="{FF2B5EF4-FFF2-40B4-BE49-F238E27FC236}">
                <a16:creationId xmlns:a16="http://schemas.microsoft.com/office/drawing/2014/main" id="{C9D52269-8250-4292-B88C-37D8DC8D4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1856601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1" name="Rectangle 309">
            <a:extLst>
              <a:ext uri="{FF2B5EF4-FFF2-40B4-BE49-F238E27FC236}">
                <a16:creationId xmlns:a16="http://schemas.microsoft.com/office/drawing/2014/main" id="{81481BFC-4242-4279-9263-F0D07EFA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185775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2" name="Rectangle 309">
            <a:extLst>
              <a:ext uri="{FF2B5EF4-FFF2-40B4-BE49-F238E27FC236}">
                <a16:creationId xmlns:a16="http://schemas.microsoft.com/office/drawing/2014/main" id="{0D08F33A-7CCA-456F-B074-4377516DC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4514949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3" name="Rectangle 309">
            <a:extLst>
              <a:ext uri="{FF2B5EF4-FFF2-40B4-BE49-F238E27FC236}">
                <a16:creationId xmlns:a16="http://schemas.microsoft.com/office/drawing/2014/main" id="{F05D95EE-AA14-469F-AD00-F75301630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179536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4" name="Rectangle 309">
            <a:extLst>
              <a:ext uri="{FF2B5EF4-FFF2-40B4-BE49-F238E27FC236}">
                <a16:creationId xmlns:a16="http://schemas.microsoft.com/office/drawing/2014/main" id="{53E87097-0CE2-4E8D-960F-07B764EAD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844124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5" name="Rectangle 309">
            <a:extLst>
              <a:ext uri="{FF2B5EF4-FFF2-40B4-BE49-F238E27FC236}">
                <a16:creationId xmlns:a16="http://schemas.microsoft.com/office/drawing/2014/main" id="{6C0B845F-3ABB-4651-9809-D8AFDE27C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850362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c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CEB696B2-1D79-4A71-83EB-DE446BBD4768}"/>
              </a:ext>
            </a:extLst>
          </p:cNvPr>
          <p:cNvGrpSpPr/>
          <p:nvPr/>
        </p:nvGrpSpPr>
        <p:grpSpPr>
          <a:xfrm>
            <a:off x="6838125" y="6367451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15FA6AD9-2C86-43FA-AFF3-16AD22D0EDC9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54D8010E-401D-43B6-B2EB-FE56C969889E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B6D70657-F99D-4818-A268-2D2C7B1DBF05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EDF0505-8C41-4078-BA97-A9FD0AC2D84A}"/>
              </a:ext>
            </a:extLst>
          </p:cNvPr>
          <p:cNvGrpSpPr/>
          <p:nvPr/>
        </p:nvGrpSpPr>
        <p:grpSpPr>
          <a:xfrm>
            <a:off x="4210050" y="2512060"/>
            <a:ext cx="438150" cy="1993761"/>
            <a:chOff x="4210050" y="2512060"/>
            <a:chExt cx="438150" cy="1993761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15D2DF05-DC20-42DA-95A0-C9A46AFB8D3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2512060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55A54EB0-57C9-41BF-87EF-A652297A2E3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4505821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2" name="Rectangle 14">
            <a:extLst>
              <a:ext uri="{FF2B5EF4-FFF2-40B4-BE49-F238E27FC236}">
                <a16:creationId xmlns:a16="http://schemas.microsoft.com/office/drawing/2014/main" id="{835D87B1-EF93-4751-9058-DF97AAB31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8445" y="1909627"/>
            <a:ext cx="305627" cy="4580828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4" name="Rectangle 14">
            <a:extLst>
              <a:ext uri="{FF2B5EF4-FFF2-40B4-BE49-F238E27FC236}">
                <a16:creationId xmlns:a16="http://schemas.microsoft.com/office/drawing/2014/main" id="{299CBA32-257F-4080-88B4-D25A60B81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8445" y="1909627"/>
            <a:ext cx="305627" cy="593304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5" name="Rectangle 14">
            <a:extLst>
              <a:ext uri="{FF2B5EF4-FFF2-40B4-BE49-F238E27FC236}">
                <a16:creationId xmlns:a16="http://schemas.microsoft.com/office/drawing/2014/main" id="{B4E871F8-4A28-45FD-B64C-8C974EB39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8445" y="3879553"/>
            <a:ext cx="305627" cy="593304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6" name="Rectangle 14">
            <a:extLst>
              <a:ext uri="{FF2B5EF4-FFF2-40B4-BE49-F238E27FC236}">
                <a16:creationId xmlns:a16="http://schemas.microsoft.com/office/drawing/2014/main" id="{A636E50C-B77F-4ABB-967D-F514AF478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8445" y="5884568"/>
            <a:ext cx="305627" cy="593304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" name="Rectangle 14">
            <a:extLst>
              <a:ext uri="{FF2B5EF4-FFF2-40B4-BE49-F238E27FC236}">
                <a16:creationId xmlns:a16="http://schemas.microsoft.com/office/drawing/2014/main" id="{2C656B4B-E252-44F3-B123-6EA23536A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8445" y="5214687"/>
            <a:ext cx="305627" cy="593304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3481263-D171-4279-8BD2-A0A8A656E005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23EB1C36-C975-4C07-AE78-68958F72D1DA}"/>
              </a:ext>
            </a:extLst>
          </p:cNvPr>
          <p:cNvSpPr/>
          <p:nvPr/>
        </p:nvSpPr>
        <p:spPr bwMode="auto">
          <a:xfrm>
            <a:off x="2420590" y="3468761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06FEA48B-063D-4D6A-BBB0-21B6EEB30770}"/>
              </a:ext>
            </a:extLst>
          </p:cNvPr>
          <p:cNvSpPr/>
          <p:nvPr/>
        </p:nvSpPr>
        <p:spPr bwMode="auto">
          <a:xfrm>
            <a:off x="1978970" y="4924615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27A78D2A-5F5A-4DD9-AC7F-2B6D249B7514}"/>
              </a:ext>
            </a:extLst>
          </p:cNvPr>
          <p:cNvSpPr/>
          <p:nvPr/>
        </p:nvSpPr>
        <p:spPr bwMode="auto">
          <a:xfrm>
            <a:off x="2420590" y="4924615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8807374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1" animBg="1"/>
      <p:bldP spid="54" grpId="0" animBg="1"/>
      <p:bldP spid="55" grpId="0" animBg="1"/>
      <p:bldP spid="56" grpId="0" animBg="1"/>
      <p:bldP spid="57" grpId="0" animBg="1"/>
      <p:bldP spid="59" grpId="0" animBg="1"/>
      <p:bldP spid="59" grpId="1" animBg="1"/>
      <p:bldP spid="60" grpId="0" animBg="1"/>
      <p:bldP spid="60" grpId="1" animBg="1"/>
      <p:bldP spid="62" grpId="0" animBg="1"/>
      <p:bldP spid="6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Mu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07590FA-62D1-4A5F-8F0B-3634B68E4346}"/>
              </a:ext>
            </a:extLst>
          </p:cNvPr>
          <p:cNvCxnSpPr>
            <a:cxnSpLocks/>
            <a:endCxn id="86" idx="0"/>
          </p:cNvCxnSpPr>
          <p:nvPr/>
        </p:nvCxnSpPr>
        <p:spPr bwMode="auto">
          <a:xfrm>
            <a:off x="2196644" y="2345378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B05C1DF6-ED0E-49AA-860C-245BABE607EC}"/>
              </a:ext>
            </a:extLst>
          </p:cNvPr>
          <p:cNvCxnSpPr>
            <a:cxnSpLocks/>
            <a:stCxn id="86" idx="3"/>
            <a:endCxn id="104" idx="0"/>
          </p:cNvCxnSpPr>
          <p:nvPr/>
        </p:nvCxnSpPr>
        <p:spPr bwMode="auto">
          <a:xfrm flipH="1">
            <a:off x="2165722" y="3801232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667481EC-88FC-4D86-BA3F-D5FC06FBCAFF}"/>
              </a:ext>
            </a:extLst>
          </p:cNvPr>
          <p:cNvCxnSpPr>
            <a:cxnSpLocks/>
            <a:endCxn id="89" idx="0"/>
          </p:cNvCxnSpPr>
          <p:nvPr/>
        </p:nvCxnSpPr>
        <p:spPr bwMode="auto">
          <a:xfrm flipH="1">
            <a:off x="2056964" y="2402421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2B1736C5-39D6-4AD1-B478-ADE8DF4083CA}"/>
              </a:ext>
            </a:extLst>
          </p:cNvPr>
          <p:cNvCxnSpPr>
            <a:cxnSpLocks/>
            <a:stCxn id="86" idx="4"/>
            <a:endCxn id="99" idx="0"/>
          </p:cNvCxnSpPr>
          <p:nvPr/>
        </p:nvCxnSpPr>
        <p:spPr bwMode="auto">
          <a:xfrm>
            <a:off x="2610164" y="3858275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3F4B477-D78F-4AE8-8FDB-62FCE065F3F9}"/>
              </a:ext>
            </a:extLst>
          </p:cNvPr>
          <p:cNvCxnSpPr>
            <a:cxnSpLocks/>
          </p:cNvCxnSpPr>
          <p:nvPr/>
        </p:nvCxnSpPr>
        <p:spPr bwMode="auto">
          <a:xfrm flipH="1">
            <a:off x="1519012" y="2345378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Oval 85">
            <a:extLst>
              <a:ext uri="{FF2B5EF4-FFF2-40B4-BE49-F238E27FC236}">
                <a16:creationId xmlns:a16="http://schemas.microsoft.com/office/drawing/2014/main" id="{722DE228-EAB5-48D5-80AA-938DF2556DF4}"/>
              </a:ext>
            </a:extLst>
          </p:cNvPr>
          <p:cNvSpPr/>
          <p:nvPr/>
        </p:nvSpPr>
        <p:spPr bwMode="auto">
          <a:xfrm>
            <a:off x="2420591" y="3468762"/>
            <a:ext cx="379145" cy="389513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AC23C54-253A-47E4-BB53-5A9B67B3F330}"/>
              </a:ext>
            </a:extLst>
          </p:cNvPr>
          <p:cNvSpPr/>
          <p:nvPr/>
        </p:nvSpPr>
        <p:spPr bwMode="auto">
          <a:xfrm>
            <a:off x="1867391" y="3468762"/>
            <a:ext cx="379145" cy="389513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693D2BCC-11EF-4F1A-9E93-086F0ACE494F}"/>
              </a:ext>
            </a:extLst>
          </p:cNvPr>
          <p:cNvSpPr/>
          <p:nvPr/>
        </p:nvSpPr>
        <p:spPr bwMode="auto">
          <a:xfrm>
            <a:off x="985166" y="4924616"/>
            <a:ext cx="379145" cy="389513"/>
          </a:xfrm>
          <a:prstGeom prst="ellipse">
            <a:avLst/>
          </a:prstGeom>
          <a:solidFill>
            <a:srgbClr val="92D05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CF549648-8865-445A-B838-946785146E10}"/>
              </a:ext>
            </a:extLst>
          </p:cNvPr>
          <p:cNvSpPr/>
          <p:nvPr/>
        </p:nvSpPr>
        <p:spPr bwMode="auto">
          <a:xfrm>
            <a:off x="1976149" y="4924616"/>
            <a:ext cx="379145" cy="389513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00A21540-C31A-4162-984F-76AEC08A3193}"/>
              </a:ext>
            </a:extLst>
          </p:cNvPr>
          <p:cNvSpPr/>
          <p:nvPr/>
        </p:nvSpPr>
        <p:spPr bwMode="auto">
          <a:xfrm>
            <a:off x="2420591" y="4924616"/>
            <a:ext cx="379145" cy="389513"/>
          </a:xfrm>
          <a:prstGeom prst="ellipse">
            <a:avLst/>
          </a:prstGeom>
          <a:solidFill>
            <a:srgbClr val="7030A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AB428DC-85F3-4C30-BA48-67923318289E}"/>
              </a:ext>
            </a:extLst>
          </p:cNvPr>
          <p:cNvGrpSpPr/>
          <p:nvPr/>
        </p:nvGrpSpPr>
        <p:grpSpPr>
          <a:xfrm>
            <a:off x="1107503" y="5324033"/>
            <a:ext cx="1569896" cy="396914"/>
            <a:chOff x="1107503" y="5324033"/>
            <a:chExt cx="1569896" cy="396914"/>
          </a:xfrm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ACB1475F-D2CF-4B40-8C17-410E625D0BB5}"/>
                </a:ext>
              </a:extLst>
            </p:cNvPr>
            <p:cNvGrpSpPr/>
            <p:nvPr/>
          </p:nvGrpSpPr>
          <p:grpSpPr>
            <a:xfrm>
              <a:off x="1107503" y="5324033"/>
              <a:ext cx="134471" cy="390320"/>
              <a:chOff x="3430599" y="5322809"/>
              <a:chExt cx="134471" cy="390320"/>
            </a:xfrm>
          </p:grpSpPr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3141E37C-FB7A-4D40-A16B-306020C93B8A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43F44695-9D10-4E02-AE81-F75CD99D2DC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8F91C9A-A81F-4998-8718-E79D0A36C2E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1B0975D6-982A-48F5-AA82-52DC7BB97FE3}"/>
                </a:ext>
              </a:extLst>
            </p:cNvPr>
            <p:cNvGrpSpPr/>
            <p:nvPr/>
          </p:nvGrpSpPr>
          <p:grpSpPr>
            <a:xfrm>
              <a:off x="2098486" y="5324065"/>
              <a:ext cx="134471" cy="390320"/>
              <a:chOff x="3430599" y="5322809"/>
              <a:chExt cx="134471" cy="390320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F1A58327-E7ED-4038-B740-58235C34002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0F324B4-C14E-4A0F-88F7-8713C0399136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B468FDB-6E1E-432E-BF37-8FFA8259882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C1470567-617E-46D6-9555-485F94FF2857}"/>
                </a:ext>
              </a:extLst>
            </p:cNvPr>
            <p:cNvGrpSpPr/>
            <p:nvPr/>
          </p:nvGrpSpPr>
          <p:grpSpPr>
            <a:xfrm>
              <a:off x="2542928" y="5330627"/>
              <a:ext cx="134471" cy="390320"/>
              <a:chOff x="3430599" y="5322809"/>
              <a:chExt cx="134471" cy="390320"/>
            </a:xfrm>
          </p:grpSpPr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EFE7F5FD-FC21-416A-8C37-0D6DA96A055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7EC8216-4BCB-499C-85F8-8F25D901D1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48AD9314-1DA3-40F7-BDFC-D7E2982A3C0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9F44C60F-AECF-4F08-AE66-494335416B43}"/>
              </a:ext>
            </a:extLst>
          </p:cNvPr>
          <p:cNvCxnSpPr>
            <a:cxnSpLocks/>
            <a:endCxn id="109" idx="0"/>
          </p:cNvCxnSpPr>
          <p:nvPr/>
        </p:nvCxnSpPr>
        <p:spPr bwMode="auto">
          <a:xfrm flipH="1">
            <a:off x="1174739" y="3858275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8EB80CCD-E757-4B11-8421-C4302005EFDE}"/>
              </a:ext>
            </a:extLst>
          </p:cNvPr>
          <p:cNvSpPr/>
          <p:nvPr/>
        </p:nvSpPr>
        <p:spPr bwMode="auto">
          <a:xfrm>
            <a:off x="1329439" y="3468762"/>
            <a:ext cx="379145" cy="389513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C1724736-A87D-4400-9B9E-372E2D5DDBAD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76" name="Rectangle 308">
            <a:extLst>
              <a:ext uri="{FF2B5EF4-FFF2-40B4-BE49-F238E27FC236}">
                <a16:creationId xmlns:a16="http://schemas.microsoft.com/office/drawing/2014/main" id="{92423E8E-E966-450F-B314-F65DFD140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0992" y="2521188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u…</a:t>
            </a:r>
          </a:p>
        </p:txBody>
      </p:sp>
      <p:sp>
        <p:nvSpPr>
          <p:cNvPr id="77" name="Rectangle 309">
            <a:extLst>
              <a:ext uri="{FF2B5EF4-FFF2-40B4-BE49-F238E27FC236}">
                <a16:creationId xmlns:a16="http://schemas.microsoft.com/office/drawing/2014/main" id="{C9D52269-8250-4292-B88C-37D8DC8D4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1856601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1" name="Rectangle 309">
            <a:extLst>
              <a:ext uri="{FF2B5EF4-FFF2-40B4-BE49-F238E27FC236}">
                <a16:creationId xmlns:a16="http://schemas.microsoft.com/office/drawing/2014/main" id="{81481BFC-4242-4279-9263-F0D07EFA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185775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2" name="Rectangle 309">
            <a:extLst>
              <a:ext uri="{FF2B5EF4-FFF2-40B4-BE49-F238E27FC236}">
                <a16:creationId xmlns:a16="http://schemas.microsoft.com/office/drawing/2014/main" id="{0D08F33A-7CCA-456F-B074-4377516DC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4514949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3" name="Rectangle 309">
            <a:extLst>
              <a:ext uri="{FF2B5EF4-FFF2-40B4-BE49-F238E27FC236}">
                <a16:creationId xmlns:a16="http://schemas.microsoft.com/office/drawing/2014/main" id="{F05D95EE-AA14-469F-AD00-F75301630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179536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4" name="Rectangle 309">
            <a:extLst>
              <a:ext uri="{FF2B5EF4-FFF2-40B4-BE49-F238E27FC236}">
                <a16:creationId xmlns:a16="http://schemas.microsoft.com/office/drawing/2014/main" id="{53E87097-0CE2-4E8D-960F-07B764EAD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844124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5" name="Rectangle 309">
            <a:extLst>
              <a:ext uri="{FF2B5EF4-FFF2-40B4-BE49-F238E27FC236}">
                <a16:creationId xmlns:a16="http://schemas.microsoft.com/office/drawing/2014/main" id="{6C0B845F-3ABB-4651-9809-D8AFDE27C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850362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c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CEB696B2-1D79-4A71-83EB-DE446BBD4768}"/>
              </a:ext>
            </a:extLst>
          </p:cNvPr>
          <p:cNvGrpSpPr/>
          <p:nvPr/>
        </p:nvGrpSpPr>
        <p:grpSpPr>
          <a:xfrm>
            <a:off x="6838125" y="6367451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15FA6AD9-2C86-43FA-AFF3-16AD22D0EDC9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54D8010E-401D-43B6-B2EB-FE56C969889E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B6D70657-F99D-4818-A268-2D2C7B1DBF05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EDF0505-8C41-4078-BA97-A9FD0AC2D84A}"/>
              </a:ext>
            </a:extLst>
          </p:cNvPr>
          <p:cNvGrpSpPr/>
          <p:nvPr/>
        </p:nvGrpSpPr>
        <p:grpSpPr>
          <a:xfrm>
            <a:off x="4210050" y="2512060"/>
            <a:ext cx="438150" cy="1993761"/>
            <a:chOff x="4210050" y="2512060"/>
            <a:chExt cx="438150" cy="1993761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15D2DF05-DC20-42DA-95A0-C9A46AFB8D3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2512060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55A54EB0-57C9-41BF-87EF-A652297A2E3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4505821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2" name="Rectangle 14">
            <a:extLst>
              <a:ext uri="{FF2B5EF4-FFF2-40B4-BE49-F238E27FC236}">
                <a16:creationId xmlns:a16="http://schemas.microsoft.com/office/drawing/2014/main" id="{23FDE6FB-6D50-4CA3-9CAD-5C0C62D62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7072" y="2527758"/>
            <a:ext cx="887605" cy="593304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3" name="Rectangle 14">
            <a:extLst>
              <a:ext uri="{FF2B5EF4-FFF2-40B4-BE49-F238E27FC236}">
                <a16:creationId xmlns:a16="http://schemas.microsoft.com/office/drawing/2014/main" id="{0D035418-D5A3-45FA-8CF4-631C0E7B5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7072" y="4565631"/>
            <a:ext cx="887605" cy="593304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14">
            <a:extLst>
              <a:ext uri="{FF2B5EF4-FFF2-40B4-BE49-F238E27FC236}">
                <a16:creationId xmlns:a16="http://schemas.microsoft.com/office/drawing/2014/main" id="{F169486D-1020-4092-9A95-8D234CA19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7072" y="1909627"/>
            <a:ext cx="887605" cy="4580828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5" name="Rectangle 14">
            <a:extLst>
              <a:ext uri="{FF2B5EF4-FFF2-40B4-BE49-F238E27FC236}">
                <a16:creationId xmlns:a16="http://schemas.microsoft.com/office/drawing/2014/main" id="{9C801631-ABC8-46D7-A09B-9336F6819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7072" y="1909627"/>
            <a:ext cx="887605" cy="593304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8" name="AutoShape 7">
            <a:extLst>
              <a:ext uri="{FF2B5EF4-FFF2-40B4-BE49-F238E27FC236}">
                <a16:creationId xmlns:a16="http://schemas.microsoft.com/office/drawing/2014/main" id="{2DD001FE-DBF7-4E04-94BF-56914F340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339" y="1297837"/>
            <a:ext cx="1204043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etion 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844A7717-8F8D-4168-8975-3884C4663633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69D0A52D-8FDA-4C4C-8A09-5EBF0AB32B37}"/>
              </a:ext>
            </a:extLst>
          </p:cNvPr>
          <p:cNvSpPr/>
          <p:nvPr/>
        </p:nvSpPr>
        <p:spPr bwMode="auto">
          <a:xfrm>
            <a:off x="1331210" y="3468761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9685F358-2239-40FF-A7B6-652D3007855C}"/>
              </a:ext>
            </a:extLst>
          </p:cNvPr>
          <p:cNvSpPr/>
          <p:nvPr/>
        </p:nvSpPr>
        <p:spPr bwMode="auto">
          <a:xfrm>
            <a:off x="982939" y="4924615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51486388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64" grpId="1" animBg="1"/>
      <p:bldP spid="65" grpId="0" animBg="1"/>
      <p:bldP spid="65" grpId="1" animBg="1"/>
      <p:bldP spid="69" grpId="0" animBg="1"/>
      <p:bldP spid="69" grpId="1" animBg="1"/>
      <p:bldP spid="70" grpId="0" animBg="1"/>
      <p:bldP spid="70" grpId="1" animBg="1"/>
      <p:bldP spid="7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Mu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07590FA-62D1-4A5F-8F0B-3634B68E4346}"/>
              </a:ext>
            </a:extLst>
          </p:cNvPr>
          <p:cNvCxnSpPr>
            <a:cxnSpLocks/>
            <a:endCxn id="86" idx="0"/>
          </p:cNvCxnSpPr>
          <p:nvPr/>
        </p:nvCxnSpPr>
        <p:spPr bwMode="auto">
          <a:xfrm>
            <a:off x="2196644" y="2345378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B05C1DF6-ED0E-49AA-860C-245BABE607EC}"/>
              </a:ext>
            </a:extLst>
          </p:cNvPr>
          <p:cNvCxnSpPr>
            <a:cxnSpLocks/>
            <a:stCxn id="86" idx="3"/>
            <a:endCxn id="104" idx="0"/>
          </p:cNvCxnSpPr>
          <p:nvPr/>
        </p:nvCxnSpPr>
        <p:spPr bwMode="auto">
          <a:xfrm flipH="1">
            <a:off x="2165722" y="3801232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667481EC-88FC-4D86-BA3F-D5FC06FBCAFF}"/>
              </a:ext>
            </a:extLst>
          </p:cNvPr>
          <p:cNvCxnSpPr>
            <a:cxnSpLocks/>
            <a:endCxn id="89" idx="0"/>
          </p:cNvCxnSpPr>
          <p:nvPr/>
        </p:nvCxnSpPr>
        <p:spPr bwMode="auto">
          <a:xfrm flipH="1">
            <a:off x="2056964" y="2402421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2B1736C5-39D6-4AD1-B478-ADE8DF4083CA}"/>
              </a:ext>
            </a:extLst>
          </p:cNvPr>
          <p:cNvCxnSpPr>
            <a:cxnSpLocks/>
            <a:stCxn id="86" idx="4"/>
            <a:endCxn id="99" idx="0"/>
          </p:cNvCxnSpPr>
          <p:nvPr/>
        </p:nvCxnSpPr>
        <p:spPr bwMode="auto">
          <a:xfrm>
            <a:off x="2610164" y="3858275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3F4B477-D78F-4AE8-8FDB-62FCE065F3F9}"/>
              </a:ext>
            </a:extLst>
          </p:cNvPr>
          <p:cNvCxnSpPr>
            <a:cxnSpLocks/>
          </p:cNvCxnSpPr>
          <p:nvPr/>
        </p:nvCxnSpPr>
        <p:spPr bwMode="auto">
          <a:xfrm flipH="1">
            <a:off x="1519012" y="2345378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Oval 85">
            <a:extLst>
              <a:ext uri="{FF2B5EF4-FFF2-40B4-BE49-F238E27FC236}">
                <a16:creationId xmlns:a16="http://schemas.microsoft.com/office/drawing/2014/main" id="{722DE228-EAB5-48D5-80AA-938DF2556DF4}"/>
              </a:ext>
            </a:extLst>
          </p:cNvPr>
          <p:cNvSpPr/>
          <p:nvPr/>
        </p:nvSpPr>
        <p:spPr bwMode="auto">
          <a:xfrm>
            <a:off x="2420591" y="3468762"/>
            <a:ext cx="379145" cy="389513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AC23C54-253A-47E4-BB53-5A9B67B3F330}"/>
              </a:ext>
            </a:extLst>
          </p:cNvPr>
          <p:cNvSpPr/>
          <p:nvPr/>
        </p:nvSpPr>
        <p:spPr bwMode="auto">
          <a:xfrm>
            <a:off x="1867391" y="3468762"/>
            <a:ext cx="379145" cy="389513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693D2BCC-11EF-4F1A-9E93-086F0ACE494F}"/>
              </a:ext>
            </a:extLst>
          </p:cNvPr>
          <p:cNvSpPr/>
          <p:nvPr/>
        </p:nvSpPr>
        <p:spPr bwMode="auto">
          <a:xfrm>
            <a:off x="985166" y="4924616"/>
            <a:ext cx="379145" cy="389513"/>
          </a:xfrm>
          <a:prstGeom prst="ellipse">
            <a:avLst/>
          </a:prstGeom>
          <a:solidFill>
            <a:srgbClr val="92D05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CF549648-8865-445A-B838-946785146E10}"/>
              </a:ext>
            </a:extLst>
          </p:cNvPr>
          <p:cNvSpPr/>
          <p:nvPr/>
        </p:nvSpPr>
        <p:spPr bwMode="auto">
          <a:xfrm>
            <a:off x="1976149" y="4924616"/>
            <a:ext cx="379145" cy="389513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00A21540-C31A-4162-984F-76AEC08A3193}"/>
              </a:ext>
            </a:extLst>
          </p:cNvPr>
          <p:cNvSpPr/>
          <p:nvPr/>
        </p:nvSpPr>
        <p:spPr bwMode="auto">
          <a:xfrm>
            <a:off x="2420591" y="4924616"/>
            <a:ext cx="379145" cy="389513"/>
          </a:xfrm>
          <a:prstGeom prst="ellipse">
            <a:avLst/>
          </a:prstGeom>
          <a:solidFill>
            <a:srgbClr val="7030A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AB428DC-85F3-4C30-BA48-67923318289E}"/>
              </a:ext>
            </a:extLst>
          </p:cNvPr>
          <p:cNvGrpSpPr/>
          <p:nvPr/>
        </p:nvGrpSpPr>
        <p:grpSpPr>
          <a:xfrm>
            <a:off x="1107503" y="5324033"/>
            <a:ext cx="1569896" cy="396914"/>
            <a:chOff x="1107503" y="5324033"/>
            <a:chExt cx="1569896" cy="396914"/>
          </a:xfrm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ACB1475F-D2CF-4B40-8C17-410E625D0BB5}"/>
                </a:ext>
              </a:extLst>
            </p:cNvPr>
            <p:cNvGrpSpPr/>
            <p:nvPr/>
          </p:nvGrpSpPr>
          <p:grpSpPr>
            <a:xfrm>
              <a:off x="1107503" y="5324033"/>
              <a:ext cx="134471" cy="390320"/>
              <a:chOff x="3430599" y="5322809"/>
              <a:chExt cx="134471" cy="390320"/>
            </a:xfrm>
          </p:grpSpPr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3141E37C-FB7A-4D40-A16B-306020C93B8A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43F44695-9D10-4E02-AE81-F75CD99D2DC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8F91C9A-A81F-4998-8718-E79D0A36C2E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1B0975D6-982A-48F5-AA82-52DC7BB97FE3}"/>
                </a:ext>
              </a:extLst>
            </p:cNvPr>
            <p:cNvGrpSpPr/>
            <p:nvPr/>
          </p:nvGrpSpPr>
          <p:grpSpPr>
            <a:xfrm>
              <a:off x="2098486" y="5324065"/>
              <a:ext cx="134471" cy="390320"/>
              <a:chOff x="3430599" y="5322809"/>
              <a:chExt cx="134471" cy="390320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F1A58327-E7ED-4038-B740-58235C34002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0F324B4-C14E-4A0F-88F7-8713C0399136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B468FDB-6E1E-432E-BF37-8FFA8259882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C1470567-617E-46D6-9555-485F94FF2857}"/>
                </a:ext>
              </a:extLst>
            </p:cNvPr>
            <p:cNvGrpSpPr/>
            <p:nvPr/>
          </p:nvGrpSpPr>
          <p:grpSpPr>
            <a:xfrm>
              <a:off x="2542928" y="5330627"/>
              <a:ext cx="134471" cy="390320"/>
              <a:chOff x="3430599" y="5322809"/>
              <a:chExt cx="134471" cy="390320"/>
            </a:xfrm>
          </p:grpSpPr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EFE7F5FD-FC21-416A-8C37-0D6DA96A055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7EC8216-4BCB-499C-85F8-8F25D901D1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48AD9314-1DA3-40F7-BDFC-D7E2982A3C0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9F44C60F-AECF-4F08-AE66-494335416B43}"/>
              </a:ext>
            </a:extLst>
          </p:cNvPr>
          <p:cNvCxnSpPr>
            <a:cxnSpLocks/>
            <a:endCxn id="109" idx="0"/>
          </p:cNvCxnSpPr>
          <p:nvPr/>
        </p:nvCxnSpPr>
        <p:spPr bwMode="auto">
          <a:xfrm flipH="1">
            <a:off x="1174739" y="3858275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8EB80CCD-E757-4B11-8421-C4302005EFDE}"/>
              </a:ext>
            </a:extLst>
          </p:cNvPr>
          <p:cNvSpPr/>
          <p:nvPr/>
        </p:nvSpPr>
        <p:spPr bwMode="auto">
          <a:xfrm>
            <a:off x="1329439" y="3468762"/>
            <a:ext cx="379145" cy="389513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C1724736-A87D-4400-9B9E-372E2D5DDBAD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76" name="Rectangle 308">
            <a:extLst>
              <a:ext uri="{FF2B5EF4-FFF2-40B4-BE49-F238E27FC236}">
                <a16:creationId xmlns:a16="http://schemas.microsoft.com/office/drawing/2014/main" id="{92423E8E-E966-450F-B314-F65DFD140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0992" y="2521188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u…</a:t>
            </a:r>
          </a:p>
        </p:txBody>
      </p:sp>
      <p:sp>
        <p:nvSpPr>
          <p:cNvPr id="77" name="Rectangle 309">
            <a:extLst>
              <a:ext uri="{FF2B5EF4-FFF2-40B4-BE49-F238E27FC236}">
                <a16:creationId xmlns:a16="http://schemas.microsoft.com/office/drawing/2014/main" id="{C9D52269-8250-4292-B88C-37D8DC8D4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1856601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1" name="Rectangle 309">
            <a:extLst>
              <a:ext uri="{FF2B5EF4-FFF2-40B4-BE49-F238E27FC236}">
                <a16:creationId xmlns:a16="http://schemas.microsoft.com/office/drawing/2014/main" id="{81481BFC-4242-4279-9263-F0D07EFA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185775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2" name="Rectangle 309">
            <a:extLst>
              <a:ext uri="{FF2B5EF4-FFF2-40B4-BE49-F238E27FC236}">
                <a16:creationId xmlns:a16="http://schemas.microsoft.com/office/drawing/2014/main" id="{0D08F33A-7CCA-456F-B074-4377516DC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4514949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3" name="Rectangle 309">
            <a:extLst>
              <a:ext uri="{FF2B5EF4-FFF2-40B4-BE49-F238E27FC236}">
                <a16:creationId xmlns:a16="http://schemas.microsoft.com/office/drawing/2014/main" id="{F05D95EE-AA14-469F-AD00-F75301630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179536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4" name="Rectangle 309">
            <a:extLst>
              <a:ext uri="{FF2B5EF4-FFF2-40B4-BE49-F238E27FC236}">
                <a16:creationId xmlns:a16="http://schemas.microsoft.com/office/drawing/2014/main" id="{53E87097-0CE2-4E8D-960F-07B764EAD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844124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5" name="Rectangle 309">
            <a:extLst>
              <a:ext uri="{FF2B5EF4-FFF2-40B4-BE49-F238E27FC236}">
                <a16:creationId xmlns:a16="http://schemas.microsoft.com/office/drawing/2014/main" id="{6C0B845F-3ABB-4651-9809-D8AFDE27C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850362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c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CEB696B2-1D79-4A71-83EB-DE446BBD4768}"/>
              </a:ext>
            </a:extLst>
          </p:cNvPr>
          <p:cNvGrpSpPr/>
          <p:nvPr/>
        </p:nvGrpSpPr>
        <p:grpSpPr>
          <a:xfrm>
            <a:off x="6838125" y="6367451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15FA6AD9-2C86-43FA-AFF3-16AD22D0EDC9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54D8010E-401D-43B6-B2EB-FE56C969889E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B6D70657-F99D-4818-A268-2D2C7B1DBF05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EDF0505-8C41-4078-BA97-A9FD0AC2D84A}"/>
              </a:ext>
            </a:extLst>
          </p:cNvPr>
          <p:cNvGrpSpPr/>
          <p:nvPr/>
        </p:nvGrpSpPr>
        <p:grpSpPr>
          <a:xfrm>
            <a:off x="4210050" y="2512060"/>
            <a:ext cx="438150" cy="1993761"/>
            <a:chOff x="4210050" y="2512060"/>
            <a:chExt cx="438150" cy="1993761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15D2DF05-DC20-42DA-95A0-C9A46AFB8D3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2512060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55A54EB0-57C9-41BF-87EF-A652297A2E3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4505821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2" name="Rectangle 14">
            <a:extLst>
              <a:ext uri="{FF2B5EF4-FFF2-40B4-BE49-F238E27FC236}">
                <a16:creationId xmlns:a16="http://schemas.microsoft.com/office/drawing/2014/main" id="{23FDE6FB-6D50-4CA3-9CAD-5C0C62D62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9009" y="3916726"/>
            <a:ext cx="887605" cy="646330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14">
            <a:extLst>
              <a:ext uri="{FF2B5EF4-FFF2-40B4-BE49-F238E27FC236}">
                <a16:creationId xmlns:a16="http://schemas.microsoft.com/office/drawing/2014/main" id="{F169486D-1020-4092-9A95-8D234CA19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9009" y="1909627"/>
            <a:ext cx="887605" cy="4580828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5" name="Rectangle 14">
            <a:extLst>
              <a:ext uri="{FF2B5EF4-FFF2-40B4-BE49-F238E27FC236}">
                <a16:creationId xmlns:a16="http://schemas.microsoft.com/office/drawing/2014/main" id="{9C801631-ABC8-46D7-A09B-9336F6819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9009" y="1909626"/>
            <a:ext cx="887605" cy="646331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8" name="AutoShape 7">
            <a:extLst>
              <a:ext uri="{FF2B5EF4-FFF2-40B4-BE49-F238E27FC236}">
                <a16:creationId xmlns:a16="http://schemas.microsoft.com/office/drawing/2014/main" id="{2DD001FE-DBF7-4E04-94BF-56914F340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007" y="1297837"/>
            <a:ext cx="134470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ion </a:t>
            </a:r>
          </a:p>
        </p:txBody>
      </p:sp>
      <p:sp>
        <p:nvSpPr>
          <p:cNvPr id="49" name="Rectangle 14">
            <a:extLst>
              <a:ext uri="{FF2B5EF4-FFF2-40B4-BE49-F238E27FC236}">
                <a16:creationId xmlns:a16="http://schemas.microsoft.com/office/drawing/2014/main" id="{8365DF30-1002-4149-B317-5D1F2C420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9009" y="5220445"/>
            <a:ext cx="887605" cy="646331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" name="Rectangle 14">
            <a:extLst>
              <a:ext uri="{FF2B5EF4-FFF2-40B4-BE49-F238E27FC236}">
                <a16:creationId xmlns:a16="http://schemas.microsoft.com/office/drawing/2014/main" id="{4FDC1209-BB57-4516-AC25-7DA0596D8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9009" y="5866776"/>
            <a:ext cx="887605" cy="613794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5E857189-8C8F-4D40-8D8C-8FF4472F3DEF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0D795011-95B2-4F51-8794-312B6D1CA8CD}"/>
              </a:ext>
            </a:extLst>
          </p:cNvPr>
          <p:cNvSpPr/>
          <p:nvPr/>
        </p:nvSpPr>
        <p:spPr bwMode="auto">
          <a:xfrm>
            <a:off x="2420590" y="3468761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595A33C-E22C-4E5C-A492-22D75B90487A}"/>
              </a:ext>
            </a:extLst>
          </p:cNvPr>
          <p:cNvSpPr/>
          <p:nvPr/>
        </p:nvSpPr>
        <p:spPr bwMode="auto">
          <a:xfrm>
            <a:off x="1978970" y="4924615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BC51D2C-B8D9-4376-AF3E-77E8074FAA92}"/>
              </a:ext>
            </a:extLst>
          </p:cNvPr>
          <p:cNvSpPr/>
          <p:nvPr/>
        </p:nvSpPr>
        <p:spPr bwMode="auto">
          <a:xfrm>
            <a:off x="2420590" y="4924615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7959442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4" grpId="1" animBg="1"/>
      <p:bldP spid="65" grpId="0" animBg="1"/>
      <p:bldP spid="49" grpId="0" animBg="1"/>
      <p:bldP spid="51" grpId="0" animBg="1"/>
      <p:bldP spid="52" grpId="0" animBg="1"/>
      <p:bldP spid="52" grpId="1" animBg="1"/>
      <p:bldP spid="53" grpId="0" animBg="1"/>
      <p:bldP spid="53" grpId="1" animBg="1"/>
      <p:bldP spid="54" grpId="0" animBg="1"/>
      <p:bldP spid="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iological Background</a:t>
            </a:r>
          </a:p>
        </p:txBody>
      </p:sp>
    </p:spTree>
    <p:extLst>
      <p:ext uri="{BB962C8B-B14F-4D97-AF65-F5344CB8AC3E}">
        <p14:creationId xmlns:p14="http://schemas.microsoft.com/office/powerpoint/2010/main" val="256449743"/>
      </p:ext>
    </p:extLst>
  </p:cSld>
  <p:clrMapOvr>
    <a:masterClrMapping/>
  </p:clrMapOvr>
  <p:transition advTm="1456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Mu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07590FA-62D1-4A5F-8F0B-3634B68E4346}"/>
              </a:ext>
            </a:extLst>
          </p:cNvPr>
          <p:cNvCxnSpPr>
            <a:cxnSpLocks/>
            <a:endCxn id="86" idx="0"/>
          </p:cNvCxnSpPr>
          <p:nvPr/>
        </p:nvCxnSpPr>
        <p:spPr bwMode="auto">
          <a:xfrm>
            <a:off x="2196644" y="2345378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B05C1DF6-ED0E-49AA-860C-245BABE607EC}"/>
              </a:ext>
            </a:extLst>
          </p:cNvPr>
          <p:cNvCxnSpPr>
            <a:cxnSpLocks/>
            <a:stCxn id="86" idx="3"/>
            <a:endCxn id="104" idx="0"/>
          </p:cNvCxnSpPr>
          <p:nvPr/>
        </p:nvCxnSpPr>
        <p:spPr bwMode="auto">
          <a:xfrm flipH="1">
            <a:off x="2165722" y="3801232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667481EC-88FC-4D86-BA3F-D5FC06FBCAFF}"/>
              </a:ext>
            </a:extLst>
          </p:cNvPr>
          <p:cNvCxnSpPr>
            <a:cxnSpLocks/>
            <a:endCxn id="89" idx="0"/>
          </p:cNvCxnSpPr>
          <p:nvPr/>
        </p:nvCxnSpPr>
        <p:spPr bwMode="auto">
          <a:xfrm flipH="1">
            <a:off x="2056964" y="2402421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2B1736C5-39D6-4AD1-B478-ADE8DF4083CA}"/>
              </a:ext>
            </a:extLst>
          </p:cNvPr>
          <p:cNvCxnSpPr>
            <a:cxnSpLocks/>
            <a:stCxn id="86" idx="4"/>
            <a:endCxn id="99" idx="0"/>
          </p:cNvCxnSpPr>
          <p:nvPr/>
        </p:nvCxnSpPr>
        <p:spPr bwMode="auto">
          <a:xfrm>
            <a:off x="2610164" y="3858275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3F4B477-D78F-4AE8-8FDB-62FCE065F3F9}"/>
              </a:ext>
            </a:extLst>
          </p:cNvPr>
          <p:cNvCxnSpPr>
            <a:cxnSpLocks/>
          </p:cNvCxnSpPr>
          <p:nvPr/>
        </p:nvCxnSpPr>
        <p:spPr bwMode="auto">
          <a:xfrm flipH="1">
            <a:off x="1519012" y="2345378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Oval 85">
            <a:extLst>
              <a:ext uri="{FF2B5EF4-FFF2-40B4-BE49-F238E27FC236}">
                <a16:creationId xmlns:a16="http://schemas.microsoft.com/office/drawing/2014/main" id="{722DE228-EAB5-48D5-80AA-938DF2556DF4}"/>
              </a:ext>
            </a:extLst>
          </p:cNvPr>
          <p:cNvSpPr/>
          <p:nvPr/>
        </p:nvSpPr>
        <p:spPr bwMode="auto">
          <a:xfrm>
            <a:off x="2420591" y="3468762"/>
            <a:ext cx="379145" cy="389513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AC23C54-253A-47E4-BB53-5A9B67B3F330}"/>
              </a:ext>
            </a:extLst>
          </p:cNvPr>
          <p:cNvSpPr/>
          <p:nvPr/>
        </p:nvSpPr>
        <p:spPr bwMode="auto">
          <a:xfrm>
            <a:off x="1867391" y="3468762"/>
            <a:ext cx="379145" cy="389513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693D2BCC-11EF-4F1A-9E93-086F0ACE494F}"/>
              </a:ext>
            </a:extLst>
          </p:cNvPr>
          <p:cNvSpPr/>
          <p:nvPr/>
        </p:nvSpPr>
        <p:spPr bwMode="auto">
          <a:xfrm>
            <a:off x="985166" y="4924616"/>
            <a:ext cx="379145" cy="389513"/>
          </a:xfrm>
          <a:prstGeom prst="ellipse">
            <a:avLst/>
          </a:prstGeom>
          <a:solidFill>
            <a:srgbClr val="92D05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CF549648-8865-445A-B838-946785146E10}"/>
              </a:ext>
            </a:extLst>
          </p:cNvPr>
          <p:cNvSpPr/>
          <p:nvPr/>
        </p:nvSpPr>
        <p:spPr bwMode="auto">
          <a:xfrm>
            <a:off x="1976149" y="4924616"/>
            <a:ext cx="379145" cy="389513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00A21540-C31A-4162-984F-76AEC08A3193}"/>
              </a:ext>
            </a:extLst>
          </p:cNvPr>
          <p:cNvSpPr/>
          <p:nvPr/>
        </p:nvSpPr>
        <p:spPr bwMode="auto">
          <a:xfrm>
            <a:off x="2420591" y="4924616"/>
            <a:ext cx="379145" cy="389513"/>
          </a:xfrm>
          <a:prstGeom prst="ellipse">
            <a:avLst/>
          </a:prstGeom>
          <a:solidFill>
            <a:srgbClr val="7030A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AB428DC-85F3-4C30-BA48-67923318289E}"/>
              </a:ext>
            </a:extLst>
          </p:cNvPr>
          <p:cNvGrpSpPr/>
          <p:nvPr/>
        </p:nvGrpSpPr>
        <p:grpSpPr>
          <a:xfrm>
            <a:off x="1107503" y="5324033"/>
            <a:ext cx="1569896" cy="396914"/>
            <a:chOff x="1107503" y="5324033"/>
            <a:chExt cx="1569896" cy="396914"/>
          </a:xfrm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ACB1475F-D2CF-4B40-8C17-410E625D0BB5}"/>
                </a:ext>
              </a:extLst>
            </p:cNvPr>
            <p:cNvGrpSpPr/>
            <p:nvPr/>
          </p:nvGrpSpPr>
          <p:grpSpPr>
            <a:xfrm>
              <a:off x="1107503" y="5324033"/>
              <a:ext cx="134471" cy="390320"/>
              <a:chOff x="3430599" y="5322809"/>
              <a:chExt cx="134471" cy="390320"/>
            </a:xfrm>
          </p:grpSpPr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3141E37C-FB7A-4D40-A16B-306020C93B8A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43F44695-9D10-4E02-AE81-F75CD99D2DC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8F91C9A-A81F-4998-8718-E79D0A36C2E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1B0975D6-982A-48F5-AA82-52DC7BB97FE3}"/>
                </a:ext>
              </a:extLst>
            </p:cNvPr>
            <p:cNvGrpSpPr/>
            <p:nvPr/>
          </p:nvGrpSpPr>
          <p:grpSpPr>
            <a:xfrm>
              <a:off x="2098486" y="5324065"/>
              <a:ext cx="134471" cy="390320"/>
              <a:chOff x="3430599" y="5322809"/>
              <a:chExt cx="134471" cy="390320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F1A58327-E7ED-4038-B740-58235C34002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0F324B4-C14E-4A0F-88F7-8713C0399136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B468FDB-6E1E-432E-BF37-8FFA8259882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C1470567-617E-46D6-9555-485F94FF2857}"/>
                </a:ext>
              </a:extLst>
            </p:cNvPr>
            <p:cNvGrpSpPr/>
            <p:nvPr/>
          </p:nvGrpSpPr>
          <p:grpSpPr>
            <a:xfrm>
              <a:off x="2542928" y="5330627"/>
              <a:ext cx="134471" cy="390320"/>
              <a:chOff x="3430599" y="5322809"/>
              <a:chExt cx="134471" cy="390320"/>
            </a:xfrm>
          </p:grpSpPr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EFE7F5FD-FC21-416A-8C37-0D6DA96A055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7EC8216-4BCB-499C-85F8-8F25D901D1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48AD9314-1DA3-40F7-BDFC-D7E2982A3C0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9F44C60F-AECF-4F08-AE66-494335416B43}"/>
              </a:ext>
            </a:extLst>
          </p:cNvPr>
          <p:cNvCxnSpPr>
            <a:cxnSpLocks/>
            <a:endCxn id="109" idx="0"/>
          </p:cNvCxnSpPr>
          <p:nvPr/>
        </p:nvCxnSpPr>
        <p:spPr bwMode="auto">
          <a:xfrm flipH="1">
            <a:off x="1174739" y="3858275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8EB80CCD-E757-4B11-8421-C4302005EFDE}"/>
              </a:ext>
            </a:extLst>
          </p:cNvPr>
          <p:cNvSpPr/>
          <p:nvPr/>
        </p:nvSpPr>
        <p:spPr bwMode="auto">
          <a:xfrm>
            <a:off x="1329439" y="3468762"/>
            <a:ext cx="379145" cy="389513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C1724736-A87D-4400-9B9E-372E2D5DDBAD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76" name="Rectangle 308">
            <a:extLst>
              <a:ext uri="{FF2B5EF4-FFF2-40B4-BE49-F238E27FC236}">
                <a16:creationId xmlns:a16="http://schemas.microsoft.com/office/drawing/2014/main" id="{92423E8E-E966-450F-B314-F65DFD140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0992" y="2521188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u…</a:t>
            </a:r>
          </a:p>
        </p:txBody>
      </p:sp>
      <p:sp>
        <p:nvSpPr>
          <p:cNvPr id="77" name="Rectangle 309">
            <a:extLst>
              <a:ext uri="{FF2B5EF4-FFF2-40B4-BE49-F238E27FC236}">
                <a16:creationId xmlns:a16="http://schemas.microsoft.com/office/drawing/2014/main" id="{C9D52269-8250-4292-B88C-37D8DC8D4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1856601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1" name="Rectangle 309">
            <a:extLst>
              <a:ext uri="{FF2B5EF4-FFF2-40B4-BE49-F238E27FC236}">
                <a16:creationId xmlns:a16="http://schemas.microsoft.com/office/drawing/2014/main" id="{81481BFC-4242-4279-9263-F0D07EFA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185775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c</a:t>
            </a: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2" name="Rectangle 309">
            <a:extLst>
              <a:ext uri="{FF2B5EF4-FFF2-40B4-BE49-F238E27FC236}">
                <a16:creationId xmlns:a16="http://schemas.microsoft.com/office/drawing/2014/main" id="{0D08F33A-7CCA-456F-B074-4377516DC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4514949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</a:t>
            </a:r>
            <a:r>
              <a:rPr lang="en-US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uac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---c…</a:t>
            </a:r>
          </a:p>
        </p:txBody>
      </p:sp>
      <p:sp>
        <p:nvSpPr>
          <p:cNvPr id="173" name="Rectangle 309">
            <a:extLst>
              <a:ext uri="{FF2B5EF4-FFF2-40B4-BE49-F238E27FC236}">
                <a16:creationId xmlns:a16="http://schemas.microsoft.com/office/drawing/2014/main" id="{F05D95EE-AA14-469F-AD00-F75301630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179536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4" name="Rectangle 309">
            <a:extLst>
              <a:ext uri="{FF2B5EF4-FFF2-40B4-BE49-F238E27FC236}">
                <a16:creationId xmlns:a16="http://schemas.microsoft.com/office/drawing/2014/main" id="{53E87097-0CE2-4E8D-960F-07B764EAD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5844124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u</a:t>
            </a: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sp>
        <p:nvSpPr>
          <p:cNvPr id="175" name="Rectangle 309">
            <a:extLst>
              <a:ext uri="{FF2B5EF4-FFF2-40B4-BE49-F238E27FC236}">
                <a16:creationId xmlns:a16="http://schemas.microsoft.com/office/drawing/2014/main" id="{6C0B845F-3ABB-4651-9809-D8AFDE27C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647" y="3850362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  <a:r>
              <a:rPr lang="en-US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acguacguauguac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…</a:t>
            </a:r>
          </a:p>
        </p:txBody>
      </p: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CEB696B2-1D79-4A71-83EB-DE446BBD4768}"/>
              </a:ext>
            </a:extLst>
          </p:cNvPr>
          <p:cNvGrpSpPr/>
          <p:nvPr/>
        </p:nvGrpSpPr>
        <p:grpSpPr>
          <a:xfrm>
            <a:off x="6838125" y="6367451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15FA6AD9-2C86-43FA-AFF3-16AD22D0EDC9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54D8010E-401D-43B6-B2EB-FE56C969889E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B6D70657-F99D-4818-A268-2D2C7B1DBF05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EDF0505-8C41-4078-BA97-A9FD0AC2D84A}"/>
              </a:ext>
            </a:extLst>
          </p:cNvPr>
          <p:cNvGrpSpPr/>
          <p:nvPr/>
        </p:nvGrpSpPr>
        <p:grpSpPr>
          <a:xfrm>
            <a:off x="4210050" y="2512060"/>
            <a:ext cx="438150" cy="1993761"/>
            <a:chOff x="4210050" y="2512060"/>
            <a:chExt cx="438150" cy="1993761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15D2DF05-DC20-42DA-95A0-C9A46AFB8D3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2512060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55A54EB0-57C9-41BF-87EF-A652297A2E3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0050" y="4505821"/>
              <a:ext cx="438150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2" name="Rectangle 14">
            <a:extLst>
              <a:ext uri="{FF2B5EF4-FFF2-40B4-BE49-F238E27FC236}">
                <a16:creationId xmlns:a16="http://schemas.microsoft.com/office/drawing/2014/main" id="{23FDE6FB-6D50-4CA3-9CAD-5C0C62D62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9009" y="3916726"/>
            <a:ext cx="888254" cy="646330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0" name="Rectangle 14">
            <a:extLst>
              <a:ext uri="{FF2B5EF4-FFF2-40B4-BE49-F238E27FC236}">
                <a16:creationId xmlns:a16="http://schemas.microsoft.com/office/drawing/2014/main" id="{0C786702-35EE-47E4-BEE1-E8D07FAC4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7072" y="2553610"/>
            <a:ext cx="887605" cy="567451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6" name="Rectangle 14">
            <a:extLst>
              <a:ext uri="{FF2B5EF4-FFF2-40B4-BE49-F238E27FC236}">
                <a16:creationId xmlns:a16="http://schemas.microsoft.com/office/drawing/2014/main" id="{3E3320BA-0D76-4AA8-AC0E-FD031EE02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8446" y="3917083"/>
            <a:ext cx="238392" cy="645974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prstDash val="sysDot"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" name="AutoShape 7">
            <a:extLst>
              <a:ext uri="{FF2B5EF4-FFF2-40B4-BE49-F238E27FC236}">
                <a16:creationId xmlns:a16="http://schemas.microsoft.com/office/drawing/2014/main" id="{250FBDE9-3B91-4619-8748-DD334EF46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1075800"/>
            <a:ext cx="9229725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ach column contains at most one mutation away from the founder,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d each mutation arises in a single ancestor.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7D34CB0C-DA05-4314-8E81-071CA365433F}"/>
              </a:ext>
            </a:extLst>
          </p:cNvPr>
          <p:cNvSpPr/>
          <p:nvPr/>
        </p:nvSpPr>
        <p:spPr bwMode="auto">
          <a:xfrm>
            <a:off x="2420590" y="3468761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2753E3C-36D8-4813-85CD-EB140A7C5449}"/>
              </a:ext>
            </a:extLst>
          </p:cNvPr>
          <p:cNvSpPr/>
          <p:nvPr/>
        </p:nvSpPr>
        <p:spPr bwMode="auto">
          <a:xfrm>
            <a:off x="1331210" y="3468761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25426747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0" grpId="0" animBg="1"/>
      <p:bldP spid="50" grpId="1" animBg="1"/>
      <p:bldP spid="56" grpId="0" animBg="1"/>
      <p:bldP spid="63" grpId="0" animBg="1"/>
      <p:bldP spid="69" grpId="0" animBg="1"/>
      <p:bldP spid="69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finite-Sites Mutation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0" name="AutoShape 7">
            <a:extLst>
              <a:ext uri="{FF2B5EF4-FFF2-40B4-BE49-F238E27FC236}">
                <a16:creationId xmlns:a16="http://schemas.microsoft.com/office/drawing/2014/main" id="{1163CD8A-81F0-4267-8B51-BDD7DB6E1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061" y="2012908"/>
            <a:ext cx="3102022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IV gp120 has 2550 nt. </a:t>
            </a:r>
          </a:p>
        </p:txBody>
      </p:sp>
      <p:sp>
        <p:nvSpPr>
          <p:cNvPr id="161" name="AutoShape 7">
            <a:extLst>
              <a:ext uri="{FF2B5EF4-FFF2-40B4-BE49-F238E27FC236}">
                <a16:creationId xmlns:a16="http://schemas.microsoft.com/office/drawing/2014/main" id="{4012550D-ED54-417D-B7A0-C0ECD7133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5733" y="2516811"/>
            <a:ext cx="4518679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IV mutation rate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16x10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5</a:t>
            </a: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mutations / nt / replication </a:t>
            </a:r>
          </a:p>
        </p:txBody>
      </p:sp>
      <p:sp>
        <p:nvSpPr>
          <p:cNvPr id="73" name="AutoShape 7">
            <a:extLst>
              <a:ext uri="{FF2B5EF4-FFF2-40B4-BE49-F238E27FC236}">
                <a16:creationId xmlns:a16="http://schemas.microsoft.com/office/drawing/2014/main" id="{1EDF2A3E-A1C1-4748-B141-E962F0974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344" y="5320837"/>
            <a:ext cx="420345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000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μ</a:t>
            </a: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0.0551 mutations/replication </a:t>
            </a:r>
          </a:p>
        </p:txBody>
      </p:sp>
      <p:sp>
        <p:nvSpPr>
          <p:cNvPr id="74" name="AutoShape 7">
            <a:extLst>
              <a:ext uri="{FF2B5EF4-FFF2-40B4-BE49-F238E27FC236}">
                <a16:creationId xmlns:a16="http://schemas.microsoft.com/office/drawing/2014/main" id="{60DC8B00-8E2E-4E4F-887D-A35229C14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477" y="4816934"/>
            <a:ext cx="2915191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isson distribution</a:t>
            </a:r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E54FEB69-294A-4817-B332-0604730683FF}"/>
              </a:ext>
            </a:extLst>
          </p:cNvPr>
          <p:cNvCxnSpPr>
            <a:cxnSpLocks/>
            <a:endCxn id="138" idx="0"/>
          </p:cNvCxnSpPr>
          <p:nvPr/>
        </p:nvCxnSpPr>
        <p:spPr bwMode="auto">
          <a:xfrm>
            <a:off x="2196644" y="2345378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76E5209D-AD34-4B78-B233-6CCEC0731351}"/>
              </a:ext>
            </a:extLst>
          </p:cNvPr>
          <p:cNvCxnSpPr>
            <a:cxnSpLocks/>
            <a:stCxn id="138" idx="3"/>
            <a:endCxn id="155" idx="0"/>
          </p:cNvCxnSpPr>
          <p:nvPr/>
        </p:nvCxnSpPr>
        <p:spPr bwMode="auto">
          <a:xfrm flipH="1">
            <a:off x="2165722" y="3801232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008E6FA8-B2C7-4859-BF71-C046619C8801}"/>
              </a:ext>
            </a:extLst>
          </p:cNvPr>
          <p:cNvCxnSpPr>
            <a:cxnSpLocks/>
            <a:endCxn id="139" idx="0"/>
          </p:cNvCxnSpPr>
          <p:nvPr/>
        </p:nvCxnSpPr>
        <p:spPr bwMode="auto">
          <a:xfrm flipH="1">
            <a:off x="2056964" y="2402421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29DB0445-63A8-40EC-A401-F416DC831B41}"/>
              </a:ext>
            </a:extLst>
          </p:cNvPr>
          <p:cNvCxnSpPr>
            <a:cxnSpLocks/>
            <a:stCxn id="138" idx="4"/>
            <a:endCxn id="156" idx="0"/>
          </p:cNvCxnSpPr>
          <p:nvPr/>
        </p:nvCxnSpPr>
        <p:spPr bwMode="auto">
          <a:xfrm>
            <a:off x="2610164" y="3858275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F6C99DA6-6518-471D-9967-29676810F808}"/>
              </a:ext>
            </a:extLst>
          </p:cNvPr>
          <p:cNvCxnSpPr>
            <a:cxnSpLocks/>
          </p:cNvCxnSpPr>
          <p:nvPr/>
        </p:nvCxnSpPr>
        <p:spPr bwMode="auto">
          <a:xfrm flipH="1">
            <a:off x="1519012" y="2345378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8" name="Oval 137">
            <a:extLst>
              <a:ext uri="{FF2B5EF4-FFF2-40B4-BE49-F238E27FC236}">
                <a16:creationId xmlns:a16="http://schemas.microsoft.com/office/drawing/2014/main" id="{290C321E-C862-4A02-9E74-F10D737F9287}"/>
              </a:ext>
            </a:extLst>
          </p:cNvPr>
          <p:cNvSpPr/>
          <p:nvPr/>
        </p:nvSpPr>
        <p:spPr bwMode="auto">
          <a:xfrm>
            <a:off x="2420591" y="3468762"/>
            <a:ext cx="379145" cy="389513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AD3944ED-B399-4632-B491-2E0101931D28}"/>
              </a:ext>
            </a:extLst>
          </p:cNvPr>
          <p:cNvSpPr/>
          <p:nvPr/>
        </p:nvSpPr>
        <p:spPr bwMode="auto">
          <a:xfrm>
            <a:off x="1867391" y="3468762"/>
            <a:ext cx="379145" cy="389513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E39C5EDB-DE4D-4338-81A8-0ADA7B74C104}"/>
              </a:ext>
            </a:extLst>
          </p:cNvPr>
          <p:cNvSpPr/>
          <p:nvPr/>
        </p:nvSpPr>
        <p:spPr bwMode="auto">
          <a:xfrm>
            <a:off x="985166" y="4924616"/>
            <a:ext cx="379145" cy="389513"/>
          </a:xfrm>
          <a:prstGeom prst="ellipse">
            <a:avLst/>
          </a:prstGeom>
          <a:solidFill>
            <a:srgbClr val="92D05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86619AE8-F307-4DAA-869D-80B4F4FD838A}"/>
              </a:ext>
            </a:extLst>
          </p:cNvPr>
          <p:cNvSpPr/>
          <p:nvPr/>
        </p:nvSpPr>
        <p:spPr bwMode="auto">
          <a:xfrm>
            <a:off x="1976149" y="4924616"/>
            <a:ext cx="379145" cy="389513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D2EADA18-9A1F-4BED-989B-21F38C16EDC9}"/>
              </a:ext>
            </a:extLst>
          </p:cNvPr>
          <p:cNvSpPr/>
          <p:nvPr/>
        </p:nvSpPr>
        <p:spPr bwMode="auto">
          <a:xfrm>
            <a:off x="2420591" y="4924616"/>
            <a:ext cx="379145" cy="389513"/>
          </a:xfrm>
          <a:prstGeom prst="ellipse">
            <a:avLst/>
          </a:prstGeom>
          <a:solidFill>
            <a:srgbClr val="7030A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3EE32F04-1E9A-4EF9-A58D-E69A1213BFFF}"/>
              </a:ext>
            </a:extLst>
          </p:cNvPr>
          <p:cNvGrpSpPr/>
          <p:nvPr/>
        </p:nvGrpSpPr>
        <p:grpSpPr>
          <a:xfrm>
            <a:off x="1107503" y="5324033"/>
            <a:ext cx="1569896" cy="396914"/>
            <a:chOff x="1107503" y="5324033"/>
            <a:chExt cx="1569896" cy="396914"/>
          </a:xfrm>
        </p:grpSpPr>
        <p:grpSp>
          <p:nvGrpSpPr>
            <p:cNvPr id="172" name="Group 171">
              <a:extLst>
                <a:ext uri="{FF2B5EF4-FFF2-40B4-BE49-F238E27FC236}">
                  <a16:creationId xmlns:a16="http://schemas.microsoft.com/office/drawing/2014/main" id="{53A8F0F4-0499-48ED-B9C5-A7C1D52B1AF6}"/>
                </a:ext>
              </a:extLst>
            </p:cNvPr>
            <p:cNvGrpSpPr/>
            <p:nvPr/>
          </p:nvGrpSpPr>
          <p:grpSpPr>
            <a:xfrm>
              <a:off x="1107503" y="5324033"/>
              <a:ext cx="134471" cy="390320"/>
              <a:chOff x="3430599" y="5322809"/>
              <a:chExt cx="134471" cy="390320"/>
            </a:xfrm>
          </p:grpSpPr>
          <p:sp>
            <p:nvSpPr>
              <p:cNvPr id="181" name="Oval 180">
                <a:extLst>
                  <a:ext uri="{FF2B5EF4-FFF2-40B4-BE49-F238E27FC236}">
                    <a16:creationId xmlns:a16="http://schemas.microsoft.com/office/drawing/2014/main" id="{25C8587C-5C83-489E-A47A-31972FFD6981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2" name="Oval 181">
                <a:extLst>
                  <a:ext uri="{FF2B5EF4-FFF2-40B4-BE49-F238E27FC236}">
                    <a16:creationId xmlns:a16="http://schemas.microsoft.com/office/drawing/2014/main" id="{B6CBEF70-2FF7-4A5A-9074-A80EBC1E93E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3" name="Oval 182">
                <a:extLst>
                  <a:ext uri="{FF2B5EF4-FFF2-40B4-BE49-F238E27FC236}">
                    <a16:creationId xmlns:a16="http://schemas.microsoft.com/office/drawing/2014/main" id="{3168B4D3-CA92-4F83-8129-7BDB91831303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73" name="Group 172">
              <a:extLst>
                <a:ext uri="{FF2B5EF4-FFF2-40B4-BE49-F238E27FC236}">
                  <a16:creationId xmlns:a16="http://schemas.microsoft.com/office/drawing/2014/main" id="{578BAEC9-C873-4B6A-80EF-11E17B11D260}"/>
                </a:ext>
              </a:extLst>
            </p:cNvPr>
            <p:cNvGrpSpPr/>
            <p:nvPr/>
          </p:nvGrpSpPr>
          <p:grpSpPr>
            <a:xfrm>
              <a:off x="2098486" y="5324065"/>
              <a:ext cx="134471" cy="390320"/>
              <a:chOff x="3430599" y="5322809"/>
              <a:chExt cx="134471" cy="390320"/>
            </a:xfrm>
          </p:grpSpPr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951C8919-F586-42DE-9B69-4BAE33DE0EFA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F1A76830-CD0F-4757-A7AA-62F035BCF94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83BE49D6-FA9B-4F14-A7B4-FFF9718AF10C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7A87DA5F-4178-44F1-A90D-D5DB4F1B470F}"/>
                </a:ext>
              </a:extLst>
            </p:cNvPr>
            <p:cNvGrpSpPr/>
            <p:nvPr/>
          </p:nvGrpSpPr>
          <p:grpSpPr>
            <a:xfrm>
              <a:off x="2542928" y="5330627"/>
              <a:ext cx="134471" cy="390320"/>
              <a:chOff x="3430599" y="5322809"/>
              <a:chExt cx="134471" cy="390320"/>
            </a:xfrm>
          </p:grpSpPr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7AE29A63-7394-4F64-808D-BEA1DCD8931B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FA56E989-2A33-4433-881E-29BA221B83EB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7" name="Oval 176">
                <a:extLst>
                  <a:ext uri="{FF2B5EF4-FFF2-40B4-BE49-F238E27FC236}">
                    <a16:creationId xmlns:a16="http://schemas.microsoft.com/office/drawing/2014/main" id="{C528709F-FA1E-452F-B12E-275972BC4791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C024EAC-1F21-435A-8344-0E93D3674389}"/>
              </a:ext>
            </a:extLst>
          </p:cNvPr>
          <p:cNvCxnSpPr>
            <a:cxnSpLocks/>
            <a:endCxn id="140" idx="0"/>
          </p:cNvCxnSpPr>
          <p:nvPr/>
        </p:nvCxnSpPr>
        <p:spPr bwMode="auto">
          <a:xfrm flipH="1">
            <a:off x="1174739" y="3858275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9" name="Oval 158">
            <a:extLst>
              <a:ext uri="{FF2B5EF4-FFF2-40B4-BE49-F238E27FC236}">
                <a16:creationId xmlns:a16="http://schemas.microsoft.com/office/drawing/2014/main" id="{08A37D2C-0AE6-494D-86C8-92277C01DF33}"/>
              </a:ext>
            </a:extLst>
          </p:cNvPr>
          <p:cNvSpPr/>
          <p:nvPr/>
        </p:nvSpPr>
        <p:spPr bwMode="auto">
          <a:xfrm>
            <a:off x="1329439" y="3468762"/>
            <a:ext cx="379145" cy="389513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76452CF5-E63D-4E38-83FE-9291B9B2CA84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184" name="AutoShape 7">
            <a:extLst>
              <a:ext uri="{FF2B5EF4-FFF2-40B4-BE49-F238E27FC236}">
                <a16:creationId xmlns:a16="http://schemas.microsoft.com/office/drawing/2014/main" id="{111E52E5-D842-461F-A920-362F2F5E2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7310" y="3512984"/>
            <a:ext cx="6535524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iven the appropriate parameters,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Galton-Watson process specifies reproduction; the infinite-sites mutation model, mutation.</a:t>
            </a:r>
          </a:p>
        </p:txBody>
      </p:sp>
      <p:sp>
        <p:nvSpPr>
          <p:cNvPr id="35" name="Rectangle 15">
            <a:extLst>
              <a:ext uri="{FF2B5EF4-FFF2-40B4-BE49-F238E27FC236}">
                <a16:creationId xmlns:a16="http://schemas.microsoft.com/office/drawing/2014/main" id="{1DD6A207-823E-4FAE-A758-01219A1BB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5012" y="6550223"/>
            <a:ext cx="2811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 Kimura (1969) PMC 1212250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620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7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 animBg="1"/>
      <p:bldP spid="161" grpId="0" animBg="1"/>
      <p:bldP spid="73" grpId="0" animBg="1"/>
      <p:bldP spid="73" grpId="1" animBg="1"/>
      <p:bldP spid="74" grpId="0" animBg="1"/>
      <p:bldP spid="138" grpId="0" animBg="1"/>
      <p:bldP spid="138" grpId="1" animBg="1"/>
      <p:bldP spid="155" grpId="0" animBg="1"/>
      <p:bldP spid="155" grpId="1" animBg="1"/>
      <p:bldP spid="184" grpId="0" animBg="1"/>
      <p:bldP spid="3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HIV Sampling</a:t>
            </a:r>
          </a:p>
        </p:txBody>
      </p:sp>
    </p:spTree>
    <p:extLst>
      <p:ext uri="{BB962C8B-B14F-4D97-AF65-F5344CB8AC3E}">
        <p14:creationId xmlns:p14="http://schemas.microsoft.com/office/powerpoint/2010/main" val="196273484"/>
      </p:ext>
    </p:extLst>
  </p:cSld>
  <p:clrMapOvr>
    <a:masterClrMapping/>
  </p:clrMapOvr>
  <p:transition advTm="1456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Sampli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F998ACA-2298-4CF5-B837-402844542162}"/>
              </a:ext>
            </a:extLst>
          </p:cNvPr>
          <p:cNvGrpSpPr/>
          <p:nvPr/>
        </p:nvGrpSpPr>
        <p:grpSpPr>
          <a:xfrm>
            <a:off x="985166" y="2345378"/>
            <a:ext cx="1814570" cy="3375569"/>
            <a:chOff x="985166" y="2345378"/>
            <a:chExt cx="1814570" cy="3375569"/>
          </a:xfrm>
        </p:grpSpPr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507590FA-62D1-4A5F-8F0B-3634B68E4346}"/>
                </a:ext>
              </a:extLst>
            </p:cNvPr>
            <p:cNvCxnSpPr>
              <a:cxnSpLocks/>
              <a:endCxn id="86" idx="0"/>
            </p:cNvCxnSpPr>
            <p:nvPr/>
          </p:nvCxnSpPr>
          <p:spPr bwMode="auto">
            <a:xfrm>
              <a:off x="2196644" y="2345378"/>
              <a:ext cx="413520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B05C1DF6-ED0E-49AA-860C-245BABE607EC}"/>
                </a:ext>
              </a:extLst>
            </p:cNvPr>
            <p:cNvCxnSpPr>
              <a:cxnSpLocks/>
              <a:stCxn id="86" idx="3"/>
              <a:endCxn id="104" idx="0"/>
            </p:cNvCxnSpPr>
            <p:nvPr/>
          </p:nvCxnSpPr>
          <p:spPr bwMode="auto">
            <a:xfrm flipH="1">
              <a:off x="2165722" y="3801232"/>
              <a:ext cx="310393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667481EC-88FC-4D86-BA3F-D5FC06FBCAFF}"/>
                </a:ext>
              </a:extLst>
            </p:cNvPr>
            <p:cNvCxnSpPr>
              <a:cxnSpLocks/>
              <a:endCxn id="89" idx="0"/>
            </p:cNvCxnSpPr>
            <p:nvPr/>
          </p:nvCxnSpPr>
          <p:spPr bwMode="auto">
            <a:xfrm flipH="1">
              <a:off x="2056964" y="2402421"/>
              <a:ext cx="5632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2B1736C5-39D6-4AD1-B478-ADE8DF4083CA}"/>
                </a:ext>
              </a:extLst>
            </p:cNvPr>
            <p:cNvCxnSpPr>
              <a:cxnSpLocks/>
              <a:stCxn id="86" idx="4"/>
              <a:endCxn id="99" idx="0"/>
            </p:cNvCxnSpPr>
            <p:nvPr/>
          </p:nvCxnSpPr>
          <p:spPr bwMode="auto">
            <a:xfrm>
              <a:off x="2610164" y="3858275"/>
              <a:ext cx="0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73F4B477-D78F-4AE8-8FDB-62FCE065F3F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519012" y="2345378"/>
              <a:ext cx="409535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ACB1475F-D2CF-4B40-8C17-410E625D0BB5}"/>
                </a:ext>
              </a:extLst>
            </p:cNvPr>
            <p:cNvGrpSpPr/>
            <p:nvPr/>
          </p:nvGrpSpPr>
          <p:grpSpPr>
            <a:xfrm>
              <a:off x="1107503" y="5324033"/>
              <a:ext cx="134471" cy="390320"/>
              <a:chOff x="3430599" y="5322809"/>
              <a:chExt cx="134471" cy="390320"/>
            </a:xfrm>
          </p:grpSpPr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3141E37C-FB7A-4D40-A16B-306020C93B8A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43F44695-9D10-4E02-AE81-F75CD99D2DC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8F91C9A-A81F-4998-8718-E79D0A36C2E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1B0975D6-982A-48F5-AA82-52DC7BB97FE3}"/>
                </a:ext>
              </a:extLst>
            </p:cNvPr>
            <p:cNvGrpSpPr/>
            <p:nvPr/>
          </p:nvGrpSpPr>
          <p:grpSpPr>
            <a:xfrm>
              <a:off x="2098486" y="5324065"/>
              <a:ext cx="134471" cy="390320"/>
              <a:chOff x="3430599" y="5322809"/>
              <a:chExt cx="134471" cy="390320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F1A58327-E7ED-4038-B740-58235C34002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0F324B4-C14E-4A0F-88F7-8713C0399136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B468FDB-6E1E-432E-BF37-8FFA8259882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135FBCE0-4F30-4881-9EC5-0D6BDE985E6B}"/>
                </a:ext>
              </a:extLst>
            </p:cNvPr>
            <p:cNvGrpSpPr/>
            <p:nvPr/>
          </p:nvGrpSpPr>
          <p:grpSpPr>
            <a:xfrm>
              <a:off x="985166" y="3468762"/>
              <a:ext cx="1814570" cy="1845367"/>
              <a:chOff x="985166" y="3468762"/>
              <a:chExt cx="1814570" cy="1845367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722DE228-EAB5-48D5-80AA-938DF2556DF4}"/>
                  </a:ext>
                </a:extLst>
              </p:cNvPr>
              <p:cNvSpPr/>
              <p:nvPr/>
            </p:nvSpPr>
            <p:spPr bwMode="auto">
              <a:xfrm>
                <a:off x="2420591" y="3468762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5AC23C54-253A-47E4-BB53-5A9B67B3F330}"/>
                  </a:ext>
                </a:extLst>
              </p:cNvPr>
              <p:cNvSpPr/>
              <p:nvPr/>
            </p:nvSpPr>
            <p:spPr bwMode="auto">
              <a:xfrm>
                <a:off x="1867391" y="3468762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693D2BCC-11EF-4F1A-9E93-086F0ACE494F}"/>
                  </a:ext>
                </a:extLst>
              </p:cNvPr>
              <p:cNvSpPr/>
              <p:nvPr/>
            </p:nvSpPr>
            <p:spPr bwMode="auto">
              <a:xfrm>
                <a:off x="985166" y="4924616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sp>
            <p:nvSpPr>
              <p:cNvPr id="104" name="Oval 103">
                <a:extLst>
                  <a:ext uri="{FF2B5EF4-FFF2-40B4-BE49-F238E27FC236}">
                    <a16:creationId xmlns:a16="http://schemas.microsoft.com/office/drawing/2014/main" id="{CF549648-8865-445A-B838-946785146E10}"/>
                  </a:ext>
                </a:extLst>
              </p:cNvPr>
              <p:cNvSpPr/>
              <p:nvPr/>
            </p:nvSpPr>
            <p:spPr bwMode="auto">
              <a:xfrm>
                <a:off x="1976149" y="4924616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00A21540-C31A-4162-984F-76AEC08A3193}"/>
                  </a:ext>
                </a:extLst>
              </p:cNvPr>
              <p:cNvSpPr/>
              <p:nvPr/>
            </p:nvSpPr>
            <p:spPr bwMode="auto">
              <a:xfrm>
                <a:off x="2420591" y="4924616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C1470567-617E-46D6-9555-485F94FF2857}"/>
                </a:ext>
              </a:extLst>
            </p:cNvPr>
            <p:cNvGrpSpPr/>
            <p:nvPr/>
          </p:nvGrpSpPr>
          <p:grpSpPr>
            <a:xfrm>
              <a:off x="2542928" y="5330627"/>
              <a:ext cx="134471" cy="390320"/>
              <a:chOff x="3430599" y="5322809"/>
              <a:chExt cx="134471" cy="390320"/>
            </a:xfrm>
          </p:grpSpPr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EFE7F5FD-FC21-416A-8C37-0D6DA96A055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7EC8216-4BCB-499C-85F8-8F25D901D1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48AD9314-1DA3-40F7-BDFC-D7E2982A3C0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9F44C60F-AECF-4F08-AE66-494335416B43}"/>
                </a:ext>
              </a:extLst>
            </p:cNvPr>
            <p:cNvCxnSpPr>
              <a:cxnSpLocks/>
              <a:endCxn id="109" idx="0"/>
            </p:cNvCxnSpPr>
            <p:nvPr/>
          </p:nvCxnSpPr>
          <p:spPr bwMode="auto">
            <a:xfrm flipH="1">
              <a:off x="1174739" y="3858275"/>
              <a:ext cx="344273" cy="10663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8EB80CCD-E757-4B11-8421-C4302005EFDE}"/>
                </a:ext>
              </a:extLst>
            </p:cNvPr>
            <p:cNvSpPr/>
            <p:nvPr/>
          </p:nvSpPr>
          <p:spPr bwMode="auto">
            <a:xfrm>
              <a:off x="1329439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</p:grpSp>
      <p:sp>
        <p:nvSpPr>
          <p:cNvPr id="75" name="Oval 74">
            <a:extLst>
              <a:ext uri="{FF2B5EF4-FFF2-40B4-BE49-F238E27FC236}">
                <a16:creationId xmlns:a16="http://schemas.microsoft.com/office/drawing/2014/main" id="{C1724736-A87D-4400-9B9E-372E2D5DDBAD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160" name="AutoShape 7">
            <a:extLst>
              <a:ext uri="{FF2B5EF4-FFF2-40B4-BE49-F238E27FC236}">
                <a16:creationId xmlns:a16="http://schemas.microsoft.com/office/drawing/2014/main" id="{1163CD8A-81F0-4267-8B51-BDD7DB6E1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704" y="5954415"/>
            <a:ext cx="46590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fter the viral population has reached blood, sample </a:t>
            </a:r>
            <a:r>
              <a:rPr lang="en-US" sz="2000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viruses.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10E2300-A190-4E22-84C4-44D555B83B17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933DBB4F-BB9D-404A-8605-44A4CEF0092A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2BFF173C-2E56-4874-AD08-CF0ED1803B62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A0F8D2E6-3D8A-4608-B550-15E8B1245110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5498D665-BA84-469E-B8D5-B760A89587AE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9916158D-FAEF-434A-9079-3D0AB8221283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33FA2DBF-2509-4AF3-A4FE-D04168FAC393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0BF762DA-FC8E-4135-B099-644083E05AAD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34683DFC-7038-4DCD-A647-854E9AF004D7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43" name="Rectangle 14">
            <a:extLst>
              <a:ext uri="{FF2B5EF4-FFF2-40B4-BE49-F238E27FC236}">
                <a16:creationId xmlns:a16="http://schemas.microsoft.com/office/drawing/2014/main" id="{97E184A2-BA5D-448E-AF4F-C54697F5F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1" y="6314831"/>
            <a:ext cx="937845" cy="289169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499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 animBg="1"/>
      <p:bldP spid="160" grpId="1" animBg="1"/>
      <p:bldP spid="43" grpId="0" animBg="1"/>
      <p:bldP spid="43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utations Contain Information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bout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Viral Basic Reproduction Number</a:t>
            </a:r>
          </a:p>
        </p:txBody>
      </p:sp>
    </p:spTree>
    <p:extLst>
      <p:ext uri="{BB962C8B-B14F-4D97-AF65-F5344CB8AC3E}">
        <p14:creationId xmlns:p14="http://schemas.microsoft.com/office/powerpoint/2010/main" val="4038555904"/>
      </p:ext>
    </p:extLst>
  </p:cSld>
  <p:clrMapOvr>
    <a:masterClrMapping/>
  </p:clrMapOvr>
  <p:transition advTm="1456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063DE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utations Contain Information about the Viral Basic Reproduction Numb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8B73367-3611-4BFC-AE43-17FF6C8C17D3}"/>
              </a:ext>
            </a:extLst>
          </p:cNvPr>
          <p:cNvGrpSpPr/>
          <p:nvPr/>
        </p:nvGrpSpPr>
        <p:grpSpPr>
          <a:xfrm>
            <a:off x="420210" y="2344621"/>
            <a:ext cx="3277639" cy="1124898"/>
            <a:chOff x="420210" y="2344621"/>
            <a:chExt cx="3277639" cy="1124898"/>
          </a:xfrm>
        </p:grpSpPr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507590FA-62D1-4A5F-8F0B-3634B68E434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96644" y="2345378"/>
              <a:ext cx="413520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73F4B477-D78F-4AE8-8FDB-62FCE065F3F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519012" y="2345378"/>
              <a:ext cx="409535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E816A5E6-B147-47F7-B5A3-BAF089FDCB63}"/>
                </a:ext>
              </a:extLst>
            </p:cNvPr>
            <p:cNvCxnSpPr>
              <a:cxnSpLocks/>
              <a:stCxn id="43" idx="5"/>
              <a:endCxn id="65" idx="0"/>
            </p:cNvCxnSpPr>
            <p:nvPr/>
          </p:nvCxnSpPr>
          <p:spPr bwMode="auto">
            <a:xfrm>
              <a:off x="2196644" y="2345378"/>
              <a:ext cx="956453" cy="11241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C41E2C2D-5BD4-4514-87A0-0C9D9DCB1331}"/>
                </a:ext>
              </a:extLst>
            </p:cNvPr>
            <p:cNvCxnSpPr>
              <a:cxnSpLocks/>
              <a:stCxn id="43" idx="5"/>
              <a:endCxn id="72" idx="0"/>
            </p:cNvCxnSpPr>
            <p:nvPr/>
          </p:nvCxnSpPr>
          <p:spPr bwMode="auto">
            <a:xfrm>
              <a:off x="2196644" y="2345378"/>
              <a:ext cx="1501205" cy="11241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4EDEE26F-970E-4A29-A513-F4D39DD40840}"/>
                </a:ext>
              </a:extLst>
            </p:cNvPr>
            <p:cNvCxnSpPr>
              <a:cxnSpLocks/>
              <a:endCxn id="74" idx="0"/>
            </p:cNvCxnSpPr>
            <p:nvPr/>
          </p:nvCxnSpPr>
          <p:spPr bwMode="auto">
            <a:xfrm flipH="1">
              <a:off x="964962" y="2344621"/>
              <a:ext cx="956453" cy="11241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C352FB56-C83F-4EF5-BC18-160AD2806643}"/>
                </a:ext>
              </a:extLst>
            </p:cNvPr>
            <p:cNvCxnSpPr>
              <a:cxnSpLocks/>
              <a:endCxn id="76" idx="0"/>
            </p:cNvCxnSpPr>
            <p:nvPr/>
          </p:nvCxnSpPr>
          <p:spPr bwMode="auto">
            <a:xfrm flipH="1">
              <a:off x="420210" y="2344621"/>
              <a:ext cx="1501205" cy="1124141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0ABD5C37-43E7-4C58-BF08-975C6A42BCD2}"/>
              </a:ext>
            </a:extLst>
          </p:cNvPr>
          <p:cNvGrpSpPr/>
          <p:nvPr/>
        </p:nvGrpSpPr>
        <p:grpSpPr>
          <a:xfrm>
            <a:off x="230638" y="3468762"/>
            <a:ext cx="3656783" cy="390270"/>
            <a:chOff x="230638" y="3468762"/>
            <a:chExt cx="3656783" cy="39027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1B0975D6-982A-48F5-AA82-52DC7BB97FE3}"/>
                </a:ext>
              </a:extLst>
            </p:cNvPr>
            <p:cNvGrpSpPr/>
            <p:nvPr/>
          </p:nvGrpSpPr>
          <p:grpSpPr>
            <a:xfrm rot="5400000">
              <a:off x="2006116" y="3448381"/>
              <a:ext cx="134471" cy="390320"/>
              <a:chOff x="3430599" y="5322809"/>
              <a:chExt cx="134471" cy="390320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F1A58327-E7ED-4038-B740-58235C34002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0F324B4-C14E-4A0F-88F7-8713C0399136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B468FDB-6E1E-432E-BF37-8FFA8259882A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5AC23C54-253A-47E4-BB53-5A9B67B3F330}"/>
                </a:ext>
              </a:extLst>
            </p:cNvPr>
            <p:cNvSpPr/>
            <p:nvPr/>
          </p:nvSpPr>
          <p:spPr bwMode="auto">
            <a:xfrm>
              <a:off x="2412577" y="3469519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8EB80CCD-E757-4B11-8421-C4302005EFDE}"/>
                </a:ext>
              </a:extLst>
            </p:cNvPr>
            <p:cNvSpPr/>
            <p:nvPr/>
          </p:nvSpPr>
          <p:spPr bwMode="auto">
            <a:xfrm>
              <a:off x="1329439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B1B655C3-D396-4E1E-BEF0-0B713C72DA25}"/>
                </a:ext>
              </a:extLst>
            </p:cNvPr>
            <p:cNvSpPr/>
            <p:nvPr/>
          </p:nvSpPr>
          <p:spPr bwMode="auto">
            <a:xfrm>
              <a:off x="2963524" y="3469519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032EAE1B-777A-4A75-96D7-B79A68AF82D2}"/>
                </a:ext>
              </a:extLst>
            </p:cNvPr>
            <p:cNvSpPr/>
            <p:nvPr/>
          </p:nvSpPr>
          <p:spPr bwMode="auto">
            <a:xfrm>
              <a:off x="3508276" y="3469519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3E896CA6-5ADC-484C-9981-B0A5C6B213C9}"/>
                </a:ext>
              </a:extLst>
            </p:cNvPr>
            <p:cNvSpPr/>
            <p:nvPr/>
          </p:nvSpPr>
          <p:spPr bwMode="auto">
            <a:xfrm flipH="1">
              <a:off x="775390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E0E5F6C3-C975-43AE-978E-3A54F67E0F0B}"/>
                </a:ext>
              </a:extLst>
            </p:cNvPr>
            <p:cNvSpPr/>
            <p:nvPr/>
          </p:nvSpPr>
          <p:spPr bwMode="auto">
            <a:xfrm flipH="1">
              <a:off x="230638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73BFAA7-592E-47AA-A426-C62B1D7AECE8}"/>
              </a:ext>
            </a:extLst>
          </p:cNvPr>
          <p:cNvGrpSpPr/>
          <p:nvPr/>
        </p:nvGrpSpPr>
        <p:grpSpPr>
          <a:xfrm>
            <a:off x="420210" y="3858275"/>
            <a:ext cx="3277639" cy="2255327"/>
            <a:chOff x="420210" y="3858275"/>
            <a:chExt cx="3277639" cy="2255327"/>
          </a:xfrm>
        </p:grpSpPr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B826909E-5726-422F-9B5D-C7D505329FC0}"/>
                </a:ext>
              </a:extLst>
            </p:cNvPr>
            <p:cNvCxnSpPr>
              <a:cxnSpLocks/>
              <a:stCxn id="76" idx="4"/>
              <a:endCxn id="40" idx="0"/>
            </p:cNvCxnSpPr>
            <p:nvPr/>
          </p:nvCxnSpPr>
          <p:spPr bwMode="auto">
            <a:xfrm>
              <a:off x="420210" y="3858275"/>
              <a:ext cx="251172" cy="2255327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D7E7980C-05D2-4998-8A26-D5F3796F9DEF}"/>
                </a:ext>
              </a:extLst>
            </p:cNvPr>
            <p:cNvCxnSpPr>
              <a:cxnSpLocks/>
              <a:stCxn id="89" idx="4"/>
              <a:endCxn id="42" idx="0"/>
            </p:cNvCxnSpPr>
            <p:nvPr/>
          </p:nvCxnSpPr>
          <p:spPr bwMode="auto">
            <a:xfrm>
              <a:off x="2602150" y="3859032"/>
              <a:ext cx="287194" cy="2254570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BD54D57D-7C38-4FCC-9AAE-DD62129878FA}"/>
                </a:ext>
              </a:extLst>
            </p:cNvPr>
            <p:cNvCxnSpPr>
              <a:cxnSpLocks/>
              <a:stCxn id="72" idx="4"/>
              <a:endCxn id="41" idx="0"/>
            </p:cNvCxnSpPr>
            <p:nvPr/>
          </p:nvCxnSpPr>
          <p:spPr bwMode="auto">
            <a:xfrm flipH="1">
              <a:off x="3442544" y="3859032"/>
              <a:ext cx="255305" cy="2254570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7E99C36E-7005-49B5-8FCA-87FBF8A2CD10}"/>
                </a:ext>
              </a:extLst>
            </p:cNvPr>
            <p:cNvCxnSpPr>
              <a:cxnSpLocks/>
              <a:stCxn id="61" idx="4"/>
              <a:endCxn id="39" idx="0"/>
            </p:cNvCxnSpPr>
            <p:nvPr/>
          </p:nvCxnSpPr>
          <p:spPr bwMode="auto">
            <a:xfrm flipH="1">
              <a:off x="1209334" y="3858275"/>
              <a:ext cx="309678" cy="2255327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10E2300-A190-4E22-84C4-44D555B83B17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933DBB4F-BB9D-404A-8605-44A4CEF0092A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2BFF173C-2E56-4874-AD08-CF0ED1803B62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A0F8D2E6-3D8A-4608-B550-15E8B1245110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5498D665-BA84-469E-B8D5-B760A89587AE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9916158D-FAEF-434A-9079-3D0AB8221283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33FA2DBF-2509-4AF3-A4FE-D04168FAC393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0BF762DA-FC8E-4135-B099-644083E05AAD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34683DFC-7038-4DCD-A647-854E9AF004D7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43" name="Oval 42">
            <a:extLst>
              <a:ext uri="{FF2B5EF4-FFF2-40B4-BE49-F238E27FC236}">
                <a16:creationId xmlns:a16="http://schemas.microsoft.com/office/drawing/2014/main" id="{97373B27-8B52-4F42-A250-F350FC9F6E8C}"/>
              </a:ext>
            </a:extLst>
          </p:cNvPr>
          <p:cNvSpPr/>
          <p:nvPr/>
        </p:nvSpPr>
        <p:spPr bwMode="auto">
          <a:xfrm>
            <a:off x="1873023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A50A68F-F63C-4952-A734-87A0ED1E4C19}"/>
              </a:ext>
            </a:extLst>
          </p:cNvPr>
          <p:cNvGrpSpPr/>
          <p:nvPr/>
        </p:nvGrpSpPr>
        <p:grpSpPr>
          <a:xfrm>
            <a:off x="230638" y="4422077"/>
            <a:ext cx="3715286" cy="535718"/>
            <a:chOff x="230638" y="4422077"/>
            <a:chExt cx="3715286" cy="535718"/>
          </a:xfrm>
        </p:grpSpPr>
        <p:sp>
          <p:nvSpPr>
            <p:cNvPr id="115" name="Rectangle 14">
              <a:extLst>
                <a:ext uri="{FF2B5EF4-FFF2-40B4-BE49-F238E27FC236}">
                  <a16:creationId xmlns:a16="http://schemas.microsoft.com/office/drawing/2014/main" id="{BC2706A8-9F97-4CC0-8006-2359BBD412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820422" y="2832293"/>
              <a:ext cx="535718" cy="371528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ACB1475F-D2CF-4B40-8C17-410E625D0BB5}"/>
                </a:ext>
              </a:extLst>
            </p:cNvPr>
            <p:cNvGrpSpPr/>
            <p:nvPr/>
          </p:nvGrpSpPr>
          <p:grpSpPr>
            <a:xfrm>
              <a:off x="2021046" y="4494776"/>
              <a:ext cx="134471" cy="390320"/>
              <a:chOff x="3430599" y="5322809"/>
              <a:chExt cx="134471" cy="390320"/>
            </a:xfrm>
          </p:grpSpPr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3141E37C-FB7A-4D40-A16B-306020C93B8A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43F44695-9D10-4E02-AE81-F75CD99D2DC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8F91C9A-A81F-4998-8718-E79D0A36C2E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124" name="AutoShape 7">
            <a:extLst>
              <a:ext uri="{FF2B5EF4-FFF2-40B4-BE49-F238E27FC236}">
                <a16:creationId xmlns:a16="http://schemas.microsoft.com/office/drawing/2014/main" id="{D358D610-3CA1-4129-922B-13E5432D0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5518" y="1475530"/>
            <a:ext cx="3015387" cy="2554545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 an infinite-sites model, if the founder is the most recent common ancestor of all sample pairs (a star phylogeny), each mutation appears in at most one sample.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D568189F-94A8-4F7E-BDB3-9F003C1C5D71}"/>
              </a:ext>
            </a:extLst>
          </p:cNvPr>
          <p:cNvSpPr/>
          <p:nvPr/>
        </p:nvSpPr>
        <p:spPr bwMode="auto">
          <a:xfrm>
            <a:off x="1331210" y="3468761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A7ED0F65-8537-4257-B2B1-2516336858EE}"/>
              </a:ext>
            </a:extLst>
          </p:cNvPr>
          <p:cNvSpPr/>
          <p:nvPr/>
        </p:nvSpPr>
        <p:spPr bwMode="auto">
          <a:xfrm>
            <a:off x="1019359" y="6113602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12357088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49" grpId="0" animBg="1"/>
      <p:bldP spid="5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utations Contain Information about the Viral Reproduction Numb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8CA7DDD0-C791-4EBF-9D7A-69E51D309A2E}"/>
              </a:ext>
            </a:extLst>
          </p:cNvPr>
          <p:cNvGrpSpPr/>
          <p:nvPr/>
        </p:nvGrpSpPr>
        <p:grpSpPr>
          <a:xfrm>
            <a:off x="7671429" y="2345378"/>
            <a:ext cx="1052746" cy="1123384"/>
            <a:chOff x="7671429" y="2345378"/>
            <a:chExt cx="1052746" cy="1123384"/>
          </a:xfrm>
        </p:grpSpPr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FF799852-EF3D-4557-AB3A-9D25447FB2E8}"/>
                </a:ext>
              </a:extLst>
            </p:cNvPr>
            <p:cNvCxnSpPr>
              <a:cxnSpLocks/>
              <a:stCxn id="58" idx="5"/>
              <a:endCxn id="62" idx="0"/>
            </p:cNvCxnSpPr>
            <p:nvPr/>
          </p:nvCxnSpPr>
          <p:spPr bwMode="auto">
            <a:xfrm>
              <a:off x="8322562" y="2345378"/>
              <a:ext cx="401613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0436159-065D-4A56-9B84-24AD5B5DACAF}"/>
                </a:ext>
              </a:extLst>
            </p:cNvPr>
            <p:cNvCxnSpPr>
              <a:cxnSpLocks/>
              <a:stCxn id="58" idx="3"/>
            </p:cNvCxnSpPr>
            <p:nvPr/>
          </p:nvCxnSpPr>
          <p:spPr bwMode="auto">
            <a:xfrm flipH="1">
              <a:off x="7671429" y="2345378"/>
              <a:ext cx="383036" cy="1123384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B60CBD6F-3FDF-4E9C-8764-3D03F6C1954C}"/>
              </a:ext>
            </a:extLst>
          </p:cNvPr>
          <p:cNvGrpSpPr/>
          <p:nvPr/>
        </p:nvGrpSpPr>
        <p:grpSpPr>
          <a:xfrm>
            <a:off x="7481854" y="3468762"/>
            <a:ext cx="1431893" cy="389513"/>
            <a:chOff x="7481854" y="3468762"/>
            <a:chExt cx="1431893" cy="389513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8B6EB67B-71EB-4378-8205-63022E9081CC}"/>
                </a:ext>
              </a:extLst>
            </p:cNvPr>
            <p:cNvSpPr/>
            <p:nvPr/>
          </p:nvSpPr>
          <p:spPr bwMode="auto">
            <a:xfrm>
              <a:off x="8534602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361F54A4-C27B-4EC5-A18A-846928F203EA}"/>
                </a:ext>
              </a:extLst>
            </p:cNvPr>
            <p:cNvSpPr/>
            <p:nvPr/>
          </p:nvSpPr>
          <p:spPr bwMode="auto">
            <a:xfrm>
              <a:off x="7481854" y="3468762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C1B2AE41-2224-462E-A413-FBAEC01EF271}"/>
              </a:ext>
            </a:extLst>
          </p:cNvPr>
          <p:cNvGrpSpPr/>
          <p:nvPr/>
        </p:nvGrpSpPr>
        <p:grpSpPr>
          <a:xfrm>
            <a:off x="6606601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2806A093-47CE-40F6-AC8D-759319FB33FF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736D9CA-5D63-44A2-B5FD-AF815EA2D9BC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FC7A6D9B-AFBD-43AD-B0F7-F7DC6660124F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38FCB04B-5BFF-4D74-9869-142F60254050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3A94EE49-7C82-423D-B984-16E6115013EB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B55BA41E-0982-4052-A865-1D1D22CA24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CB6EEEBD-80FF-42B3-9610-33A77E8F725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ACBB5118-E73B-4479-8032-6CFD4FA1E179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D11E23A5-F726-44C5-BF7F-ADABA1B8BE8F}"/>
              </a:ext>
            </a:extLst>
          </p:cNvPr>
          <p:cNvSpPr/>
          <p:nvPr/>
        </p:nvSpPr>
        <p:spPr bwMode="auto">
          <a:xfrm>
            <a:off x="7998941" y="2012908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BBA22B3-0D27-4795-9E60-82C687EB0BFB}"/>
              </a:ext>
            </a:extLst>
          </p:cNvPr>
          <p:cNvGrpSpPr/>
          <p:nvPr/>
        </p:nvGrpSpPr>
        <p:grpSpPr>
          <a:xfrm>
            <a:off x="230638" y="2012908"/>
            <a:ext cx="3715286" cy="4490207"/>
            <a:chOff x="230638" y="2012908"/>
            <a:chExt cx="3715286" cy="4490207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38B73367-3611-4BFC-AE43-17FF6C8C17D3}"/>
                </a:ext>
              </a:extLst>
            </p:cNvPr>
            <p:cNvGrpSpPr/>
            <p:nvPr/>
          </p:nvGrpSpPr>
          <p:grpSpPr>
            <a:xfrm>
              <a:off x="420210" y="2344621"/>
              <a:ext cx="3277639" cy="1124898"/>
              <a:chOff x="420210" y="2344621"/>
              <a:chExt cx="3277639" cy="1124898"/>
            </a:xfrm>
          </p:grpSpPr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507590FA-62D1-4A5F-8F0B-3634B68E434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196644" y="2345378"/>
                <a:ext cx="413520" cy="1123384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id="{73F4B477-D78F-4AE8-8FDB-62FCE065F3F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519012" y="2345378"/>
                <a:ext cx="409535" cy="1123384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4" name="Straight Arrow Connector 63">
                <a:extLst>
                  <a:ext uri="{FF2B5EF4-FFF2-40B4-BE49-F238E27FC236}">
                    <a16:creationId xmlns:a16="http://schemas.microsoft.com/office/drawing/2014/main" id="{E816A5E6-B147-47F7-B5A3-BAF089FDCB63}"/>
                  </a:ext>
                </a:extLst>
              </p:cNvPr>
              <p:cNvCxnSpPr>
                <a:cxnSpLocks/>
                <a:stCxn id="43" idx="5"/>
                <a:endCxn id="65" idx="0"/>
              </p:cNvCxnSpPr>
              <p:nvPr/>
            </p:nvCxnSpPr>
            <p:spPr bwMode="auto">
              <a:xfrm>
                <a:off x="2196644" y="2345378"/>
                <a:ext cx="956453" cy="1124141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id="{C41E2C2D-5BD4-4514-87A0-0C9D9DCB1331}"/>
                  </a:ext>
                </a:extLst>
              </p:cNvPr>
              <p:cNvCxnSpPr>
                <a:cxnSpLocks/>
                <a:stCxn id="43" idx="5"/>
                <a:endCxn id="72" idx="0"/>
              </p:cNvCxnSpPr>
              <p:nvPr/>
            </p:nvCxnSpPr>
            <p:spPr bwMode="auto">
              <a:xfrm>
                <a:off x="2196644" y="2345378"/>
                <a:ext cx="1501205" cy="1124141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4EDEE26F-970E-4A29-A513-F4D39DD40840}"/>
                  </a:ext>
                </a:extLst>
              </p:cNvPr>
              <p:cNvCxnSpPr>
                <a:cxnSpLocks/>
                <a:endCxn id="74" idx="0"/>
              </p:cNvCxnSpPr>
              <p:nvPr/>
            </p:nvCxnSpPr>
            <p:spPr bwMode="auto">
              <a:xfrm flipH="1">
                <a:off x="964962" y="2344621"/>
                <a:ext cx="956453" cy="1124141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C352FB56-C83F-4EF5-BC18-160AD2806643}"/>
                  </a:ext>
                </a:extLst>
              </p:cNvPr>
              <p:cNvCxnSpPr>
                <a:cxnSpLocks/>
                <a:endCxn id="76" idx="0"/>
              </p:cNvCxnSpPr>
              <p:nvPr/>
            </p:nvCxnSpPr>
            <p:spPr bwMode="auto">
              <a:xfrm flipH="1">
                <a:off x="420210" y="2344621"/>
                <a:ext cx="1501205" cy="1124141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BD5C37-43E7-4C58-BF08-975C6A42BCD2}"/>
                </a:ext>
              </a:extLst>
            </p:cNvPr>
            <p:cNvGrpSpPr/>
            <p:nvPr/>
          </p:nvGrpSpPr>
          <p:grpSpPr>
            <a:xfrm>
              <a:off x="230638" y="3468762"/>
              <a:ext cx="3656783" cy="390270"/>
              <a:chOff x="230638" y="3468762"/>
              <a:chExt cx="3656783" cy="390270"/>
            </a:xfrm>
          </p:grpSpPr>
          <p:grpSp>
            <p:nvGrpSpPr>
              <p:cNvPr id="105" name="Group 104">
                <a:extLst>
                  <a:ext uri="{FF2B5EF4-FFF2-40B4-BE49-F238E27FC236}">
                    <a16:creationId xmlns:a16="http://schemas.microsoft.com/office/drawing/2014/main" id="{1B0975D6-982A-48F5-AA82-52DC7BB97FE3}"/>
                  </a:ext>
                </a:extLst>
              </p:cNvPr>
              <p:cNvGrpSpPr/>
              <p:nvPr/>
            </p:nvGrpSpPr>
            <p:grpSpPr>
              <a:xfrm rot="5400000">
                <a:off x="2006116" y="3448381"/>
                <a:ext cx="134471" cy="390320"/>
                <a:chOff x="3430599" y="5322809"/>
                <a:chExt cx="134471" cy="390320"/>
              </a:xfrm>
            </p:grpSpPr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F1A58327-E7ED-4038-B740-58235C34002E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7" name="Oval 106">
                  <a:extLst>
                    <a:ext uri="{FF2B5EF4-FFF2-40B4-BE49-F238E27FC236}">
                      <a16:creationId xmlns:a16="http://schemas.microsoft.com/office/drawing/2014/main" id="{80F324B4-C14E-4A0F-88F7-8713C0399136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8B468FDB-6E1E-432E-BF37-8FFA8259882A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5AC23C54-253A-47E4-BB53-5A9B67B3F330}"/>
                  </a:ext>
                </a:extLst>
              </p:cNvPr>
              <p:cNvSpPr/>
              <p:nvPr/>
            </p:nvSpPr>
            <p:spPr bwMode="auto">
              <a:xfrm>
                <a:off x="2412577" y="3469519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8EB80CCD-E757-4B11-8421-C4302005EFDE}"/>
                  </a:ext>
                </a:extLst>
              </p:cNvPr>
              <p:cNvSpPr/>
              <p:nvPr/>
            </p:nvSpPr>
            <p:spPr bwMode="auto">
              <a:xfrm>
                <a:off x="1329439" y="3468762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B1B655C3-D396-4E1E-BEF0-0B713C72DA25}"/>
                  </a:ext>
                </a:extLst>
              </p:cNvPr>
              <p:cNvSpPr/>
              <p:nvPr/>
            </p:nvSpPr>
            <p:spPr bwMode="auto">
              <a:xfrm>
                <a:off x="2963524" y="3469519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032EAE1B-777A-4A75-96D7-B79A68AF82D2}"/>
                  </a:ext>
                </a:extLst>
              </p:cNvPr>
              <p:cNvSpPr/>
              <p:nvPr/>
            </p:nvSpPr>
            <p:spPr bwMode="auto">
              <a:xfrm>
                <a:off x="3508276" y="3469519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3E896CA6-5ADC-484C-9981-B0A5C6B213C9}"/>
                  </a:ext>
                </a:extLst>
              </p:cNvPr>
              <p:cNvSpPr/>
              <p:nvPr/>
            </p:nvSpPr>
            <p:spPr bwMode="auto">
              <a:xfrm flipH="1">
                <a:off x="775390" y="3468762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E0E5F6C3-C975-43AE-978E-3A54F67E0F0B}"/>
                  </a:ext>
                </a:extLst>
              </p:cNvPr>
              <p:cNvSpPr/>
              <p:nvPr/>
            </p:nvSpPr>
            <p:spPr bwMode="auto">
              <a:xfrm flipH="1">
                <a:off x="230638" y="3468762"/>
                <a:ext cx="379145" cy="389513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73BFAA7-592E-47AA-A426-C62B1D7AECE8}"/>
                </a:ext>
              </a:extLst>
            </p:cNvPr>
            <p:cNvGrpSpPr/>
            <p:nvPr/>
          </p:nvGrpSpPr>
          <p:grpSpPr>
            <a:xfrm>
              <a:off x="420210" y="3858275"/>
              <a:ext cx="3277639" cy="2255327"/>
              <a:chOff x="420210" y="3858275"/>
              <a:chExt cx="3277639" cy="2255327"/>
            </a:xfrm>
          </p:grpSpPr>
          <p:cxnSp>
            <p:nvCxnSpPr>
              <p:cNvPr id="93" name="Straight Arrow Connector 92">
                <a:extLst>
                  <a:ext uri="{FF2B5EF4-FFF2-40B4-BE49-F238E27FC236}">
                    <a16:creationId xmlns:a16="http://schemas.microsoft.com/office/drawing/2014/main" id="{B826909E-5726-422F-9B5D-C7D505329FC0}"/>
                  </a:ext>
                </a:extLst>
              </p:cNvPr>
              <p:cNvCxnSpPr>
                <a:cxnSpLocks/>
                <a:stCxn id="76" idx="4"/>
                <a:endCxn id="40" idx="0"/>
              </p:cNvCxnSpPr>
              <p:nvPr/>
            </p:nvCxnSpPr>
            <p:spPr bwMode="auto">
              <a:xfrm>
                <a:off x="420210" y="3858275"/>
                <a:ext cx="251172" cy="2255327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95" name="Straight Arrow Connector 94">
                <a:extLst>
                  <a:ext uri="{FF2B5EF4-FFF2-40B4-BE49-F238E27FC236}">
                    <a16:creationId xmlns:a16="http://schemas.microsoft.com/office/drawing/2014/main" id="{D7E7980C-05D2-4998-8A26-D5F3796F9DEF}"/>
                  </a:ext>
                </a:extLst>
              </p:cNvPr>
              <p:cNvCxnSpPr>
                <a:cxnSpLocks/>
                <a:stCxn id="89" idx="4"/>
                <a:endCxn id="42" idx="0"/>
              </p:cNvCxnSpPr>
              <p:nvPr/>
            </p:nvCxnSpPr>
            <p:spPr bwMode="auto">
              <a:xfrm>
                <a:off x="2602150" y="3859032"/>
                <a:ext cx="287194" cy="2254570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BD54D57D-7C38-4FCC-9AAE-DD62129878FA}"/>
                  </a:ext>
                </a:extLst>
              </p:cNvPr>
              <p:cNvCxnSpPr>
                <a:cxnSpLocks/>
                <a:stCxn id="72" idx="4"/>
                <a:endCxn id="41" idx="0"/>
              </p:cNvCxnSpPr>
              <p:nvPr/>
            </p:nvCxnSpPr>
            <p:spPr bwMode="auto">
              <a:xfrm flipH="1">
                <a:off x="3442544" y="3859032"/>
                <a:ext cx="255305" cy="2254570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7E99C36E-7005-49B5-8FCA-87FBF8A2CD10}"/>
                  </a:ext>
                </a:extLst>
              </p:cNvPr>
              <p:cNvCxnSpPr>
                <a:cxnSpLocks/>
                <a:stCxn id="61" idx="4"/>
                <a:endCxn id="39" idx="0"/>
              </p:cNvCxnSpPr>
              <p:nvPr/>
            </p:nvCxnSpPr>
            <p:spPr bwMode="auto">
              <a:xfrm flipH="1">
                <a:off x="1209334" y="3858275"/>
                <a:ext cx="309678" cy="2255327"/>
              </a:xfrm>
              <a:prstGeom prst="straightConnector1">
                <a:avLst/>
              </a:prstGeom>
              <a:solidFill>
                <a:srgbClr val="666699"/>
              </a:solidFill>
              <a:ln w="571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10E2300-A190-4E22-84C4-44D555B83B17}"/>
                </a:ext>
              </a:extLst>
            </p:cNvPr>
            <p:cNvGrpSpPr/>
            <p:nvPr/>
          </p:nvGrpSpPr>
          <p:grpSpPr>
            <a:xfrm>
              <a:off x="480683" y="6113602"/>
              <a:ext cx="3152560" cy="389513"/>
              <a:chOff x="574275" y="6048346"/>
              <a:chExt cx="3152560" cy="389513"/>
            </a:xfrm>
            <a:solidFill>
              <a:srgbClr val="000000"/>
            </a:solidFill>
          </p:grpSpPr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933DBB4F-BB9D-404A-8605-44A4CEF0092A}"/>
                  </a:ext>
                </a:extLst>
              </p:cNvPr>
              <p:cNvSpPr/>
              <p:nvPr/>
            </p:nvSpPr>
            <p:spPr bwMode="auto">
              <a:xfrm>
                <a:off x="1112227" y="6048346"/>
                <a:ext cx="381398" cy="389513"/>
              </a:xfrm>
              <a:prstGeom prst="ellips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  </a:t>
                </a: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2BFF173C-2E56-4874-AD08-CF0ED1803B62}"/>
                  </a:ext>
                </a:extLst>
              </p:cNvPr>
              <p:cNvSpPr/>
              <p:nvPr/>
            </p:nvSpPr>
            <p:spPr bwMode="auto">
              <a:xfrm>
                <a:off x="574275" y="6048346"/>
                <a:ext cx="381398" cy="389513"/>
              </a:xfrm>
              <a:prstGeom prst="ellips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  </a:t>
                </a:r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A0F8D2E6-3D8A-4608-B550-15E8B1245110}"/>
                  </a:ext>
                </a:extLst>
              </p:cNvPr>
              <p:cNvSpPr/>
              <p:nvPr/>
            </p:nvSpPr>
            <p:spPr bwMode="auto">
              <a:xfrm>
                <a:off x="3345437" y="6048346"/>
                <a:ext cx="381398" cy="389513"/>
              </a:xfrm>
              <a:prstGeom prst="ellips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  </a:t>
                </a:r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5498D665-BA84-469E-B8D5-B760A89587AE}"/>
                  </a:ext>
                </a:extLst>
              </p:cNvPr>
              <p:cNvSpPr/>
              <p:nvPr/>
            </p:nvSpPr>
            <p:spPr bwMode="auto">
              <a:xfrm>
                <a:off x="2792237" y="6048346"/>
                <a:ext cx="381398" cy="389513"/>
              </a:xfrm>
              <a:prstGeom prst="ellips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dirty="0">
                    <a:solidFill>
                      <a:srgbClr val="000000"/>
                    </a:solidFill>
                    <a:latin typeface="Arial" charset="0"/>
                  </a:rPr>
                  <a:t>  </a:t>
                </a:r>
              </a:p>
            </p:txBody>
          </p: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9916158D-FAEF-434A-9079-3D0AB8221283}"/>
                  </a:ext>
                </a:extLst>
              </p:cNvPr>
              <p:cNvGrpSpPr/>
              <p:nvPr/>
            </p:nvGrpSpPr>
            <p:grpSpPr>
              <a:xfrm rot="16200000">
                <a:off x="2075695" y="6047941"/>
                <a:ext cx="134471" cy="390320"/>
                <a:chOff x="3430599" y="5322809"/>
                <a:chExt cx="134471" cy="390320"/>
              </a:xfrm>
              <a:grpFill/>
            </p:grpSpPr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33FA2DBF-2509-4AF3-A4FE-D04168FAC393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grpFill/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0BF762DA-FC8E-4135-B099-644083E05AAD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grpFill/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34683DFC-7038-4DCD-A647-854E9AF004D7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grpFill/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7373B27-8B52-4F42-A250-F350FC9F6E8C}"/>
                </a:ext>
              </a:extLst>
            </p:cNvPr>
            <p:cNvSpPr/>
            <p:nvPr/>
          </p:nvSpPr>
          <p:spPr bwMode="auto">
            <a:xfrm>
              <a:off x="1873023" y="2012908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AA50A68F-F63C-4952-A734-87A0ED1E4C19}"/>
                </a:ext>
              </a:extLst>
            </p:cNvPr>
            <p:cNvGrpSpPr/>
            <p:nvPr/>
          </p:nvGrpSpPr>
          <p:grpSpPr>
            <a:xfrm>
              <a:off x="230638" y="4422077"/>
              <a:ext cx="3715286" cy="535718"/>
              <a:chOff x="230638" y="4422077"/>
              <a:chExt cx="3715286" cy="535718"/>
            </a:xfrm>
          </p:grpSpPr>
          <p:sp>
            <p:nvSpPr>
              <p:cNvPr id="115" name="Rectangle 14">
                <a:extLst>
                  <a:ext uri="{FF2B5EF4-FFF2-40B4-BE49-F238E27FC236}">
                    <a16:creationId xmlns:a16="http://schemas.microsoft.com/office/drawing/2014/main" id="{BC2706A8-9F97-4CC0-8006-2359BBD41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820422" y="2832293"/>
                <a:ext cx="535718" cy="371528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bg1"/>
                </a:solidFill>
                <a:miter lim="800000"/>
                <a:headEnd/>
                <a:tailEnd/>
              </a:ln>
              <a:extLst/>
            </p:spPr>
            <p:txBody>
              <a:bodyPr wrap="square" anchor="ctr">
                <a:noAutofit/>
              </a:bodyPr>
              <a:lstStyle>
                <a:lvl1pPr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110" name="Group 109">
                <a:extLst>
                  <a:ext uri="{FF2B5EF4-FFF2-40B4-BE49-F238E27FC236}">
                    <a16:creationId xmlns:a16="http://schemas.microsoft.com/office/drawing/2014/main" id="{ACB1475F-D2CF-4B40-8C17-410E625D0BB5}"/>
                  </a:ext>
                </a:extLst>
              </p:cNvPr>
              <p:cNvGrpSpPr/>
              <p:nvPr/>
            </p:nvGrpSpPr>
            <p:grpSpPr>
              <a:xfrm>
                <a:off x="2021046" y="4494776"/>
                <a:ext cx="134471" cy="390320"/>
                <a:chOff x="3430599" y="5322809"/>
                <a:chExt cx="134471" cy="390320"/>
              </a:xfrm>
            </p:grpSpPr>
            <p:sp>
              <p:nvSpPr>
                <p:cNvPr id="111" name="Oval 110">
                  <a:extLst>
                    <a:ext uri="{FF2B5EF4-FFF2-40B4-BE49-F238E27FC236}">
                      <a16:creationId xmlns:a16="http://schemas.microsoft.com/office/drawing/2014/main" id="{3141E37C-FB7A-4D40-A16B-306020C93B8A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322809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12" name="Oval 111">
                  <a:extLst>
                    <a:ext uri="{FF2B5EF4-FFF2-40B4-BE49-F238E27FC236}">
                      <a16:creationId xmlns:a16="http://schemas.microsoft.com/office/drawing/2014/main" id="{43F44695-9D10-4E02-AE81-F75CD99D2DC8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450733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68F91C9A-A81F-4998-8718-E79D0A36C2E5}"/>
                    </a:ext>
                  </a:extLst>
                </p:cNvPr>
                <p:cNvSpPr/>
                <p:nvPr/>
              </p:nvSpPr>
              <p:spPr bwMode="auto">
                <a:xfrm rot="16200000">
                  <a:off x="3430599" y="5578658"/>
                  <a:ext cx="134471" cy="134471"/>
                </a:xfrm>
                <a:prstGeom prst="ellipse">
                  <a:avLst/>
                </a:prstGeom>
                <a:solidFill>
                  <a:srgbClr val="00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</p:grpSp>
      <p:sp>
        <p:nvSpPr>
          <p:cNvPr id="70" name="AutoShape 7">
            <a:extLst>
              <a:ext uri="{FF2B5EF4-FFF2-40B4-BE49-F238E27FC236}">
                <a16:creationId xmlns:a16="http://schemas.microsoft.com/office/drawing/2014/main" id="{BA3C2A05-B935-44DE-8108-7C21CF638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5518" y="1475530"/>
            <a:ext cx="3015387" cy="2246769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f the viral basic reproduction number is small (i.e., only a little more than 1.0), most mutations appear in more than one sample.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CA15C50-7747-444F-971D-71C833FC49A0}"/>
              </a:ext>
            </a:extLst>
          </p:cNvPr>
          <p:cNvGrpSpPr/>
          <p:nvPr/>
        </p:nvGrpSpPr>
        <p:grpSpPr>
          <a:xfrm>
            <a:off x="6797300" y="3801232"/>
            <a:ext cx="2771162" cy="2312370"/>
            <a:chOff x="6797300" y="3801232"/>
            <a:chExt cx="2771162" cy="2312370"/>
          </a:xfrm>
        </p:grpSpPr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65E45192-885F-4248-AA3A-CDDFEB2E519F}"/>
                </a:ext>
              </a:extLst>
            </p:cNvPr>
            <p:cNvCxnSpPr>
              <a:cxnSpLocks/>
              <a:stCxn id="63" idx="3"/>
              <a:endCxn id="51" idx="0"/>
            </p:cNvCxnSpPr>
            <p:nvPr/>
          </p:nvCxnSpPr>
          <p:spPr bwMode="auto">
            <a:xfrm flipH="1">
              <a:off x="6797300" y="3801232"/>
              <a:ext cx="740078" cy="2312370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335BD257-9AE9-491C-A05B-9915B17D00BB}"/>
                </a:ext>
              </a:extLst>
            </p:cNvPr>
            <p:cNvCxnSpPr>
              <a:cxnSpLocks/>
              <a:stCxn id="63" idx="4"/>
              <a:endCxn id="50" idx="0"/>
            </p:cNvCxnSpPr>
            <p:nvPr/>
          </p:nvCxnSpPr>
          <p:spPr bwMode="auto">
            <a:xfrm flipH="1">
              <a:off x="7335252" y="3858275"/>
              <a:ext cx="336175" cy="2255327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67F708CF-11C0-4057-908F-8117B90C1D70}"/>
                </a:ext>
              </a:extLst>
            </p:cNvPr>
            <p:cNvCxnSpPr>
              <a:cxnSpLocks/>
              <a:stCxn id="62" idx="4"/>
              <a:endCxn id="53" idx="0"/>
            </p:cNvCxnSpPr>
            <p:nvPr/>
          </p:nvCxnSpPr>
          <p:spPr bwMode="auto">
            <a:xfrm>
              <a:off x="8724175" y="3858275"/>
              <a:ext cx="291087" cy="2255327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E589E526-6CDE-46B1-910E-FE63F91A203B}"/>
                </a:ext>
              </a:extLst>
            </p:cNvPr>
            <p:cNvCxnSpPr>
              <a:cxnSpLocks/>
              <a:stCxn id="62" idx="5"/>
              <a:endCxn id="52" idx="0"/>
            </p:cNvCxnSpPr>
            <p:nvPr/>
          </p:nvCxnSpPr>
          <p:spPr bwMode="auto">
            <a:xfrm>
              <a:off x="8858223" y="3801232"/>
              <a:ext cx="710239" cy="2312370"/>
            </a:xfrm>
            <a:prstGeom prst="straightConnector1">
              <a:avLst/>
            </a:prstGeom>
            <a:solidFill>
              <a:srgbClr val="666699"/>
            </a:solidFill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99EDD3E1-B045-469F-839F-58380222759A}"/>
              </a:ext>
            </a:extLst>
          </p:cNvPr>
          <p:cNvGrpSpPr/>
          <p:nvPr/>
        </p:nvGrpSpPr>
        <p:grpSpPr>
          <a:xfrm>
            <a:off x="6317613" y="4422077"/>
            <a:ext cx="3715286" cy="535718"/>
            <a:chOff x="230638" y="4422077"/>
            <a:chExt cx="3715286" cy="535718"/>
          </a:xfrm>
        </p:grpSpPr>
        <p:sp>
          <p:nvSpPr>
            <p:cNvPr id="118" name="Rectangle 14">
              <a:extLst>
                <a:ext uri="{FF2B5EF4-FFF2-40B4-BE49-F238E27FC236}">
                  <a16:creationId xmlns:a16="http://schemas.microsoft.com/office/drawing/2014/main" id="{267842BF-381A-427F-9336-112208ED21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820422" y="2832293"/>
              <a:ext cx="535718" cy="371528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15E33665-04DC-4559-AA8E-82293379A4BD}"/>
                </a:ext>
              </a:extLst>
            </p:cNvPr>
            <p:cNvGrpSpPr/>
            <p:nvPr/>
          </p:nvGrpSpPr>
          <p:grpSpPr>
            <a:xfrm>
              <a:off x="2021046" y="4494776"/>
              <a:ext cx="134471" cy="390320"/>
              <a:chOff x="3430599" y="5322809"/>
              <a:chExt cx="134471" cy="390320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EAB07489-2088-47EB-94E3-4EF140C5D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793842BA-D9D3-4C44-A41E-DC69944A23A3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648C2BED-DE6F-47C5-9047-37C5E53DC772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81" name="Oval 80">
            <a:extLst>
              <a:ext uri="{FF2B5EF4-FFF2-40B4-BE49-F238E27FC236}">
                <a16:creationId xmlns:a16="http://schemas.microsoft.com/office/drawing/2014/main" id="{4CAC7905-394D-4C2C-AA9C-D1F5F9576945}"/>
              </a:ext>
            </a:extLst>
          </p:cNvPr>
          <p:cNvSpPr/>
          <p:nvPr/>
        </p:nvSpPr>
        <p:spPr bwMode="auto">
          <a:xfrm>
            <a:off x="7474713" y="3468761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FF512855-C178-489A-A7B8-4FEC634C23A0}"/>
              </a:ext>
            </a:extLst>
          </p:cNvPr>
          <p:cNvSpPr/>
          <p:nvPr/>
        </p:nvSpPr>
        <p:spPr bwMode="auto">
          <a:xfrm>
            <a:off x="7145679" y="6113602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D5DFC5C1-D700-4DEB-BD8C-D90F86B1821C}"/>
              </a:ext>
            </a:extLst>
          </p:cNvPr>
          <p:cNvSpPr/>
          <p:nvPr/>
        </p:nvSpPr>
        <p:spPr bwMode="auto">
          <a:xfrm>
            <a:off x="6607727" y="6113602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1395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81" grpId="0" animBg="1"/>
      <p:bldP spid="82" grpId="0" animBg="1"/>
      <p:bldP spid="8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equence Data Analysis</a:t>
            </a:r>
          </a:p>
        </p:txBody>
      </p:sp>
    </p:spTree>
    <p:extLst>
      <p:ext uri="{BB962C8B-B14F-4D97-AF65-F5344CB8AC3E}">
        <p14:creationId xmlns:p14="http://schemas.microsoft.com/office/powerpoint/2010/main" val="3503993350"/>
      </p:ext>
    </p:extLst>
  </p:cSld>
  <p:clrMapOvr>
    <a:masterClrMapping/>
  </p:clrMapOvr>
  <p:transition advTm="1456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equence</a:t>
            </a:r>
            <a:r>
              <a:rPr lang="en-US" sz="4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ata Analysi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474370F-40D3-4311-9F61-38456163F88F}"/>
              </a:ext>
            </a:extLst>
          </p:cNvPr>
          <p:cNvGrpSpPr/>
          <p:nvPr/>
        </p:nvGrpSpPr>
        <p:grpSpPr>
          <a:xfrm>
            <a:off x="4580992" y="1856601"/>
            <a:ext cx="4648081" cy="4633854"/>
            <a:chOff x="4580992" y="1856601"/>
            <a:chExt cx="4648081" cy="4633854"/>
          </a:xfrm>
        </p:grpSpPr>
        <p:sp>
          <p:nvSpPr>
            <p:cNvPr id="158" name="Rectangle 308">
              <a:extLst>
                <a:ext uri="{FF2B5EF4-FFF2-40B4-BE49-F238E27FC236}">
                  <a16:creationId xmlns:a16="http://schemas.microsoft.com/office/drawing/2014/main" id="{85FA7B5A-0332-4144-B90B-38FD45929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992" y="2521188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u…</a:t>
              </a:r>
            </a:p>
          </p:txBody>
        </p:sp>
        <p:sp>
          <p:nvSpPr>
            <p:cNvPr id="159" name="Rectangle 309">
              <a:extLst>
                <a:ext uri="{FF2B5EF4-FFF2-40B4-BE49-F238E27FC236}">
                  <a16:creationId xmlns:a16="http://schemas.microsoft.com/office/drawing/2014/main" id="{73B55001-2CEA-406F-B561-8F033CDE3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1856601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c…</a:t>
              </a:r>
            </a:p>
          </p:txBody>
        </p:sp>
        <p:sp>
          <p:nvSpPr>
            <p:cNvPr id="162" name="Rectangle 309">
              <a:extLst>
                <a:ext uri="{FF2B5EF4-FFF2-40B4-BE49-F238E27FC236}">
                  <a16:creationId xmlns:a16="http://schemas.microsoft.com/office/drawing/2014/main" id="{2C77B9EB-3EED-4637-8E97-BAE8A4068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185775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c…</a:t>
              </a:r>
            </a:p>
          </p:txBody>
        </p:sp>
        <p:sp>
          <p:nvSpPr>
            <p:cNvPr id="163" name="Rectangle 309">
              <a:extLst>
                <a:ext uri="{FF2B5EF4-FFF2-40B4-BE49-F238E27FC236}">
                  <a16:creationId xmlns:a16="http://schemas.microsoft.com/office/drawing/2014/main" id="{CD906F01-A6A2-4BC5-94DC-9C6A100E5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4514949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c…</a:t>
              </a:r>
            </a:p>
          </p:txBody>
        </p:sp>
        <p:sp>
          <p:nvSpPr>
            <p:cNvPr id="164" name="Rectangle 309">
              <a:extLst>
                <a:ext uri="{FF2B5EF4-FFF2-40B4-BE49-F238E27FC236}">
                  <a16:creationId xmlns:a16="http://schemas.microsoft.com/office/drawing/2014/main" id="{E183694A-CBAD-40EC-95EB-CE3FB3BEA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179536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</a:p>
          </p:txBody>
        </p:sp>
        <p:sp>
          <p:nvSpPr>
            <p:cNvPr id="165" name="Rectangle 309">
              <a:extLst>
                <a:ext uri="{FF2B5EF4-FFF2-40B4-BE49-F238E27FC236}">
                  <a16:creationId xmlns:a16="http://schemas.microsoft.com/office/drawing/2014/main" id="{86E43687-B58F-4D64-B96E-061336448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844124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</a:p>
          </p:txBody>
        </p:sp>
        <p:sp>
          <p:nvSpPr>
            <p:cNvPr id="166" name="Rectangle 309">
              <a:extLst>
                <a:ext uri="{FF2B5EF4-FFF2-40B4-BE49-F238E27FC236}">
                  <a16:creationId xmlns:a16="http://schemas.microsoft.com/office/drawing/2014/main" id="{48D01424-4F62-4B1C-A388-9EB0A3E24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850362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u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FE24E52-ACA8-4A4B-B7F8-041125416830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C0C811B-0E11-46DF-9EF7-EBCFCD5610A0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8ADC39C1-322E-49B5-BB42-59978608E658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93845E6-C348-4FE4-98B3-AC51CD39D3F7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6A42050-B678-4350-84FA-1D19C5E0B717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1128FCA-9790-45E0-A8CE-2883E388FD7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0CE20D4-4631-4B91-8D4A-9C9D81460346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CC7C188-336A-4AB1-93E8-3B09B39047E7}"/>
              </a:ext>
            </a:extLst>
          </p:cNvPr>
          <p:cNvGrpSpPr/>
          <p:nvPr/>
        </p:nvGrpSpPr>
        <p:grpSpPr>
          <a:xfrm>
            <a:off x="4967416" y="1883114"/>
            <a:ext cx="2454877" cy="4580828"/>
            <a:chOff x="6017100" y="1909627"/>
            <a:chExt cx="1740911" cy="4580828"/>
          </a:xfrm>
        </p:grpSpPr>
        <p:sp>
          <p:nvSpPr>
            <p:cNvPr id="29" name="Rectangle 14">
              <a:extLst>
                <a:ext uri="{FF2B5EF4-FFF2-40B4-BE49-F238E27FC236}">
                  <a16:creationId xmlns:a16="http://schemas.microsoft.com/office/drawing/2014/main" id="{88E712E3-DCEE-4DB0-AC12-AE224AFA9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8099" y="1909627"/>
              <a:ext cx="379912" cy="458082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" name="Rectangle 14">
              <a:extLst>
                <a:ext uri="{FF2B5EF4-FFF2-40B4-BE49-F238E27FC236}">
                  <a16:creationId xmlns:a16="http://schemas.microsoft.com/office/drawing/2014/main" id="{8C8F9E7F-5DA0-479B-A8C5-7E237A399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7100" y="1909627"/>
              <a:ext cx="771142" cy="458082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012AD9B-6BA9-4D44-964C-942FDBA58149}"/>
              </a:ext>
            </a:extLst>
          </p:cNvPr>
          <p:cNvGrpSpPr/>
          <p:nvPr/>
        </p:nvGrpSpPr>
        <p:grpSpPr>
          <a:xfrm>
            <a:off x="4967416" y="1883114"/>
            <a:ext cx="2454877" cy="4580828"/>
            <a:chOff x="6017100" y="1909627"/>
            <a:chExt cx="1740911" cy="4580828"/>
          </a:xfrm>
          <a:solidFill>
            <a:schemeClr val="bg1"/>
          </a:solidFill>
        </p:grpSpPr>
        <p:sp>
          <p:nvSpPr>
            <p:cNvPr id="33" name="Rectangle 14">
              <a:extLst>
                <a:ext uri="{FF2B5EF4-FFF2-40B4-BE49-F238E27FC236}">
                  <a16:creationId xmlns:a16="http://schemas.microsoft.com/office/drawing/2014/main" id="{82DFF93F-5F92-4BD3-BB3F-D1BB00F43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8099" y="1909627"/>
              <a:ext cx="379912" cy="4580828"/>
            </a:xfrm>
            <a:prstGeom prst="rect">
              <a:avLst/>
            </a:prstGeom>
            <a:grpFill/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4" name="Rectangle 14">
              <a:extLst>
                <a:ext uri="{FF2B5EF4-FFF2-40B4-BE49-F238E27FC236}">
                  <a16:creationId xmlns:a16="http://schemas.microsoft.com/office/drawing/2014/main" id="{AD37C31F-4FCC-41BE-8F60-69ADD6E1C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7100" y="1909627"/>
              <a:ext cx="771142" cy="4580828"/>
            </a:xfrm>
            <a:prstGeom prst="rect">
              <a:avLst/>
            </a:prstGeom>
            <a:grpFill/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5" name="AutoShape 7">
            <a:extLst>
              <a:ext uri="{FF2B5EF4-FFF2-40B4-BE49-F238E27FC236}">
                <a16:creationId xmlns:a16="http://schemas.microsoft.com/office/drawing/2014/main" id="{9F719C3E-A2C9-4C07-8463-A0E661EA3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38" y="1297837"/>
            <a:ext cx="3636055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 alignment</a:t>
            </a:r>
          </a:p>
        </p:txBody>
      </p:sp>
      <p:sp>
        <p:nvSpPr>
          <p:cNvPr id="36" name="AutoShape 7">
            <a:extLst>
              <a:ext uri="{FF2B5EF4-FFF2-40B4-BE49-F238E27FC236}">
                <a16:creationId xmlns:a16="http://schemas.microsoft.com/office/drawing/2014/main" id="{8970552E-F8B2-4DBF-9D6E-FB86579D5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3047687"/>
            <a:ext cx="3539318" cy="1938992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nder the infinite-sites model, each column is composed of at most two letters, one from the founder and one from a single mutant ancestor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125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6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474370F-40D3-4311-9F61-38456163F88F}"/>
              </a:ext>
            </a:extLst>
          </p:cNvPr>
          <p:cNvGrpSpPr/>
          <p:nvPr/>
        </p:nvGrpSpPr>
        <p:grpSpPr>
          <a:xfrm>
            <a:off x="4580992" y="1856601"/>
            <a:ext cx="4648081" cy="4633854"/>
            <a:chOff x="4580992" y="1856601"/>
            <a:chExt cx="4648081" cy="4633854"/>
          </a:xfrm>
        </p:grpSpPr>
        <p:sp>
          <p:nvSpPr>
            <p:cNvPr id="158" name="Rectangle 308">
              <a:extLst>
                <a:ext uri="{FF2B5EF4-FFF2-40B4-BE49-F238E27FC236}">
                  <a16:creationId xmlns:a16="http://schemas.microsoft.com/office/drawing/2014/main" id="{85FA7B5A-0332-4144-B90B-38FD45929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992" y="2521188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u…</a:t>
              </a:r>
            </a:p>
          </p:txBody>
        </p:sp>
        <p:sp>
          <p:nvSpPr>
            <p:cNvPr id="159" name="Rectangle 309">
              <a:extLst>
                <a:ext uri="{FF2B5EF4-FFF2-40B4-BE49-F238E27FC236}">
                  <a16:creationId xmlns:a16="http://schemas.microsoft.com/office/drawing/2014/main" id="{73B55001-2CEA-406F-B561-8F033CDE3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1856601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c…</a:t>
              </a:r>
            </a:p>
          </p:txBody>
        </p:sp>
        <p:sp>
          <p:nvSpPr>
            <p:cNvPr id="162" name="Rectangle 309">
              <a:extLst>
                <a:ext uri="{FF2B5EF4-FFF2-40B4-BE49-F238E27FC236}">
                  <a16:creationId xmlns:a16="http://schemas.microsoft.com/office/drawing/2014/main" id="{2C77B9EB-3EED-4637-8E97-BAE8A4068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185775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c…</a:t>
              </a:r>
            </a:p>
          </p:txBody>
        </p:sp>
        <p:sp>
          <p:nvSpPr>
            <p:cNvPr id="163" name="Rectangle 309">
              <a:extLst>
                <a:ext uri="{FF2B5EF4-FFF2-40B4-BE49-F238E27FC236}">
                  <a16:creationId xmlns:a16="http://schemas.microsoft.com/office/drawing/2014/main" id="{CD906F01-A6A2-4BC5-94DC-9C6A100E5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4514949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c…</a:t>
              </a:r>
            </a:p>
          </p:txBody>
        </p:sp>
        <p:sp>
          <p:nvSpPr>
            <p:cNvPr id="164" name="Rectangle 309">
              <a:extLst>
                <a:ext uri="{FF2B5EF4-FFF2-40B4-BE49-F238E27FC236}">
                  <a16:creationId xmlns:a16="http://schemas.microsoft.com/office/drawing/2014/main" id="{E183694A-CBAD-40EC-95EB-CE3FB3BEA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179536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</a:p>
          </p:txBody>
        </p:sp>
        <p:sp>
          <p:nvSpPr>
            <p:cNvPr id="165" name="Rectangle 309">
              <a:extLst>
                <a:ext uri="{FF2B5EF4-FFF2-40B4-BE49-F238E27FC236}">
                  <a16:creationId xmlns:a16="http://schemas.microsoft.com/office/drawing/2014/main" id="{86E43687-B58F-4D64-B96E-061336448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844124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</a:p>
          </p:txBody>
        </p:sp>
        <p:sp>
          <p:nvSpPr>
            <p:cNvPr id="166" name="Rectangle 309">
              <a:extLst>
                <a:ext uri="{FF2B5EF4-FFF2-40B4-BE49-F238E27FC236}">
                  <a16:creationId xmlns:a16="http://schemas.microsoft.com/office/drawing/2014/main" id="{48D01424-4F62-4B1C-A388-9EB0A3E24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850362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u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E1D543CA-CD31-4709-8803-F1A85C4397AC}"/>
              </a:ext>
            </a:extLst>
          </p:cNvPr>
          <p:cNvGrpSpPr/>
          <p:nvPr/>
        </p:nvGrpSpPr>
        <p:grpSpPr>
          <a:xfrm>
            <a:off x="4967416" y="1883114"/>
            <a:ext cx="2454877" cy="4580828"/>
            <a:chOff x="6017100" y="1909627"/>
            <a:chExt cx="1740911" cy="4580828"/>
          </a:xfrm>
          <a:solidFill>
            <a:schemeClr val="bg1"/>
          </a:solidFill>
        </p:grpSpPr>
        <p:sp>
          <p:nvSpPr>
            <p:cNvPr id="42" name="Rectangle 14">
              <a:extLst>
                <a:ext uri="{FF2B5EF4-FFF2-40B4-BE49-F238E27FC236}">
                  <a16:creationId xmlns:a16="http://schemas.microsoft.com/office/drawing/2014/main" id="{7FB5F44D-0751-4075-B67E-70D19C216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8099" y="1909627"/>
              <a:ext cx="379912" cy="4580828"/>
            </a:xfrm>
            <a:prstGeom prst="rect">
              <a:avLst/>
            </a:prstGeom>
            <a:grpFill/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" name="Rectangle 14">
              <a:extLst>
                <a:ext uri="{FF2B5EF4-FFF2-40B4-BE49-F238E27FC236}">
                  <a16:creationId xmlns:a16="http://schemas.microsoft.com/office/drawing/2014/main" id="{03671053-4F48-4B4B-B48D-76C4B223A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7100" y="1909627"/>
              <a:ext cx="771142" cy="4580828"/>
            </a:xfrm>
            <a:prstGeom prst="rect">
              <a:avLst/>
            </a:prstGeom>
            <a:grpFill/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equence Data Analysi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FE24E52-ACA8-4A4B-B7F8-041125416830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C0C811B-0E11-46DF-9EF7-EBCFCD5610A0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8ADC39C1-322E-49B5-BB42-59978608E658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93845E6-C348-4FE4-98B3-AC51CD39D3F7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6A42050-B678-4350-84FA-1D19C5E0B717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1128FCA-9790-45E0-A8CE-2883E388FD7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0CE20D4-4631-4B91-8D4A-9C9D81460346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CB04D-7F26-4082-95EC-F6EAA9855EE6}"/>
              </a:ext>
            </a:extLst>
          </p:cNvPr>
          <p:cNvGrpSpPr/>
          <p:nvPr/>
        </p:nvGrpSpPr>
        <p:grpSpPr>
          <a:xfrm>
            <a:off x="6061814" y="1851687"/>
            <a:ext cx="2492594" cy="4612256"/>
            <a:chOff x="6061814" y="1851687"/>
            <a:chExt cx="2492594" cy="4612256"/>
          </a:xfrm>
        </p:grpSpPr>
        <p:sp>
          <p:nvSpPr>
            <p:cNvPr id="72" name="Rectangle 14">
              <a:extLst>
                <a:ext uri="{FF2B5EF4-FFF2-40B4-BE49-F238E27FC236}">
                  <a16:creationId xmlns:a16="http://schemas.microsoft.com/office/drawing/2014/main" id="{D7BD476E-4AFE-416F-8606-05B13D6AB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5330" y="1851687"/>
              <a:ext cx="819078" cy="461225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" name="Rectangle 14">
              <a:extLst>
                <a:ext uri="{FF2B5EF4-FFF2-40B4-BE49-F238E27FC236}">
                  <a16:creationId xmlns:a16="http://schemas.microsoft.com/office/drawing/2014/main" id="{354C643F-4681-4449-93B6-05A99F541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1814" y="1851687"/>
              <a:ext cx="819078" cy="461225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C5658B40-C3C1-448E-8C7A-7860DE23CC62}"/>
              </a:ext>
            </a:extLst>
          </p:cNvPr>
          <p:cNvGrpSpPr/>
          <p:nvPr/>
        </p:nvGrpSpPr>
        <p:grpSpPr>
          <a:xfrm>
            <a:off x="6061814" y="1851687"/>
            <a:ext cx="2492594" cy="4612256"/>
            <a:chOff x="6061814" y="1851687"/>
            <a:chExt cx="2492594" cy="4612256"/>
          </a:xfrm>
          <a:noFill/>
        </p:grpSpPr>
        <p:sp>
          <p:nvSpPr>
            <p:cNvPr id="39" name="Rectangle 14">
              <a:extLst>
                <a:ext uri="{FF2B5EF4-FFF2-40B4-BE49-F238E27FC236}">
                  <a16:creationId xmlns:a16="http://schemas.microsoft.com/office/drawing/2014/main" id="{178104EA-6626-455B-969F-A077371D3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5330" y="1851687"/>
              <a:ext cx="819078" cy="4612256"/>
            </a:xfrm>
            <a:prstGeom prst="rect">
              <a:avLst/>
            </a:prstGeom>
            <a:grpFill/>
            <a:ln w="25400">
              <a:solidFill>
                <a:srgbClr val="FF0000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" name="Rectangle 14">
              <a:extLst>
                <a:ext uri="{FF2B5EF4-FFF2-40B4-BE49-F238E27FC236}">
                  <a16:creationId xmlns:a16="http://schemas.microsoft.com/office/drawing/2014/main" id="{5A589035-08D9-4B54-BA54-C31391918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1814" y="1851687"/>
              <a:ext cx="819078" cy="4612256"/>
            </a:xfrm>
            <a:prstGeom prst="rect">
              <a:avLst/>
            </a:prstGeom>
            <a:grpFill/>
            <a:ln w="25400">
              <a:solidFill>
                <a:srgbClr val="FF0000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408615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9" name="Rectangle 7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IV Phylogeny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312989" y="1019906"/>
            <a:ext cx="2409091" cy="5767756"/>
            <a:chOff x="351697" y="1019906"/>
            <a:chExt cx="2409091" cy="5767756"/>
          </a:xfrm>
        </p:grpSpPr>
        <p:sp>
          <p:nvSpPr>
            <p:cNvPr id="72" name="Rectangle 71"/>
            <p:cNvSpPr/>
            <p:nvPr/>
          </p:nvSpPr>
          <p:spPr bwMode="auto">
            <a:xfrm rot="16200000">
              <a:off x="-1327635" y="2699238"/>
              <a:ext cx="5767756" cy="2409091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10"/>
            <a:stretch/>
          </p:blipFill>
          <p:spPr>
            <a:xfrm>
              <a:off x="401811" y="1130976"/>
              <a:ext cx="2241842" cy="555731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88" name="Text Box 3"/>
            <p:cNvSpPr txBox="1">
              <a:spLocks noChangeArrowheads="1"/>
            </p:cNvSpPr>
            <p:nvPr/>
          </p:nvSpPr>
          <p:spPr bwMode="auto">
            <a:xfrm>
              <a:off x="401811" y="6290673"/>
              <a:ext cx="691092" cy="39761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square">
              <a:noAutofit/>
            </a:bodyPr>
            <a:lstStyle/>
            <a:p>
              <a:pPr marL="341313" indent="-341313" defTabSz="909638">
                <a:spcBef>
                  <a:spcPct val="20000"/>
                </a:spcBef>
                <a:spcAft>
                  <a:spcPct val="20000"/>
                </a:spcAft>
                <a:buClr>
                  <a:schemeClr val="tx2"/>
                </a:buClr>
                <a:buSzPct val="75000"/>
                <a:defRPr/>
              </a:pPr>
              <a:r>
                <a:rPr lang="en-US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nv</a:t>
              </a:r>
            </a:p>
          </p:txBody>
        </p:sp>
      </p:grpSp>
      <p:sp>
        <p:nvSpPr>
          <p:cNvPr id="77" name="Rectangle 76"/>
          <p:cNvSpPr/>
          <p:nvPr/>
        </p:nvSpPr>
        <p:spPr>
          <a:xfrm>
            <a:off x="1952251" y="1116848"/>
            <a:ext cx="795595" cy="298602"/>
          </a:xfrm>
          <a:prstGeom prst="rect">
            <a:avLst/>
          </a:prstGeom>
          <a:solidFill>
            <a:srgbClr val="92D050">
              <a:alpha val="50196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2394972" y="1416590"/>
            <a:ext cx="1124661" cy="406431"/>
          </a:xfrm>
          <a:prstGeom prst="rect">
            <a:avLst/>
          </a:prstGeom>
          <a:solidFill>
            <a:srgbClr val="FFC000">
              <a:alpha val="50196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2996118" y="1833947"/>
            <a:ext cx="646599" cy="182479"/>
          </a:xfrm>
          <a:prstGeom prst="rect">
            <a:avLst/>
          </a:prstGeom>
          <a:solidFill>
            <a:srgbClr val="7030A0">
              <a:alpha val="50196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856525" y="2033196"/>
            <a:ext cx="719230" cy="537459"/>
          </a:xfrm>
          <a:prstGeom prst="rect">
            <a:avLst/>
          </a:prstGeom>
          <a:solidFill>
            <a:srgbClr val="00B0F0">
              <a:alpha val="50196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225936" y="2570655"/>
            <a:ext cx="1229017" cy="41437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sp>
        <p:nvSpPr>
          <p:cNvPr id="83" name="Text Box 3"/>
          <p:cNvSpPr txBox="1">
            <a:spLocks noChangeArrowheads="1"/>
          </p:cNvSpPr>
          <p:nvPr/>
        </p:nvSpPr>
        <p:spPr bwMode="auto">
          <a:xfrm>
            <a:off x="5866529" y="1738169"/>
            <a:ext cx="2293414" cy="2154549"/>
          </a:xfrm>
          <a:prstGeom prst="rect">
            <a:avLst/>
          </a:prstGeom>
          <a:solidFill>
            <a:srgbClr val="5F5F5F">
              <a:alpha val="50196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noAutofit/>
          </a:bodyPr>
          <a:lstStyle/>
          <a:p>
            <a:pPr marL="341313" indent="-341313" algn="ctr" defTabSz="909638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defRPr/>
            </a:pPr>
            <a:r>
              <a:rPr lang="en-US" altLang="en-US" sz="20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imates</a:t>
            </a:r>
          </a:p>
          <a:p>
            <a:pPr marL="341313" indent="-341313" algn="ctr" defTabSz="909638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defRPr/>
            </a:pPr>
            <a:r>
              <a:rPr lang="en-US" altLang="en-US" sz="2000" b="1" dirty="0">
                <a:ln>
                  <a:solidFill>
                    <a:schemeClr val="tx1"/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lines</a:t>
            </a:r>
          </a:p>
          <a:p>
            <a:pPr marL="341313" indent="-341313" algn="ctr" defTabSz="909638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defRPr/>
            </a:pPr>
            <a:r>
              <a:rPr lang="en-US" altLang="en-US" sz="2000" b="1" dirty="0">
                <a:ln>
                  <a:solidFill>
                    <a:schemeClr val="tx1"/>
                  </a:solidFill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rses</a:t>
            </a:r>
          </a:p>
          <a:p>
            <a:pPr marL="341313" indent="-341313" algn="ctr" defTabSz="909638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defRPr/>
            </a:pPr>
            <a:r>
              <a:rPr lang="en-US" altLang="en-US" sz="2000" b="1" dirty="0">
                <a:ln>
                  <a:solidFill>
                    <a:schemeClr val="tx1"/>
                  </a:solidFill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mall Ruminants</a:t>
            </a:r>
          </a:p>
          <a:p>
            <a:pPr marL="341313" indent="-341313" algn="ctr" defTabSz="909638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defRPr/>
            </a:pPr>
            <a:r>
              <a:rPr lang="en-US" altLang="en-US" sz="2000" b="1" dirty="0">
                <a:ln>
                  <a:solidFill>
                    <a:schemeClr val="tx1"/>
                  </a:solidFill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ttle</a:t>
            </a:r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CB465CAF-3564-434A-864C-A803BE16A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230" y="5800726"/>
            <a:ext cx="1226723" cy="887566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id="{B77D5F25-12EF-41B2-8C9D-31022DB13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230" y="5599534"/>
            <a:ext cx="1226723" cy="72603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" name="Rectangle 14">
            <a:extLst>
              <a:ext uri="{FF2B5EF4-FFF2-40B4-BE49-F238E27FC236}">
                <a16:creationId xmlns:a16="http://schemas.microsoft.com/office/drawing/2014/main" id="{7412F47D-4F4F-4CA5-8FCF-E307FF345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230" y="5254472"/>
            <a:ext cx="1226723" cy="72603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ED097018-61CE-4FA3-AB4B-7A364530C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230" y="4844354"/>
            <a:ext cx="1226723" cy="13670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3" name="Rectangle 14">
            <a:extLst>
              <a:ext uri="{FF2B5EF4-FFF2-40B4-BE49-F238E27FC236}">
                <a16:creationId xmlns:a16="http://schemas.microsoft.com/office/drawing/2014/main" id="{30D3BBF1-1782-43FF-AA63-62179A5CF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230" y="3318289"/>
            <a:ext cx="1226723" cy="353599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282B81A9-594A-470E-AA29-23B4E0C097EE}"/>
              </a:ext>
            </a:extLst>
          </p:cNvPr>
          <p:cNvSpPr txBox="1">
            <a:spLocks noChangeArrowheads="1"/>
          </p:cNvSpPr>
          <p:nvPr/>
        </p:nvSpPr>
        <p:spPr>
          <a:xfrm>
            <a:off x="4811183" y="4274737"/>
            <a:ext cx="4404107" cy="2015936"/>
          </a:xfrm>
          <a:prstGeom prst="rect">
            <a:avLst/>
          </a:prstGeom>
          <a:noFill/>
          <a:ln/>
          <a:effectLst/>
        </p:spPr>
        <p:txBody>
          <a:bodyPr wrap="square"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viruses related to HIV provide potential animal models for HIV infection, but have species-specific differences with HIV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1705591"/>
      </p:ext>
    </p:extLst>
  </p:cSld>
  <p:clrMapOvr>
    <a:masterClrMapping/>
  </p:clrMapOvr>
  <p:transition advTm="45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0" grpId="0" animBg="1"/>
      <p:bldP spid="81" grpId="0" animBg="1"/>
      <p:bldP spid="83" grpId="0" uiExpand="1" build="p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build="p" bldLvl="2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equence Data Analysi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FE24E52-ACA8-4A4B-B7F8-041125416830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C0C811B-0E11-46DF-9EF7-EBCFCD5610A0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8ADC39C1-322E-49B5-BB42-59978608E658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93845E6-C348-4FE4-98B3-AC51CD39D3F7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6A42050-B678-4350-84FA-1D19C5E0B717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1128FCA-9790-45E0-A8CE-2883E388FD7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0CE20D4-4631-4B91-8D4A-9C9D81460346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D474370F-40D3-4311-9F61-38456163F88F}"/>
              </a:ext>
            </a:extLst>
          </p:cNvPr>
          <p:cNvGrpSpPr/>
          <p:nvPr/>
        </p:nvGrpSpPr>
        <p:grpSpPr>
          <a:xfrm>
            <a:off x="4580665" y="1856601"/>
            <a:ext cx="4648081" cy="4633854"/>
            <a:chOff x="4580992" y="1856601"/>
            <a:chExt cx="4648081" cy="4633854"/>
          </a:xfrm>
        </p:grpSpPr>
        <p:sp>
          <p:nvSpPr>
            <p:cNvPr id="158" name="Rectangle 308">
              <a:extLst>
                <a:ext uri="{FF2B5EF4-FFF2-40B4-BE49-F238E27FC236}">
                  <a16:creationId xmlns:a16="http://schemas.microsoft.com/office/drawing/2014/main" id="{85FA7B5A-0332-4144-B90B-38FD45929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992" y="2521188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u…</a:t>
              </a:r>
            </a:p>
          </p:txBody>
        </p:sp>
        <p:sp>
          <p:nvSpPr>
            <p:cNvPr id="159" name="Rectangle 309">
              <a:extLst>
                <a:ext uri="{FF2B5EF4-FFF2-40B4-BE49-F238E27FC236}">
                  <a16:creationId xmlns:a16="http://schemas.microsoft.com/office/drawing/2014/main" id="{73B55001-2CEA-406F-B561-8F033CDE3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1856601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c…</a:t>
              </a:r>
            </a:p>
          </p:txBody>
        </p:sp>
        <p:sp>
          <p:nvSpPr>
            <p:cNvPr id="162" name="Rectangle 309">
              <a:extLst>
                <a:ext uri="{FF2B5EF4-FFF2-40B4-BE49-F238E27FC236}">
                  <a16:creationId xmlns:a16="http://schemas.microsoft.com/office/drawing/2014/main" id="{2C77B9EB-3EED-4637-8E97-BAE8A4068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185775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c…</a:t>
              </a:r>
            </a:p>
          </p:txBody>
        </p:sp>
        <p:sp>
          <p:nvSpPr>
            <p:cNvPr id="163" name="Rectangle 309">
              <a:extLst>
                <a:ext uri="{FF2B5EF4-FFF2-40B4-BE49-F238E27FC236}">
                  <a16:creationId xmlns:a16="http://schemas.microsoft.com/office/drawing/2014/main" id="{CD906F01-A6A2-4BC5-94DC-9C6A100E5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4514949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---c…</a:t>
              </a:r>
            </a:p>
          </p:txBody>
        </p:sp>
        <p:sp>
          <p:nvSpPr>
            <p:cNvPr id="164" name="Rectangle 309">
              <a:extLst>
                <a:ext uri="{FF2B5EF4-FFF2-40B4-BE49-F238E27FC236}">
                  <a16:creationId xmlns:a16="http://schemas.microsoft.com/office/drawing/2014/main" id="{E183694A-CBAD-40EC-95EB-CE3FB3BEA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179536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</a:p>
          </p:txBody>
        </p:sp>
        <p:sp>
          <p:nvSpPr>
            <p:cNvPr id="165" name="Rectangle 309">
              <a:extLst>
                <a:ext uri="{FF2B5EF4-FFF2-40B4-BE49-F238E27FC236}">
                  <a16:creationId xmlns:a16="http://schemas.microsoft.com/office/drawing/2014/main" id="{86E43687-B58F-4D64-B96E-061336448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844124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</a:p>
          </p:txBody>
        </p:sp>
        <p:sp>
          <p:nvSpPr>
            <p:cNvPr id="166" name="Rectangle 309">
              <a:extLst>
                <a:ext uri="{FF2B5EF4-FFF2-40B4-BE49-F238E27FC236}">
                  <a16:creationId xmlns:a16="http://schemas.microsoft.com/office/drawing/2014/main" id="{48D01424-4F62-4B1C-A388-9EB0A3E24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850362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u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…</a:t>
              </a:r>
            </a:p>
          </p:txBody>
        </p:sp>
      </p:grpSp>
      <p:sp>
        <p:nvSpPr>
          <p:cNvPr id="30" name="AutoShape 7">
            <a:extLst>
              <a:ext uri="{FF2B5EF4-FFF2-40B4-BE49-F238E27FC236}">
                <a16:creationId xmlns:a16="http://schemas.microsoft.com/office/drawing/2014/main" id="{ACF93F15-6992-4041-B14D-77F58CE1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24" y="1297837"/>
            <a:ext cx="5782962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nsider only columns with point mutations.</a:t>
            </a:r>
          </a:p>
        </p:txBody>
      </p:sp>
      <p:sp>
        <p:nvSpPr>
          <p:cNvPr id="48" name="AutoShape 7">
            <a:extLst>
              <a:ext uri="{FF2B5EF4-FFF2-40B4-BE49-F238E27FC236}">
                <a16:creationId xmlns:a16="http://schemas.microsoft.com/office/drawing/2014/main" id="{88F48FB4-6CC7-4EF0-A594-A0AC71667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3047687"/>
            <a:ext cx="3539318" cy="2246769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utations relative to the founder contain information about the phylogeny of the viral population, but (we assume that) we only have the sampled sequences.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3E49B0F-547A-4B7C-BC0C-376EBB961791}"/>
              </a:ext>
            </a:extLst>
          </p:cNvPr>
          <p:cNvGrpSpPr/>
          <p:nvPr/>
        </p:nvGrpSpPr>
        <p:grpSpPr>
          <a:xfrm>
            <a:off x="4967089" y="1851687"/>
            <a:ext cx="3586992" cy="4612256"/>
            <a:chOff x="4967089" y="1851687"/>
            <a:chExt cx="3586992" cy="4612256"/>
          </a:xfrm>
        </p:grpSpPr>
        <p:sp>
          <p:nvSpPr>
            <p:cNvPr id="49" name="Rectangle 14">
              <a:extLst>
                <a:ext uri="{FF2B5EF4-FFF2-40B4-BE49-F238E27FC236}">
                  <a16:creationId xmlns:a16="http://schemas.microsoft.com/office/drawing/2014/main" id="{D0F0CECB-C301-41CD-8970-14F1411F4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6248" y="1883114"/>
              <a:ext cx="535718" cy="458082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" name="Rectangle 14">
              <a:extLst>
                <a:ext uri="{FF2B5EF4-FFF2-40B4-BE49-F238E27FC236}">
                  <a16:creationId xmlns:a16="http://schemas.microsoft.com/office/drawing/2014/main" id="{2D798B86-C7C7-4FCE-8CCA-250074FC5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089" y="1883114"/>
              <a:ext cx="1087395" cy="458082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" name="Rectangle 14">
              <a:extLst>
                <a:ext uri="{FF2B5EF4-FFF2-40B4-BE49-F238E27FC236}">
                  <a16:creationId xmlns:a16="http://schemas.microsoft.com/office/drawing/2014/main" id="{66F2C223-272E-47E8-A019-3728AFD54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5003" y="1851687"/>
              <a:ext cx="819078" cy="461225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" name="Rectangle 14">
              <a:extLst>
                <a:ext uri="{FF2B5EF4-FFF2-40B4-BE49-F238E27FC236}">
                  <a16:creationId xmlns:a16="http://schemas.microsoft.com/office/drawing/2014/main" id="{307170BB-CD6E-443D-B985-524473D60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1487" y="1851687"/>
              <a:ext cx="819078" cy="461225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C9C6ABEC-F39F-43DC-8A1A-4FE316512563}"/>
              </a:ext>
            </a:extLst>
          </p:cNvPr>
          <p:cNvGrpSpPr/>
          <p:nvPr/>
        </p:nvGrpSpPr>
        <p:grpSpPr>
          <a:xfrm>
            <a:off x="4580992" y="1856601"/>
            <a:ext cx="4648081" cy="4633854"/>
            <a:chOff x="4580992" y="1856601"/>
            <a:chExt cx="4648081" cy="4633854"/>
          </a:xfrm>
        </p:grpSpPr>
        <p:sp>
          <p:nvSpPr>
            <p:cNvPr id="71" name="Rectangle 308">
              <a:extLst>
                <a:ext uri="{FF2B5EF4-FFF2-40B4-BE49-F238E27FC236}">
                  <a16:creationId xmlns:a16="http://schemas.microsoft.com/office/drawing/2014/main" id="{071AC42E-D40B-4201-90CC-5D4B330F9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992" y="2521188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acguac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73" name="Rectangle 309">
              <a:extLst>
                <a:ext uri="{FF2B5EF4-FFF2-40B4-BE49-F238E27FC236}">
                  <a16:creationId xmlns:a16="http://schemas.microsoft.com/office/drawing/2014/main" id="{43AC2BFA-D194-40C3-954B-4C0CBA6CE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1856601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74" name="Rectangle 309">
              <a:extLst>
                <a:ext uri="{FF2B5EF4-FFF2-40B4-BE49-F238E27FC236}">
                  <a16:creationId xmlns:a16="http://schemas.microsoft.com/office/drawing/2014/main" id="{D5B53C2A-E93A-452F-8DC8-F0349C4F5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185775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75" name="Rectangle 309">
              <a:extLst>
                <a:ext uri="{FF2B5EF4-FFF2-40B4-BE49-F238E27FC236}">
                  <a16:creationId xmlns:a16="http://schemas.microsoft.com/office/drawing/2014/main" id="{1394016C-F2C7-4E31-8F85-C1DB78C6F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4514949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c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76" name="Rectangle 309">
              <a:extLst>
                <a:ext uri="{FF2B5EF4-FFF2-40B4-BE49-F238E27FC236}">
                  <a16:creationId xmlns:a16="http://schemas.microsoft.com/office/drawing/2014/main" id="{587007CD-A939-43A7-B584-399F2C4CE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179536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agtaa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77" name="Rectangle 309">
              <a:extLst>
                <a:ext uri="{FF2B5EF4-FFF2-40B4-BE49-F238E27FC236}">
                  <a16:creationId xmlns:a16="http://schemas.microsoft.com/office/drawing/2014/main" id="{515279CE-2816-448B-A3EE-F9B293CEB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844124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g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78" name="Rectangle 309">
              <a:extLst>
                <a:ext uri="{FF2B5EF4-FFF2-40B4-BE49-F238E27FC236}">
                  <a16:creationId xmlns:a16="http://schemas.microsoft.com/office/drawing/2014/main" id="{57836247-21B0-43AD-BAFD-0BF4231F8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850362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gcgugu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489067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equence Data Analysi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FE24E52-ACA8-4A4B-B7F8-041125416830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C0C811B-0E11-46DF-9EF7-EBCFCD5610A0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8ADC39C1-322E-49B5-BB42-59978608E658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93845E6-C348-4FE4-98B3-AC51CD39D3F7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6A42050-B678-4350-84FA-1D19C5E0B717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1128FCA-9790-45E0-A8CE-2883E388FD7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0CE20D4-4631-4B91-8D4A-9C9D81460346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501517A-AD24-4945-A6D2-8B7454BB6B29}"/>
              </a:ext>
            </a:extLst>
          </p:cNvPr>
          <p:cNvGrpSpPr/>
          <p:nvPr/>
        </p:nvGrpSpPr>
        <p:grpSpPr>
          <a:xfrm>
            <a:off x="4580992" y="1856601"/>
            <a:ext cx="4648081" cy="4633854"/>
            <a:chOff x="4580992" y="1856601"/>
            <a:chExt cx="4648081" cy="4633854"/>
          </a:xfrm>
        </p:grpSpPr>
        <p:sp>
          <p:nvSpPr>
            <p:cNvPr id="36" name="Rectangle 308">
              <a:extLst>
                <a:ext uri="{FF2B5EF4-FFF2-40B4-BE49-F238E27FC236}">
                  <a16:creationId xmlns:a16="http://schemas.microsoft.com/office/drawing/2014/main" id="{1A8AC99C-41C2-481F-90A1-9D470F2A7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992" y="2521188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acguac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7" name="Rectangle 309">
              <a:extLst>
                <a:ext uri="{FF2B5EF4-FFF2-40B4-BE49-F238E27FC236}">
                  <a16:creationId xmlns:a16="http://schemas.microsoft.com/office/drawing/2014/main" id="{273A5618-3CEF-4A44-8B52-1B97D20A4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1856601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8" name="Rectangle 309">
              <a:extLst>
                <a:ext uri="{FF2B5EF4-FFF2-40B4-BE49-F238E27FC236}">
                  <a16:creationId xmlns:a16="http://schemas.microsoft.com/office/drawing/2014/main" id="{F635D0C1-C517-4166-8E18-D7BE32CBC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185775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9" name="Rectangle 309">
              <a:extLst>
                <a:ext uri="{FF2B5EF4-FFF2-40B4-BE49-F238E27FC236}">
                  <a16:creationId xmlns:a16="http://schemas.microsoft.com/office/drawing/2014/main" id="{98C35779-3C7C-4E35-8E8C-8E48DEE97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4514949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c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0" name="Rectangle 309">
              <a:extLst>
                <a:ext uri="{FF2B5EF4-FFF2-40B4-BE49-F238E27FC236}">
                  <a16:creationId xmlns:a16="http://schemas.microsoft.com/office/drawing/2014/main" id="{5F31A7BB-65C5-4320-82FE-6CA4C8383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179536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agtaa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1" name="Rectangle 309">
              <a:extLst>
                <a:ext uri="{FF2B5EF4-FFF2-40B4-BE49-F238E27FC236}">
                  <a16:creationId xmlns:a16="http://schemas.microsoft.com/office/drawing/2014/main" id="{4E794106-B13B-491E-ACA4-DEC23ED7B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844124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g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2" name="Rectangle 309">
              <a:extLst>
                <a:ext uri="{FF2B5EF4-FFF2-40B4-BE49-F238E27FC236}">
                  <a16:creationId xmlns:a16="http://schemas.microsoft.com/office/drawing/2014/main" id="{550F83FB-725D-4006-87AB-7599475AF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850362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gcgugu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F8799657-3708-4AA0-B835-D205E68B6FAA}"/>
              </a:ext>
            </a:extLst>
          </p:cNvPr>
          <p:cNvGrpSpPr/>
          <p:nvPr/>
        </p:nvGrpSpPr>
        <p:grpSpPr>
          <a:xfrm>
            <a:off x="5493403" y="1851687"/>
            <a:ext cx="1682369" cy="4612256"/>
            <a:chOff x="5493403" y="1851687"/>
            <a:chExt cx="1682369" cy="4612256"/>
          </a:xfrm>
        </p:grpSpPr>
        <p:sp>
          <p:nvSpPr>
            <p:cNvPr id="46" name="Rectangle 14">
              <a:extLst>
                <a:ext uri="{FF2B5EF4-FFF2-40B4-BE49-F238E27FC236}">
                  <a16:creationId xmlns:a16="http://schemas.microsoft.com/office/drawing/2014/main" id="{1688EF3C-6031-47EB-94DE-250DA8241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3403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" name="Rectangle 14">
              <a:extLst>
                <a:ext uri="{FF2B5EF4-FFF2-40B4-BE49-F238E27FC236}">
                  <a16:creationId xmlns:a16="http://schemas.microsoft.com/office/drawing/2014/main" id="{F8D34001-82EA-4E53-9C59-D15FB1423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4724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" name="Rectangle 14">
              <a:extLst>
                <a:ext uri="{FF2B5EF4-FFF2-40B4-BE49-F238E27FC236}">
                  <a16:creationId xmlns:a16="http://schemas.microsoft.com/office/drawing/2014/main" id="{5DBEDB41-4BF8-459E-8762-E97A59204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5300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" name="Rectangle 14">
              <a:extLst>
                <a:ext uri="{FF2B5EF4-FFF2-40B4-BE49-F238E27FC236}">
                  <a16:creationId xmlns:a16="http://schemas.microsoft.com/office/drawing/2014/main" id="{59C121B0-81D6-4BD4-ACA7-97EFA0140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6621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8" name="Rectangle 14">
              <a:extLst>
                <a:ext uri="{FF2B5EF4-FFF2-40B4-BE49-F238E27FC236}">
                  <a16:creationId xmlns:a16="http://schemas.microsoft.com/office/drawing/2014/main" id="{3CAA6AD2-AC78-4DD9-B911-550B7EA15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4451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4562FDE-D073-4576-A8A0-9019B913EB55}"/>
              </a:ext>
            </a:extLst>
          </p:cNvPr>
          <p:cNvGrpSpPr/>
          <p:nvPr/>
        </p:nvGrpSpPr>
        <p:grpSpPr>
          <a:xfrm>
            <a:off x="5493403" y="4590296"/>
            <a:ext cx="1680303" cy="1205751"/>
            <a:chOff x="5493403" y="4590296"/>
            <a:chExt cx="1680303" cy="1205751"/>
          </a:xfrm>
        </p:grpSpPr>
        <p:sp>
          <p:nvSpPr>
            <p:cNvPr id="54" name="Rectangle 14">
              <a:extLst>
                <a:ext uri="{FF2B5EF4-FFF2-40B4-BE49-F238E27FC236}">
                  <a16:creationId xmlns:a16="http://schemas.microsoft.com/office/drawing/2014/main" id="{8135120B-D279-4460-ACB7-3AD9E23BF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3403" y="4590296"/>
              <a:ext cx="281321" cy="57098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5" name="Rectangle 14">
              <a:extLst>
                <a:ext uri="{FF2B5EF4-FFF2-40B4-BE49-F238E27FC236}">
                  <a16:creationId xmlns:a16="http://schemas.microsoft.com/office/drawing/2014/main" id="{64E448F9-8459-4533-B172-18428A24C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2658" y="5236627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" name="Rectangle 14">
              <a:extLst>
                <a:ext uri="{FF2B5EF4-FFF2-40B4-BE49-F238E27FC236}">
                  <a16:creationId xmlns:a16="http://schemas.microsoft.com/office/drawing/2014/main" id="{991F69FD-F6EE-4FCF-848C-FC7A9F6BA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4555" y="5236627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" name="Rectangle 14">
              <a:extLst>
                <a:ext uri="{FF2B5EF4-FFF2-40B4-BE49-F238E27FC236}">
                  <a16:creationId xmlns:a16="http://schemas.microsoft.com/office/drawing/2014/main" id="{0E564829-A0E0-4EEC-BC3D-A30AD53B0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4267" y="5236627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9" name="Rectangle 14">
              <a:extLst>
                <a:ext uri="{FF2B5EF4-FFF2-40B4-BE49-F238E27FC236}">
                  <a16:creationId xmlns:a16="http://schemas.microsoft.com/office/drawing/2014/main" id="{F31C8887-2101-40B4-B9FB-2749CDCF4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2385" y="5236627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59" name="Rectangle 309">
            <a:extLst>
              <a:ext uri="{FF2B5EF4-FFF2-40B4-BE49-F238E27FC236}">
                <a16:creationId xmlns:a16="http://schemas.microsoft.com/office/drawing/2014/main" id="{997445EB-AA01-4211-976A-82DF869C5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319" y="1218347"/>
            <a:ext cx="2694969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Lucida Console" pitchFamily="49" charset="0"/>
              </a:rPr>
              <a:t>   </a:t>
            </a:r>
            <a:r>
              <a:rPr lang="en-US" dirty="0">
                <a:solidFill>
                  <a:schemeClr val="tx1"/>
                </a:solidFill>
                <a:latin typeface="Lucida Console" pitchFamily="49" charset="0"/>
              </a:rPr>
              <a:t>11 111</a:t>
            </a:r>
          </a:p>
        </p:txBody>
      </p:sp>
      <p:sp>
        <p:nvSpPr>
          <p:cNvPr id="80" name="AutoShape 7">
            <a:extLst>
              <a:ext uri="{FF2B5EF4-FFF2-40B4-BE49-F238E27FC236}">
                <a16:creationId xmlns:a16="http://schemas.microsoft.com/office/drawing/2014/main" id="{E1CEDB58-76A0-4A5B-98FF-4E8C3542A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255568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minority letter in each colum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7816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equence Data Analysi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FE24E52-ACA8-4A4B-B7F8-041125416830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C0C811B-0E11-46DF-9EF7-EBCFCD5610A0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8ADC39C1-322E-49B5-BB42-59978608E658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93845E6-C348-4FE4-98B3-AC51CD39D3F7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6A42050-B678-4350-84FA-1D19C5E0B717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1128FCA-9790-45E0-A8CE-2883E388FD7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0CE20D4-4631-4B91-8D4A-9C9D81460346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501517A-AD24-4945-A6D2-8B7454BB6B29}"/>
              </a:ext>
            </a:extLst>
          </p:cNvPr>
          <p:cNvGrpSpPr/>
          <p:nvPr/>
        </p:nvGrpSpPr>
        <p:grpSpPr>
          <a:xfrm>
            <a:off x="4580992" y="1856601"/>
            <a:ext cx="4648081" cy="4633854"/>
            <a:chOff x="4580992" y="1856601"/>
            <a:chExt cx="4648081" cy="4633854"/>
          </a:xfrm>
        </p:grpSpPr>
        <p:sp>
          <p:nvSpPr>
            <p:cNvPr id="36" name="Rectangle 308">
              <a:extLst>
                <a:ext uri="{FF2B5EF4-FFF2-40B4-BE49-F238E27FC236}">
                  <a16:creationId xmlns:a16="http://schemas.microsoft.com/office/drawing/2014/main" id="{1A8AC99C-41C2-481F-90A1-9D470F2A7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992" y="2521188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acguac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7" name="Rectangle 309">
              <a:extLst>
                <a:ext uri="{FF2B5EF4-FFF2-40B4-BE49-F238E27FC236}">
                  <a16:creationId xmlns:a16="http://schemas.microsoft.com/office/drawing/2014/main" id="{273A5618-3CEF-4A44-8B52-1B97D20A4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1856601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8" name="Rectangle 309">
              <a:extLst>
                <a:ext uri="{FF2B5EF4-FFF2-40B4-BE49-F238E27FC236}">
                  <a16:creationId xmlns:a16="http://schemas.microsoft.com/office/drawing/2014/main" id="{F635D0C1-C517-4166-8E18-D7BE32CBC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185775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9" name="Rectangle 309">
              <a:extLst>
                <a:ext uri="{FF2B5EF4-FFF2-40B4-BE49-F238E27FC236}">
                  <a16:creationId xmlns:a16="http://schemas.microsoft.com/office/drawing/2014/main" id="{98C35779-3C7C-4E35-8E8C-8E48DEE97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4514949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c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0" name="Rectangle 309">
              <a:extLst>
                <a:ext uri="{FF2B5EF4-FFF2-40B4-BE49-F238E27FC236}">
                  <a16:creationId xmlns:a16="http://schemas.microsoft.com/office/drawing/2014/main" id="{5F31A7BB-65C5-4320-82FE-6CA4C8383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179536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agtaa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1" name="Rectangle 309">
              <a:extLst>
                <a:ext uri="{FF2B5EF4-FFF2-40B4-BE49-F238E27FC236}">
                  <a16:creationId xmlns:a16="http://schemas.microsoft.com/office/drawing/2014/main" id="{4E794106-B13B-491E-ACA4-DEC23ED7B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844124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g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2" name="Rectangle 309">
              <a:extLst>
                <a:ext uri="{FF2B5EF4-FFF2-40B4-BE49-F238E27FC236}">
                  <a16:creationId xmlns:a16="http://schemas.microsoft.com/office/drawing/2014/main" id="{550F83FB-725D-4006-87AB-7599475AF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850362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gcgugu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8E0C1498-A6D6-464F-A161-C3EA6E7CA00A}"/>
              </a:ext>
            </a:extLst>
          </p:cNvPr>
          <p:cNvGrpSpPr/>
          <p:nvPr/>
        </p:nvGrpSpPr>
        <p:grpSpPr>
          <a:xfrm>
            <a:off x="4956023" y="1851687"/>
            <a:ext cx="2488416" cy="4612256"/>
            <a:chOff x="4956023" y="1851687"/>
            <a:chExt cx="2488416" cy="4612256"/>
          </a:xfrm>
        </p:grpSpPr>
        <p:sp>
          <p:nvSpPr>
            <p:cNvPr id="57" name="Rectangle 14">
              <a:extLst>
                <a:ext uri="{FF2B5EF4-FFF2-40B4-BE49-F238E27FC236}">
                  <a16:creationId xmlns:a16="http://schemas.microsoft.com/office/drawing/2014/main" id="{6440C465-7C9F-4EF9-8025-EA01EB7DD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6023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1" name="Rectangle 14">
              <a:extLst>
                <a:ext uri="{FF2B5EF4-FFF2-40B4-BE49-F238E27FC236}">
                  <a16:creationId xmlns:a16="http://schemas.microsoft.com/office/drawing/2014/main" id="{6C45F0ED-9D08-499F-AAE4-BB574BA08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6310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1" name="Rectangle 14">
              <a:extLst>
                <a:ext uri="{FF2B5EF4-FFF2-40B4-BE49-F238E27FC236}">
                  <a16:creationId xmlns:a16="http://schemas.microsoft.com/office/drawing/2014/main" id="{FDB6D852-50E2-42C8-ACD8-D4C541A11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8058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" name="Rectangle 14">
              <a:extLst>
                <a:ext uri="{FF2B5EF4-FFF2-40B4-BE49-F238E27FC236}">
                  <a16:creationId xmlns:a16="http://schemas.microsoft.com/office/drawing/2014/main" id="{00DAC545-65B4-42D6-889E-FD1926CA3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3118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585A93B0-D1E4-40E7-A639-0CA205BBA83B}"/>
              </a:ext>
            </a:extLst>
          </p:cNvPr>
          <p:cNvGrpSpPr/>
          <p:nvPr/>
        </p:nvGrpSpPr>
        <p:grpSpPr>
          <a:xfrm>
            <a:off x="4959893" y="2618100"/>
            <a:ext cx="2486612" cy="3890818"/>
            <a:chOff x="4959893" y="2618100"/>
            <a:chExt cx="2486612" cy="3890818"/>
          </a:xfrm>
        </p:grpSpPr>
        <p:sp>
          <p:nvSpPr>
            <p:cNvPr id="75" name="Rectangle 14">
              <a:extLst>
                <a:ext uri="{FF2B5EF4-FFF2-40B4-BE49-F238E27FC236}">
                  <a16:creationId xmlns:a16="http://schemas.microsoft.com/office/drawing/2014/main" id="{A265D04E-AEFF-42A2-B66C-98BCE3173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9893" y="3283417"/>
              <a:ext cx="281321" cy="57098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76" name="Rectangle 14">
              <a:extLst>
                <a:ext uri="{FF2B5EF4-FFF2-40B4-BE49-F238E27FC236}">
                  <a16:creationId xmlns:a16="http://schemas.microsoft.com/office/drawing/2014/main" id="{7D9E61B1-6059-4D31-8214-49418B0CD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440" y="3968051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7" name="Rectangle 14">
              <a:extLst>
                <a:ext uri="{FF2B5EF4-FFF2-40B4-BE49-F238E27FC236}">
                  <a16:creationId xmlns:a16="http://schemas.microsoft.com/office/drawing/2014/main" id="{69660CC9-DA77-4D4B-A443-222C7E2C4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5184" y="3994364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8" name="Rectangle 14">
              <a:extLst>
                <a:ext uri="{FF2B5EF4-FFF2-40B4-BE49-F238E27FC236}">
                  <a16:creationId xmlns:a16="http://schemas.microsoft.com/office/drawing/2014/main" id="{503AAAB4-0231-4F40-99F9-42CA1EA24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8058" y="3986287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82" name="Rectangle 14">
              <a:extLst>
                <a:ext uri="{FF2B5EF4-FFF2-40B4-BE49-F238E27FC236}">
                  <a16:creationId xmlns:a16="http://schemas.microsoft.com/office/drawing/2014/main" id="{55CFB270-8135-4400-821D-D93F60FA2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9893" y="5246628"/>
              <a:ext cx="281321" cy="57098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83" name="Rectangle 14">
              <a:extLst>
                <a:ext uri="{FF2B5EF4-FFF2-40B4-BE49-F238E27FC236}">
                  <a16:creationId xmlns:a16="http://schemas.microsoft.com/office/drawing/2014/main" id="{16EB4867-F7CD-4A63-B2A3-D56BE8F3D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440" y="2618100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4" name="Rectangle 14">
              <a:extLst>
                <a:ext uri="{FF2B5EF4-FFF2-40B4-BE49-F238E27FC236}">
                  <a16:creationId xmlns:a16="http://schemas.microsoft.com/office/drawing/2014/main" id="{6E899703-96DC-486D-AAC8-0C53EF17A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3979" y="5246628"/>
              <a:ext cx="281321" cy="57098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85" name="Rectangle 14">
              <a:extLst>
                <a:ext uri="{FF2B5EF4-FFF2-40B4-BE49-F238E27FC236}">
                  <a16:creationId xmlns:a16="http://schemas.microsoft.com/office/drawing/2014/main" id="{A6E4B670-B566-4A53-929D-C406D51CA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7122" y="5949498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87" name="Rectangle 309">
            <a:extLst>
              <a:ext uri="{FF2B5EF4-FFF2-40B4-BE49-F238E27FC236}">
                <a16:creationId xmlns:a16="http://schemas.microsoft.com/office/drawing/2014/main" id="{2B48D602-F33F-4F2E-8705-E3FEC12DE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319" y="1218347"/>
            <a:ext cx="2973891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Lucida Console" pitchFamily="49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Lucida Console" pitchFamily="49" charset="0"/>
              </a:rPr>
              <a:t>221121112</a:t>
            </a:r>
          </a:p>
        </p:txBody>
      </p:sp>
      <p:sp>
        <p:nvSpPr>
          <p:cNvPr id="88" name="AutoShape 7">
            <a:extLst>
              <a:ext uri="{FF2B5EF4-FFF2-40B4-BE49-F238E27FC236}">
                <a16:creationId xmlns:a16="http://schemas.microsoft.com/office/drawing/2014/main" id="{6C3F475E-3604-4FA2-9D8A-3CBA690ED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255568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minority letter in each colum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1664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equence Data Analysi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FE24E52-ACA8-4A4B-B7F8-041125416830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C0C811B-0E11-46DF-9EF7-EBCFCD5610A0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8ADC39C1-322E-49B5-BB42-59978608E658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93845E6-C348-4FE4-98B3-AC51CD39D3F7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6A42050-B678-4350-84FA-1D19C5E0B717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1128FCA-9790-45E0-A8CE-2883E388FD7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0CE20D4-4631-4B91-8D4A-9C9D81460346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501517A-AD24-4945-A6D2-8B7454BB6B29}"/>
              </a:ext>
            </a:extLst>
          </p:cNvPr>
          <p:cNvGrpSpPr/>
          <p:nvPr/>
        </p:nvGrpSpPr>
        <p:grpSpPr>
          <a:xfrm>
            <a:off x="4580992" y="1856601"/>
            <a:ext cx="4648081" cy="4633854"/>
            <a:chOff x="4580992" y="1856601"/>
            <a:chExt cx="4648081" cy="4633854"/>
          </a:xfrm>
        </p:grpSpPr>
        <p:sp>
          <p:nvSpPr>
            <p:cNvPr id="36" name="Rectangle 308">
              <a:extLst>
                <a:ext uri="{FF2B5EF4-FFF2-40B4-BE49-F238E27FC236}">
                  <a16:creationId xmlns:a16="http://schemas.microsoft.com/office/drawing/2014/main" id="{1A8AC99C-41C2-481F-90A1-9D470F2A7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992" y="2521188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acguac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7" name="Rectangle 309">
              <a:extLst>
                <a:ext uri="{FF2B5EF4-FFF2-40B4-BE49-F238E27FC236}">
                  <a16:creationId xmlns:a16="http://schemas.microsoft.com/office/drawing/2014/main" id="{273A5618-3CEF-4A44-8B52-1B97D20A4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1856601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8" name="Rectangle 309">
              <a:extLst>
                <a:ext uri="{FF2B5EF4-FFF2-40B4-BE49-F238E27FC236}">
                  <a16:creationId xmlns:a16="http://schemas.microsoft.com/office/drawing/2014/main" id="{F635D0C1-C517-4166-8E18-D7BE32CBC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185775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9" name="Rectangle 309">
              <a:extLst>
                <a:ext uri="{FF2B5EF4-FFF2-40B4-BE49-F238E27FC236}">
                  <a16:creationId xmlns:a16="http://schemas.microsoft.com/office/drawing/2014/main" id="{98C35779-3C7C-4E35-8E8C-8E48DEE97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4514949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c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0" name="Rectangle 309">
              <a:extLst>
                <a:ext uri="{FF2B5EF4-FFF2-40B4-BE49-F238E27FC236}">
                  <a16:creationId xmlns:a16="http://schemas.microsoft.com/office/drawing/2014/main" id="{5F31A7BB-65C5-4320-82FE-6CA4C8383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179536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agtaa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1" name="Rectangle 309">
              <a:extLst>
                <a:ext uri="{FF2B5EF4-FFF2-40B4-BE49-F238E27FC236}">
                  <a16:creationId xmlns:a16="http://schemas.microsoft.com/office/drawing/2014/main" id="{4E794106-B13B-491E-ACA4-DEC23ED7B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844124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g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2" name="Rectangle 309">
              <a:extLst>
                <a:ext uri="{FF2B5EF4-FFF2-40B4-BE49-F238E27FC236}">
                  <a16:creationId xmlns:a16="http://schemas.microsoft.com/office/drawing/2014/main" id="{550F83FB-725D-4006-87AB-7599475AF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850362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gcgugu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8E0C1498-A6D6-464F-A161-C3EA6E7CA00A}"/>
              </a:ext>
            </a:extLst>
          </p:cNvPr>
          <p:cNvGrpSpPr/>
          <p:nvPr/>
        </p:nvGrpSpPr>
        <p:grpSpPr>
          <a:xfrm>
            <a:off x="7444053" y="1851687"/>
            <a:ext cx="1392526" cy="4612256"/>
            <a:chOff x="7444053" y="1851687"/>
            <a:chExt cx="1392526" cy="4612256"/>
          </a:xfrm>
        </p:grpSpPr>
        <p:sp>
          <p:nvSpPr>
            <p:cNvPr id="57" name="Rectangle 14">
              <a:extLst>
                <a:ext uri="{FF2B5EF4-FFF2-40B4-BE49-F238E27FC236}">
                  <a16:creationId xmlns:a16="http://schemas.microsoft.com/office/drawing/2014/main" id="{6440C465-7C9F-4EF9-8025-EA01EB7DD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7359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1" name="Rectangle 14">
              <a:extLst>
                <a:ext uri="{FF2B5EF4-FFF2-40B4-BE49-F238E27FC236}">
                  <a16:creationId xmlns:a16="http://schemas.microsoft.com/office/drawing/2014/main" id="{6C45F0ED-9D08-499F-AAE4-BB574BA08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4537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1" name="Rectangle 14">
              <a:extLst>
                <a:ext uri="{FF2B5EF4-FFF2-40B4-BE49-F238E27FC236}">
                  <a16:creationId xmlns:a16="http://schemas.microsoft.com/office/drawing/2014/main" id="{FDB6D852-50E2-42C8-ACD8-D4C541A11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6186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" name="Rectangle 14">
              <a:extLst>
                <a:ext uri="{FF2B5EF4-FFF2-40B4-BE49-F238E27FC236}">
                  <a16:creationId xmlns:a16="http://schemas.microsoft.com/office/drawing/2014/main" id="{00DAC545-65B4-42D6-889E-FD1926CA3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55258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" name="Rectangle 14">
              <a:extLst>
                <a:ext uri="{FF2B5EF4-FFF2-40B4-BE49-F238E27FC236}">
                  <a16:creationId xmlns:a16="http://schemas.microsoft.com/office/drawing/2014/main" id="{71E2F1C0-F5A9-46F2-B351-0D273F4B7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4053" y="1851687"/>
              <a:ext cx="281321" cy="461225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585A93B0-D1E4-40E7-A639-0CA205BBA83B}"/>
              </a:ext>
            </a:extLst>
          </p:cNvPr>
          <p:cNvGrpSpPr/>
          <p:nvPr/>
        </p:nvGrpSpPr>
        <p:grpSpPr>
          <a:xfrm>
            <a:off x="7444174" y="2626148"/>
            <a:ext cx="1392526" cy="3882770"/>
            <a:chOff x="6053979" y="2626148"/>
            <a:chExt cx="1392526" cy="3882770"/>
          </a:xfrm>
        </p:grpSpPr>
        <p:sp>
          <p:nvSpPr>
            <p:cNvPr id="76" name="Rectangle 14">
              <a:extLst>
                <a:ext uri="{FF2B5EF4-FFF2-40B4-BE49-F238E27FC236}">
                  <a16:creationId xmlns:a16="http://schemas.microsoft.com/office/drawing/2014/main" id="{7D9E61B1-6059-4D31-8214-49418B0CD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1832" y="3986080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7" name="Rectangle 14">
              <a:extLst>
                <a:ext uri="{FF2B5EF4-FFF2-40B4-BE49-F238E27FC236}">
                  <a16:creationId xmlns:a16="http://schemas.microsoft.com/office/drawing/2014/main" id="{69660CC9-DA77-4D4B-A443-222C7E2C4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5184" y="2626148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8" name="Rectangle 14">
              <a:extLst>
                <a:ext uri="{FF2B5EF4-FFF2-40B4-BE49-F238E27FC236}">
                  <a16:creationId xmlns:a16="http://schemas.microsoft.com/office/drawing/2014/main" id="{503AAAB4-0231-4F40-99F9-42CA1EA24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0211" y="3986287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84" name="Rectangle 14">
              <a:extLst>
                <a:ext uri="{FF2B5EF4-FFF2-40B4-BE49-F238E27FC236}">
                  <a16:creationId xmlns:a16="http://schemas.microsoft.com/office/drawing/2014/main" id="{6E899703-96DC-486D-AAC8-0C53EF17A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3979" y="5246628"/>
              <a:ext cx="281321" cy="57098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85" name="Rectangle 14">
              <a:extLst>
                <a:ext uri="{FF2B5EF4-FFF2-40B4-BE49-F238E27FC236}">
                  <a16:creationId xmlns:a16="http://schemas.microsoft.com/office/drawing/2014/main" id="{A6E4B670-B566-4A53-929D-C406D51CA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7122" y="5949498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" name="Rectangle 14">
              <a:extLst>
                <a:ext uri="{FF2B5EF4-FFF2-40B4-BE49-F238E27FC236}">
                  <a16:creationId xmlns:a16="http://schemas.microsoft.com/office/drawing/2014/main" id="{C1D7AB6A-8C54-4AD3-8B96-AF7BE2B2C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5184" y="5266654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" name="Rectangle 14">
              <a:extLst>
                <a:ext uri="{FF2B5EF4-FFF2-40B4-BE49-F238E27FC236}">
                  <a16:creationId xmlns:a16="http://schemas.microsoft.com/office/drawing/2014/main" id="{8196F2B5-9BD3-4395-8C46-409A3930C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2344" y="3969224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" name="Rectangle 14">
              <a:extLst>
                <a:ext uri="{FF2B5EF4-FFF2-40B4-BE49-F238E27FC236}">
                  <a16:creationId xmlns:a16="http://schemas.microsoft.com/office/drawing/2014/main" id="{97637D45-8B62-40AE-B13C-152461306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4282" y="5949498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7" name="Rectangle 14">
              <a:extLst>
                <a:ext uri="{FF2B5EF4-FFF2-40B4-BE49-F238E27FC236}">
                  <a16:creationId xmlns:a16="http://schemas.microsoft.com/office/drawing/2014/main" id="{FCAD0C3B-C291-473E-8DE4-43E1C49E3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2344" y="5266654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" name="Rectangle 14">
              <a:extLst>
                <a:ext uri="{FF2B5EF4-FFF2-40B4-BE49-F238E27FC236}">
                  <a16:creationId xmlns:a16="http://schemas.microsoft.com/office/drawing/2014/main" id="{F553159E-AA6E-41E7-B55C-669C179C7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6463" y="3986287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49" name="Rectangle 14">
              <a:extLst>
                <a:ext uri="{FF2B5EF4-FFF2-40B4-BE49-F238E27FC236}">
                  <a16:creationId xmlns:a16="http://schemas.microsoft.com/office/drawing/2014/main" id="{4DFE28CB-7473-4EF5-9570-FF4F76002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3437" y="5246628"/>
              <a:ext cx="281321" cy="57098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50" name="Rectangle 14">
              <a:extLst>
                <a:ext uri="{FF2B5EF4-FFF2-40B4-BE49-F238E27FC236}">
                  <a16:creationId xmlns:a16="http://schemas.microsoft.com/office/drawing/2014/main" id="{25B09CE0-1B5A-4E62-BAAC-43F1F25B2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3979" y="5928703"/>
              <a:ext cx="281321" cy="57098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51" name="Rectangle 14">
              <a:extLst>
                <a:ext uri="{FF2B5EF4-FFF2-40B4-BE49-F238E27FC236}">
                  <a16:creationId xmlns:a16="http://schemas.microsoft.com/office/drawing/2014/main" id="{1A64330E-233E-4F03-BED5-656B73BAC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3437" y="5928703"/>
              <a:ext cx="281321" cy="57098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52" name="Rectangle 14">
              <a:extLst>
                <a:ext uri="{FF2B5EF4-FFF2-40B4-BE49-F238E27FC236}">
                  <a16:creationId xmlns:a16="http://schemas.microsoft.com/office/drawing/2014/main" id="{28DC1F29-8E52-4B04-9C0F-F78A8CBEF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7320" y="5252410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" name="Rectangle 14">
              <a:extLst>
                <a:ext uri="{FF2B5EF4-FFF2-40B4-BE49-F238E27FC236}">
                  <a16:creationId xmlns:a16="http://schemas.microsoft.com/office/drawing/2014/main" id="{3DE44C86-0556-4B74-8CB5-E7056ADEA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7320" y="5931035"/>
              <a:ext cx="281321" cy="55942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55" name="Rectangle 309">
            <a:extLst>
              <a:ext uri="{FF2B5EF4-FFF2-40B4-BE49-F238E27FC236}">
                <a16:creationId xmlns:a16="http://schemas.microsoft.com/office/drawing/2014/main" id="{12622E89-8CC6-4ED2-9DC5-DA04F02CF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319" y="1218347"/>
            <a:ext cx="4368504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Lucida Console" pitchFamily="49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Lucida Console" pitchFamily="49" charset="0"/>
              </a:rPr>
              <a:t>22112111233333</a:t>
            </a:r>
          </a:p>
        </p:txBody>
      </p:sp>
      <p:sp>
        <p:nvSpPr>
          <p:cNvPr id="56" name="AutoShape 7">
            <a:extLst>
              <a:ext uri="{FF2B5EF4-FFF2-40B4-BE49-F238E27FC236}">
                <a16:creationId xmlns:a16="http://schemas.microsoft.com/office/drawing/2014/main" id="{861850EC-8DAB-452C-92A0-8013BC93A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255568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minority letter in each colum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162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equence Data Analysi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FE24E52-ACA8-4A4B-B7F8-041125416830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C0C811B-0E11-46DF-9EF7-EBCFCD5610A0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8ADC39C1-322E-49B5-BB42-59978608E658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93845E6-C348-4FE4-98B3-AC51CD39D3F7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6A42050-B678-4350-84FA-1D19C5E0B717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1128FCA-9790-45E0-A8CE-2883E388FD7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0CE20D4-4631-4B91-8D4A-9C9D81460346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501517A-AD24-4945-A6D2-8B7454BB6B29}"/>
              </a:ext>
            </a:extLst>
          </p:cNvPr>
          <p:cNvGrpSpPr/>
          <p:nvPr/>
        </p:nvGrpSpPr>
        <p:grpSpPr>
          <a:xfrm>
            <a:off x="4580992" y="1856601"/>
            <a:ext cx="4648081" cy="4633854"/>
            <a:chOff x="4580992" y="1856601"/>
            <a:chExt cx="4648081" cy="4633854"/>
          </a:xfrm>
        </p:grpSpPr>
        <p:sp>
          <p:nvSpPr>
            <p:cNvPr id="36" name="Rectangle 308">
              <a:extLst>
                <a:ext uri="{FF2B5EF4-FFF2-40B4-BE49-F238E27FC236}">
                  <a16:creationId xmlns:a16="http://schemas.microsoft.com/office/drawing/2014/main" id="{1A8AC99C-41C2-481F-90A1-9D470F2A7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992" y="2521188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acguacacg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7" name="Rectangle 309">
              <a:extLst>
                <a:ext uri="{FF2B5EF4-FFF2-40B4-BE49-F238E27FC236}">
                  <a16:creationId xmlns:a16="http://schemas.microsoft.com/office/drawing/2014/main" id="{273A5618-3CEF-4A44-8B52-1B97D20A4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1856601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8" name="Rectangle 309">
              <a:extLst>
                <a:ext uri="{FF2B5EF4-FFF2-40B4-BE49-F238E27FC236}">
                  <a16:creationId xmlns:a16="http://schemas.microsoft.com/office/drawing/2014/main" id="{F635D0C1-C517-4166-8E18-D7BE32CBC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185775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39" name="Rectangle 309">
              <a:extLst>
                <a:ext uri="{FF2B5EF4-FFF2-40B4-BE49-F238E27FC236}">
                  <a16:creationId xmlns:a16="http://schemas.microsoft.com/office/drawing/2014/main" id="{98C35779-3C7C-4E35-8E8C-8E48DEE97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4514949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cuacguacacg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0" name="Rectangle 309">
              <a:extLst>
                <a:ext uri="{FF2B5EF4-FFF2-40B4-BE49-F238E27FC236}">
                  <a16:creationId xmlns:a16="http://schemas.microsoft.com/office/drawing/2014/main" id="{5F31A7BB-65C5-4320-82FE-6CA4C8383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179536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ucgagtaaa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1" name="Rectangle 309">
              <a:extLst>
                <a:ext uri="{FF2B5EF4-FFF2-40B4-BE49-F238E27FC236}">
                  <a16:creationId xmlns:a16="http://schemas.microsoft.com/office/drawing/2014/main" id="{4E794106-B13B-491E-ACA4-DEC23ED7B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5844124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cguacguguguau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  <p:sp>
          <p:nvSpPr>
            <p:cNvPr id="42" name="Rectangle 309">
              <a:extLst>
                <a:ext uri="{FF2B5EF4-FFF2-40B4-BE49-F238E27FC236}">
                  <a16:creationId xmlns:a16="http://schemas.microsoft.com/office/drawing/2014/main" id="{550F83FB-725D-4006-87AB-7599475AF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647" y="3850362"/>
              <a:ext cx="4647426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Lucida Console" pitchFamily="49" charset="0"/>
                </a:rPr>
                <a:t>aggugcguguguac</a:t>
              </a: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</a:p>
          </p:txBody>
        </p:sp>
      </p:grpSp>
      <p:sp>
        <p:nvSpPr>
          <p:cNvPr id="59" name="Rectangle 309">
            <a:extLst>
              <a:ext uri="{FF2B5EF4-FFF2-40B4-BE49-F238E27FC236}">
                <a16:creationId xmlns:a16="http://schemas.microsoft.com/office/drawing/2014/main" id="{997445EB-AA01-4211-976A-82DF869C5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319" y="1218347"/>
            <a:ext cx="4647426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Lucida Console" pitchFamily="49" charset="0"/>
              </a:rPr>
              <a:t>   </a:t>
            </a:r>
            <a:r>
              <a:rPr lang="en-US" dirty="0">
                <a:solidFill>
                  <a:schemeClr val="tx1"/>
                </a:solidFill>
                <a:latin typeface="Lucida Console" pitchFamily="49" charset="0"/>
              </a:rPr>
              <a:t>11 11        </a:t>
            </a:r>
          </a:p>
        </p:txBody>
      </p:sp>
      <p:sp>
        <p:nvSpPr>
          <p:cNvPr id="86" name="Rectangle 309">
            <a:extLst>
              <a:ext uri="{FF2B5EF4-FFF2-40B4-BE49-F238E27FC236}">
                <a16:creationId xmlns:a16="http://schemas.microsoft.com/office/drawing/2014/main" id="{5DC85D8C-90B8-4FC3-85A3-FDFCC1E7A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319" y="1218347"/>
            <a:ext cx="4368504" cy="6463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Lucida Console" pitchFamily="49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Lucida Console" pitchFamily="49" charset="0"/>
              </a:rPr>
              <a:t>2211211123333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ED9B7DA-C1E1-489D-8CD9-92701B4A5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07411"/>
              </p:ext>
            </p:extLst>
          </p:nvPr>
        </p:nvGraphicFramePr>
        <p:xfrm>
          <a:off x="480683" y="1856601"/>
          <a:ext cx="910673" cy="52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3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683" y="1856601"/>
                        <a:ext cx="910673" cy="52877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581BFC4-E44A-464C-9ACF-5DF1ABD50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78673"/>
              </p:ext>
            </p:extLst>
          </p:nvPr>
        </p:nvGraphicFramePr>
        <p:xfrm>
          <a:off x="1557418" y="1856601"/>
          <a:ext cx="9699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4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ED9B7DA-C1E1-489D-8CD9-92701B4A55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418" y="1856601"/>
                        <a:ext cx="969963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B7408D77-F12C-4D20-9761-30C5D888B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31311"/>
              </p:ext>
            </p:extLst>
          </p:nvPr>
        </p:nvGraphicFramePr>
        <p:xfrm>
          <a:off x="2693443" y="1856601"/>
          <a:ext cx="939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5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581BFC4-E44A-464C-9ACF-5DF1ABD50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3443" y="1856601"/>
                        <a:ext cx="939800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>
            <a:extLst>
              <a:ext uri="{FF2B5EF4-FFF2-40B4-BE49-F238E27FC236}">
                <a16:creationId xmlns:a16="http://schemas.microsoft.com/office/drawing/2014/main" id="{6552ADE0-34AE-4EE4-B58D-EC3A262F4000}"/>
              </a:ext>
            </a:extLst>
          </p:cNvPr>
          <p:cNvGrpSpPr/>
          <p:nvPr/>
        </p:nvGrpSpPr>
        <p:grpSpPr>
          <a:xfrm>
            <a:off x="4938858" y="1235165"/>
            <a:ext cx="2495405" cy="568383"/>
            <a:chOff x="5509381" y="1235165"/>
            <a:chExt cx="2495405" cy="568383"/>
          </a:xfrm>
          <a:solidFill>
            <a:srgbClr val="FF0000">
              <a:alpha val="30196"/>
            </a:srgbClr>
          </a:solidFill>
        </p:grpSpPr>
        <p:sp>
          <p:nvSpPr>
            <p:cNvPr id="79" name="Rectangle 14">
              <a:extLst>
                <a:ext uri="{FF2B5EF4-FFF2-40B4-BE49-F238E27FC236}">
                  <a16:creationId xmlns:a16="http://schemas.microsoft.com/office/drawing/2014/main" id="{0055E3F3-F11F-4730-B534-5CFDD3D86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9381" y="1235165"/>
              <a:ext cx="557167" cy="568383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0" name="Rectangle 14">
              <a:extLst>
                <a:ext uri="{FF2B5EF4-FFF2-40B4-BE49-F238E27FC236}">
                  <a16:creationId xmlns:a16="http://schemas.microsoft.com/office/drawing/2014/main" id="{758799B9-F986-4E66-94C5-F4B32A810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5479" y="1235165"/>
              <a:ext cx="264704" cy="568383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1" name="Rectangle 14">
              <a:extLst>
                <a:ext uri="{FF2B5EF4-FFF2-40B4-BE49-F238E27FC236}">
                  <a16:creationId xmlns:a16="http://schemas.microsoft.com/office/drawing/2014/main" id="{E4BCDBA6-86D0-449B-BBE1-AD96AA516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0083" y="1235165"/>
              <a:ext cx="264703" cy="568383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B3FCDC2C-9059-4F55-943E-6973052B7199}"/>
              </a:ext>
            </a:extLst>
          </p:cNvPr>
          <p:cNvGrpSpPr/>
          <p:nvPr/>
        </p:nvGrpSpPr>
        <p:grpSpPr>
          <a:xfrm>
            <a:off x="5491941" y="1235165"/>
            <a:ext cx="1677291" cy="568383"/>
            <a:chOff x="5491941" y="1235165"/>
            <a:chExt cx="1677291" cy="568383"/>
          </a:xfrm>
          <a:solidFill>
            <a:srgbClr val="FF0000">
              <a:alpha val="30196"/>
            </a:srgbClr>
          </a:solidFill>
        </p:grpSpPr>
        <p:sp>
          <p:nvSpPr>
            <p:cNvPr id="83" name="Rectangle 14">
              <a:extLst>
                <a:ext uri="{FF2B5EF4-FFF2-40B4-BE49-F238E27FC236}">
                  <a16:creationId xmlns:a16="http://schemas.microsoft.com/office/drawing/2014/main" id="{5F259A60-B56F-456C-9825-B24D8B162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1941" y="1235165"/>
              <a:ext cx="572347" cy="568383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7" name="Rectangle 14">
              <a:extLst>
                <a:ext uri="{FF2B5EF4-FFF2-40B4-BE49-F238E27FC236}">
                  <a16:creationId xmlns:a16="http://schemas.microsoft.com/office/drawing/2014/main" id="{CF767C17-88BA-4BE0-9F06-345EE5800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9660" y="1235165"/>
              <a:ext cx="829572" cy="568383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89" name="Rectangle 14">
            <a:extLst>
              <a:ext uri="{FF2B5EF4-FFF2-40B4-BE49-F238E27FC236}">
                <a16:creationId xmlns:a16="http://schemas.microsoft.com/office/drawing/2014/main" id="{A39A18DD-431E-4755-9AF0-122AFDFE3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3936" y="1235165"/>
            <a:ext cx="1363189" cy="568383"/>
          </a:xfrm>
          <a:prstGeom prst="rect">
            <a:avLst/>
          </a:prstGeom>
          <a:solidFill>
            <a:srgbClr val="FF0000">
              <a:alpha val="30196"/>
            </a:srgbClr>
          </a:solidFill>
          <a:ln w="25400">
            <a:noFill/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0" name="AutoShape 7">
            <a:extLst>
              <a:ext uri="{FF2B5EF4-FFF2-40B4-BE49-F238E27FC236}">
                <a16:creationId xmlns:a16="http://schemas.microsoft.com/office/drawing/2014/main" id="{CE6338EA-6074-4875-9B8A-1BDC33F4B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255568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minority letter in each column.</a:t>
            </a:r>
          </a:p>
        </p:txBody>
      </p:sp>
      <p:sp>
        <p:nvSpPr>
          <p:cNvPr id="91" name="AutoShape 7">
            <a:extLst>
              <a:ext uri="{FF2B5EF4-FFF2-40B4-BE49-F238E27FC236}">
                <a16:creationId xmlns:a16="http://schemas.microsoft.com/office/drawing/2014/main" id="{D479FD60-2B0D-454E-9FC5-BE25F2B37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3412661"/>
            <a:ext cx="3539318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columns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ith a given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 minority letters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0706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equence Data Analysi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FE24E52-ACA8-4A4B-B7F8-041125416830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C0C811B-0E11-46DF-9EF7-EBCFCD5610A0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8ADC39C1-322E-49B5-BB42-59978608E658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93845E6-C348-4FE4-98B3-AC51CD39D3F7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6A42050-B678-4350-84FA-1D19C5E0B717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1128FCA-9790-45E0-A8CE-2883E388FD7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0CE20D4-4631-4B91-8D4A-9C9D81460346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4DEAF84-7903-4FFC-A732-901C1E35D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62482"/>
              </p:ext>
            </p:extLst>
          </p:nvPr>
        </p:nvGraphicFramePr>
        <p:xfrm>
          <a:off x="1078739" y="1858189"/>
          <a:ext cx="21145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7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ED9B7DA-C1E1-489D-8CD9-92701B4A55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8739" y="1858189"/>
                        <a:ext cx="2114550" cy="52863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C50DAC26-450C-4EBD-9313-FC3E3F71709A}"/>
              </a:ext>
            </a:extLst>
          </p:cNvPr>
          <p:cNvGrpSpPr/>
          <p:nvPr/>
        </p:nvGrpSpPr>
        <p:grpSpPr>
          <a:xfrm>
            <a:off x="4580992" y="1218347"/>
            <a:ext cx="4648081" cy="5272108"/>
            <a:chOff x="4580992" y="1218347"/>
            <a:chExt cx="4648081" cy="527210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D501517A-AD24-4945-A6D2-8B7454BB6B29}"/>
                </a:ext>
              </a:extLst>
            </p:cNvPr>
            <p:cNvGrpSpPr/>
            <p:nvPr/>
          </p:nvGrpSpPr>
          <p:grpSpPr>
            <a:xfrm>
              <a:off x="4580992" y="1856601"/>
              <a:ext cx="4648081" cy="4633854"/>
              <a:chOff x="4580992" y="1856601"/>
              <a:chExt cx="4648081" cy="4633854"/>
            </a:xfrm>
          </p:grpSpPr>
          <p:sp>
            <p:nvSpPr>
              <p:cNvPr id="36" name="Rectangle 308">
                <a:extLst>
                  <a:ext uri="{FF2B5EF4-FFF2-40B4-BE49-F238E27FC236}">
                    <a16:creationId xmlns:a16="http://schemas.microsoft.com/office/drawing/2014/main" id="{1A8AC99C-41C2-481F-90A1-9D470F2A7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0992" y="2521188"/>
                <a:ext cx="4647426" cy="646331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457200" indent="-457200"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  <a:latin typeface="Lucida Console" pitchFamily="49" charset="0"/>
                  </a:rPr>
                  <a:t>agguacguacacgu</a:t>
                </a: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</a:p>
            </p:txBody>
          </p:sp>
          <p:sp>
            <p:nvSpPr>
              <p:cNvPr id="37" name="Rectangle 309">
                <a:extLst>
                  <a:ext uri="{FF2B5EF4-FFF2-40B4-BE49-F238E27FC236}">
                    <a16:creationId xmlns:a16="http://schemas.microsoft.com/office/drawing/2014/main" id="{273A5618-3CEF-4A44-8B52-1B97D20A4D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647" y="1856601"/>
                <a:ext cx="4647426" cy="646331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457200" indent="-457200"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  <a:latin typeface="Lucida Console" pitchFamily="49" charset="0"/>
                  </a:rPr>
                  <a:t>acguacguacacgc</a:t>
                </a: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</a:p>
            </p:txBody>
          </p:sp>
          <p:sp>
            <p:nvSpPr>
              <p:cNvPr id="38" name="Rectangle 309">
                <a:extLst>
                  <a:ext uri="{FF2B5EF4-FFF2-40B4-BE49-F238E27FC236}">
                    <a16:creationId xmlns:a16="http://schemas.microsoft.com/office/drawing/2014/main" id="{F635D0C1-C517-4166-8E18-D7BE32CBCE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647" y="3185775"/>
                <a:ext cx="4647426" cy="646331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457200" indent="-457200"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  <a:latin typeface="Lucida Console" pitchFamily="49" charset="0"/>
                  </a:rPr>
                  <a:t>ucguacguacacgc</a:t>
                </a: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</a:p>
            </p:txBody>
          </p:sp>
          <p:sp>
            <p:nvSpPr>
              <p:cNvPr id="39" name="Rectangle 309">
                <a:extLst>
                  <a:ext uri="{FF2B5EF4-FFF2-40B4-BE49-F238E27FC236}">
                    <a16:creationId xmlns:a16="http://schemas.microsoft.com/office/drawing/2014/main" id="{98C35779-3C7C-4E35-8E8C-8E48DEE97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647" y="4514949"/>
                <a:ext cx="4647426" cy="646331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457200" indent="-457200"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  <a:latin typeface="Lucida Console" pitchFamily="49" charset="0"/>
                  </a:rPr>
                  <a:t>accuacguacacgc</a:t>
                </a: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</a:p>
            </p:txBody>
          </p:sp>
          <p:sp>
            <p:nvSpPr>
              <p:cNvPr id="40" name="Rectangle 309">
                <a:extLst>
                  <a:ext uri="{FF2B5EF4-FFF2-40B4-BE49-F238E27FC236}">
                    <a16:creationId xmlns:a16="http://schemas.microsoft.com/office/drawing/2014/main" id="{5F31A7BB-65C5-4320-82FE-6CA4C8383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647" y="5179536"/>
                <a:ext cx="4647426" cy="646331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457200" indent="-457200"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  <a:latin typeface="Lucida Console" pitchFamily="49" charset="0"/>
                  </a:rPr>
                  <a:t>ucgagtaaauguau</a:t>
                </a: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</a:p>
            </p:txBody>
          </p:sp>
          <p:sp>
            <p:nvSpPr>
              <p:cNvPr id="41" name="Rectangle 309">
                <a:extLst>
                  <a:ext uri="{FF2B5EF4-FFF2-40B4-BE49-F238E27FC236}">
                    <a16:creationId xmlns:a16="http://schemas.microsoft.com/office/drawing/2014/main" id="{4E794106-B13B-491E-ACA4-DEC23ED7B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647" y="5844124"/>
                <a:ext cx="4647426" cy="646331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457200" indent="-457200"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  <a:latin typeface="Lucida Console" pitchFamily="49" charset="0"/>
                  </a:rPr>
                  <a:t>acguacguguguau</a:t>
                </a: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</a:p>
            </p:txBody>
          </p:sp>
          <p:sp>
            <p:nvSpPr>
              <p:cNvPr id="42" name="Rectangle 309">
                <a:extLst>
                  <a:ext uri="{FF2B5EF4-FFF2-40B4-BE49-F238E27FC236}">
                    <a16:creationId xmlns:a16="http://schemas.microsoft.com/office/drawing/2014/main" id="{550F83FB-725D-4006-87AB-7599475AF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647" y="3850362"/>
                <a:ext cx="4647426" cy="646331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457200" indent="-457200"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  <a:latin typeface="Lucida Console" pitchFamily="49" charset="0"/>
                  </a:rPr>
                  <a:t>aggugcguguguac</a:t>
                </a:r>
                <a:r>
                  <a:rPr lang="en-US" dirty="0">
                    <a:solidFill>
                      <a:srgbClr val="000000"/>
                    </a:solidFill>
                    <a:latin typeface="Lucida Console" pitchFamily="49" charset="0"/>
                  </a:rPr>
                  <a:t> </a:t>
                </a:r>
              </a:p>
            </p:txBody>
          </p:sp>
        </p:grpSp>
        <p:sp>
          <p:nvSpPr>
            <p:cNvPr id="45" name="Rectangle 309">
              <a:extLst>
                <a:ext uri="{FF2B5EF4-FFF2-40B4-BE49-F238E27FC236}">
                  <a16:creationId xmlns:a16="http://schemas.microsoft.com/office/drawing/2014/main" id="{B3A5733C-D511-4083-9782-2F08DACBE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319" y="1218347"/>
              <a:ext cx="4368504" cy="6463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latin typeface="Lucida Console" pitchFamily="49" charset="0"/>
                </a:rPr>
                <a:t> </a:t>
              </a:r>
              <a:r>
                <a:rPr lang="en-US" dirty="0">
                  <a:solidFill>
                    <a:schemeClr val="tx1"/>
                  </a:solidFill>
                  <a:latin typeface="Lucida Console" pitchFamily="49" charset="0"/>
                </a:rPr>
                <a:t>22112111233333</a:t>
              </a:r>
            </a:p>
          </p:txBody>
        </p:sp>
      </p:grpSp>
      <p:sp>
        <p:nvSpPr>
          <p:cNvPr id="48" name="AutoShape 7">
            <a:extLst>
              <a:ext uri="{FF2B5EF4-FFF2-40B4-BE49-F238E27FC236}">
                <a16:creationId xmlns:a16="http://schemas.microsoft.com/office/drawing/2014/main" id="{70C93B37-87A5-400A-8DDB-DD35EBC95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255568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minority letter in each column.</a:t>
            </a:r>
          </a:p>
        </p:txBody>
      </p:sp>
      <p:sp>
        <p:nvSpPr>
          <p:cNvPr id="50" name="AutoShape 7">
            <a:extLst>
              <a:ext uri="{FF2B5EF4-FFF2-40B4-BE49-F238E27FC236}">
                <a16:creationId xmlns:a16="http://schemas.microsoft.com/office/drawing/2014/main" id="{85A0F6CA-885D-4F2D-B260-EF2DB1588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114145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olded site-frequency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pectrum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15609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</p:spTree>
    <p:extLst>
      <p:ext uri="{BB962C8B-B14F-4D97-AF65-F5344CB8AC3E}">
        <p14:creationId xmlns:p14="http://schemas.microsoft.com/office/powerpoint/2010/main" val="603090818"/>
      </p:ext>
    </p:extLst>
  </p:cSld>
  <p:clrMapOvr>
    <a:masterClrMapping/>
  </p:clrMapOvr>
  <p:transition advTm="1456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67C3ACA-F743-4568-ABCC-1E9312C0C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3081847"/>
            <a:ext cx="9810750" cy="3577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120000"/>
              <a:buFont typeface="Arial" panose="020B0604020202020204" pitchFamily="34" charset="0"/>
              <a:buChar char="•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ten, only a few founder viruses (often, just one) initiate a viral infection.</a:t>
            </a:r>
          </a:p>
          <a:p>
            <a:pPr lvl="1"/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usion approximations (e.g., coalescent theory) are inadequate.</a:t>
            </a:r>
          </a:p>
          <a:p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ral population growth can </a:t>
            </a:r>
            <a:r>
              <a:rPr lang="en-US" altLang="en-US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 explosive.</a:t>
            </a:r>
            <a:endParaRPr lang="en-US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ous-time Markov approximations (e.g., birth-and-death processes) are inadequate.</a:t>
            </a:r>
          </a:p>
          <a:p>
            <a:endParaRPr lang="en-US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olded site-frequency spectrum is directly observable.</a:t>
            </a:r>
          </a:p>
        </p:txBody>
      </p:sp>
      <p:sp>
        <p:nvSpPr>
          <p:cNvPr id="195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8125" y="1604271"/>
            <a:ext cx="9810750" cy="1016305"/>
          </a:xfrm>
          <a:noFill/>
          <a:ln/>
          <a:effectLst/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olded site-frequency spectrum (SFS) </a:t>
            </a:r>
          </a:p>
          <a:p>
            <a:pPr marL="0" indent="0" algn="ctr">
              <a:buNone/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ains all available sequence information.</a:t>
            </a:r>
          </a:p>
        </p:txBody>
      </p: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Basic Approximation</a:t>
            </a:r>
          </a:p>
        </p:txBody>
      </p:sp>
      <p:sp>
        <p:nvSpPr>
          <p:cNvPr id="1950724" name="Rectangle 4"/>
          <p:cNvSpPr>
            <a:spLocks noChangeArrowheads="1"/>
          </p:cNvSpPr>
          <p:nvPr/>
        </p:nvSpPr>
        <p:spPr bwMode="auto">
          <a:xfrm>
            <a:off x="0" y="6580188"/>
            <a:ext cx="3460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lIns="96838" tIns="47625" rIns="96838" bIns="47625" anchor="ctr">
            <a:spAutoFit/>
          </a:bodyPr>
          <a:lstStyle/>
          <a:p>
            <a:pPr defTabSz="957263"/>
            <a:fld id="{F42D6857-AF5B-4E51-8A7D-90D639880BCE}" type="slidenum">
              <a:rPr lang="en-US" altLang="en-US" sz="1200">
                <a:solidFill>
                  <a:schemeClr val="tx1"/>
                </a:solidFill>
                <a:latin typeface="Times New Roman" pitchFamily="18" charset="0"/>
              </a:rPr>
              <a:pPr defTabSz="957263"/>
              <a:t>47</a:t>
            </a:fld>
            <a:endParaRPr lang="en-US" altLang="en-US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113118E-55B7-4683-B8BE-312D0F39E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55047"/>
              </p:ext>
            </p:extLst>
          </p:nvPr>
        </p:nvGraphicFramePr>
        <p:xfrm>
          <a:off x="7988423" y="4394100"/>
          <a:ext cx="1609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5" name="Equation" r:id="rId5" imgW="1609556" imgH="476250" progId="Equation.DSMT4">
                  <p:embed/>
                </p:oleObj>
              </mc:Choice>
              <mc:Fallback>
                <p:oleObj name="Equation" r:id="rId5" imgW="1609556" imgH="47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8423" y="4394100"/>
                        <a:ext cx="16097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08663532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bldLvl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FE24E52-ACA8-4A4B-B7F8-041125416830}"/>
              </a:ext>
            </a:extLst>
          </p:cNvPr>
          <p:cNvGrpSpPr/>
          <p:nvPr/>
        </p:nvGrpSpPr>
        <p:grpSpPr>
          <a:xfrm>
            <a:off x="480683" y="6113602"/>
            <a:ext cx="3152560" cy="389513"/>
            <a:chOff x="574275" y="6048346"/>
            <a:chExt cx="3152560" cy="389513"/>
          </a:xfrm>
          <a:solidFill>
            <a:srgbClr val="000000"/>
          </a:solidFill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11222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C0C811B-0E11-46DF-9EF7-EBCFCD5610A0}"/>
                </a:ext>
              </a:extLst>
            </p:cNvPr>
            <p:cNvSpPr/>
            <p:nvPr/>
          </p:nvSpPr>
          <p:spPr bwMode="auto">
            <a:xfrm>
              <a:off x="574275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3454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8ADC39C1-322E-49B5-BB42-59978608E658}"/>
                </a:ext>
              </a:extLst>
            </p:cNvPr>
            <p:cNvSpPr/>
            <p:nvPr/>
          </p:nvSpPr>
          <p:spPr bwMode="auto">
            <a:xfrm>
              <a:off x="2792237" y="6048346"/>
              <a:ext cx="381398" cy="389513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93845E6-C348-4FE4-98B3-AC51CD39D3F7}"/>
                </a:ext>
              </a:extLst>
            </p:cNvPr>
            <p:cNvGrpSpPr/>
            <p:nvPr/>
          </p:nvGrpSpPr>
          <p:grpSpPr>
            <a:xfrm rot="16200000">
              <a:off x="2075695" y="6047941"/>
              <a:ext cx="134471" cy="390320"/>
              <a:chOff x="3430599" y="5322809"/>
              <a:chExt cx="134471" cy="390320"/>
            </a:xfrm>
            <a:grpFill/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6A42050-B678-4350-84FA-1D19C5E0B717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1128FCA-9790-45E0-A8CE-2883E388FD70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0CE20D4-4631-4B91-8D4A-9C9D81460346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grp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48" name="AutoShape 7">
            <a:extLst>
              <a:ext uri="{FF2B5EF4-FFF2-40B4-BE49-F238E27FC236}">
                <a16:creationId xmlns:a16="http://schemas.microsoft.com/office/drawing/2014/main" id="{70C93B37-87A5-400A-8DDB-DD35EBC95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255568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minority letter in each column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77EF12D-1C3A-4C04-ACBA-4F1755705578}"/>
              </a:ext>
            </a:extLst>
          </p:cNvPr>
          <p:cNvGrpSpPr/>
          <p:nvPr/>
        </p:nvGrpSpPr>
        <p:grpSpPr>
          <a:xfrm>
            <a:off x="366355" y="1141458"/>
            <a:ext cx="3539318" cy="1245368"/>
            <a:chOff x="366355" y="1141458"/>
            <a:chExt cx="3539318" cy="1245368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34DEAF84-7903-4FFC-A732-901C1E35D1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420462"/>
                </p:ext>
              </p:extLst>
            </p:nvPr>
          </p:nvGraphicFramePr>
          <p:xfrm>
            <a:off x="1078739" y="1858189"/>
            <a:ext cx="21145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81" name="Equation" r:id="rId5" imgW="914400" imgH="228600" progId="Equation.DSMT4">
                    <p:embed/>
                  </p:oleObj>
                </mc:Choice>
                <mc:Fallback>
                  <p:oleObj name="Equation" r:id="rId5" imgW="914400" imgH="22860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34DEAF84-7903-4FFC-A732-901C1E35D1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78739" y="1858189"/>
                          <a:ext cx="2114550" cy="528637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AutoShape 7">
              <a:extLst>
                <a:ext uri="{FF2B5EF4-FFF2-40B4-BE49-F238E27FC236}">
                  <a16:creationId xmlns:a16="http://schemas.microsoft.com/office/drawing/2014/main" id="{85A0F6CA-885D-4F2D-B260-EF2DB1588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55" y="114145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olded site-frequency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pectrum</a:t>
              </a:r>
            </a:p>
          </p:txBody>
        </p:sp>
      </p:grpSp>
      <p:sp>
        <p:nvSpPr>
          <p:cNvPr id="26" name="AutoShape 7">
            <a:extLst>
              <a:ext uri="{FF2B5EF4-FFF2-40B4-BE49-F238E27FC236}">
                <a16:creationId xmlns:a16="http://schemas.microsoft.com/office/drawing/2014/main" id="{1F24746E-C70E-4CBD-89B3-146914AF0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3491" y="4871899"/>
            <a:ext cx="3528428" cy="163121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utations relative to the founder contain information about the phylogeny of the viral population. </a:t>
            </a:r>
          </a:p>
        </p:txBody>
      </p:sp>
      <p:sp>
        <p:nvSpPr>
          <p:cNvPr id="27" name="AutoShape 7">
            <a:extLst>
              <a:ext uri="{FF2B5EF4-FFF2-40B4-BE49-F238E27FC236}">
                <a16:creationId xmlns:a16="http://schemas.microsoft.com/office/drawing/2014/main" id="{4CE61758-482A-4D0E-9089-C716E34CE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2601" y="255568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mutated letters in each column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4CC1C3B-AC53-4A8D-A15D-565679313004}"/>
              </a:ext>
            </a:extLst>
          </p:cNvPr>
          <p:cNvGrpSpPr/>
          <p:nvPr/>
        </p:nvGrpSpPr>
        <p:grpSpPr>
          <a:xfrm>
            <a:off x="6282601" y="1141458"/>
            <a:ext cx="3539318" cy="1245368"/>
            <a:chOff x="6282601" y="1141458"/>
            <a:chExt cx="3539318" cy="1245368"/>
          </a:xfrm>
        </p:grpSpPr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C0A9540-6F74-4C16-91AF-6F1F861759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935429"/>
                </p:ext>
              </p:extLst>
            </p:nvPr>
          </p:nvGraphicFramePr>
          <p:xfrm>
            <a:off x="6994985" y="1858189"/>
            <a:ext cx="21145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82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34DEAF84-7903-4FFC-A732-901C1E35D1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94985" y="1858189"/>
                          <a:ext cx="2114550" cy="528637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utoShape 7">
              <a:extLst>
                <a:ext uri="{FF2B5EF4-FFF2-40B4-BE49-F238E27FC236}">
                  <a16:creationId xmlns:a16="http://schemas.microsoft.com/office/drawing/2014/main" id="{9C5CA87C-E442-4965-BF0D-E5ADDE768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114145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ite-frequency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pectrum</a:t>
              </a:r>
            </a:p>
          </p:txBody>
        </p:sp>
      </p:grpSp>
      <p:sp>
        <p:nvSpPr>
          <p:cNvPr id="30" name="Rectangle 14">
            <a:extLst>
              <a:ext uri="{FF2B5EF4-FFF2-40B4-BE49-F238E27FC236}">
                <a16:creationId xmlns:a16="http://schemas.microsoft.com/office/drawing/2014/main" id="{0FDF08FE-1ABA-4172-9D8D-FEFCFFB48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4985" y="1849344"/>
            <a:ext cx="338899" cy="5302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" name="Rectangle 14">
            <a:extLst>
              <a:ext uri="{FF2B5EF4-FFF2-40B4-BE49-F238E27FC236}">
                <a16:creationId xmlns:a16="http://schemas.microsoft.com/office/drawing/2014/main" id="{1585B8D9-17B5-452E-AC56-A36007A8D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0462" y="1849344"/>
            <a:ext cx="338899" cy="5302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7E7B61E-91B3-4511-B0A6-AABD28B6D7AE}"/>
              </a:ext>
            </a:extLst>
          </p:cNvPr>
          <p:cNvGrpSpPr/>
          <p:nvPr/>
        </p:nvGrpSpPr>
        <p:grpSpPr>
          <a:xfrm>
            <a:off x="3933674" y="1857375"/>
            <a:ext cx="2320925" cy="940614"/>
            <a:chOff x="3933674" y="1857375"/>
            <a:chExt cx="2320925" cy="940614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1AA78E16-0D3E-4B69-A716-715B620CA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478729"/>
                </p:ext>
              </p:extLst>
            </p:nvPr>
          </p:nvGraphicFramePr>
          <p:xfrm>
            <a:off x="3933674" y="1857375"/>
            <a:ext cx="23209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83" name="Equation" r:id="rId9" imgW="1002960" imgH="228600" progId="Equation.DSMT4">
                    <p:embed/>
                  </p:oleObj>
                </mc:Choice>
                <mc:Fallback>
                  <p:oleObj name="Equation" r:id="rId9" imgW="1002960" imgH="22860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B81C098D-530E-4105-8981-635A18A4E6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33674" y="1857375"/>
                          <a:ext cx="2320925" cy="530225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B5B86499-0000-417C-B30A-50F2E14C2E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640901"/>
                </p:ext>
              </p:extLst>
            </p:nvPr>
          </p:nvGraphicFramePr>
          <p:xfrm>
            <a:off x="4359918" y="2386826"/>
            <a:ext cx="14684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84" name="Equation" r:id="rId11" imgW="634680" imgH="177480" progId="Equation.DSMT4">
                    <p:embed/>
                  </p:oleObj>
                </mc:Choice>
                <mc:Fallback>
                  <p:oleObj name="Equation" r:id="rId11" imgW="634680" imgH="177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1AA78E16-0D3E-4B69-A716-715B620CA3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59918" y="2386826"/>
                          <a:ext cx="1468437" cy="411163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5481528-73A7-4541-BE4D-1194A860A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15900"/>
              </p:ext>
            </p:extLst>
          </p:nvPr>
        </p:nvGraphicFramePr>
        <p:xfrm>
          <a:off x="4198786" y="2999255"/>
          <a:ext cx="17907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85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AE7D94B9-9693-478C-99F7-807A97D06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8786" y="2999255"/>
                        <a:ext cx="1790700" cy="5286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7">
            <a:extLst>
              <a:ext uri="{FF2B5EF4-FFF2-40B4-BE49-F238E27FC236}">
                <a16:creationId xmlns:a16="http://schemas.microsoft.com/office/drawing/2014/main" id="{7C6911B2-8B48-4BDE-A196-D87EF8138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55" y="3412661"/>
            <a:ext cx="3539318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columns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ith a given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 minority letters.</a:t>
            </a:r>
          </a:p>
        </p:txBody>
      </p:sp>
      <p:sp>
        <p:nvSpPr>
          <p:cNvPr id="46" name="AutoShape 7">
            <a:extLst>
              <a:ext uri="{FF2B5EF4-FFF2-40B4-BE49-F238E27FC236}">
                <a16:creationId xmlns:a16="http://schemas.microsoft.com/office/drawing/2014/main" id="{F3449748-A6A2-45B6-BBDF-AD256156B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2601" y="3412661"/>
            <a:ext cx="3539318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columns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ith a given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 mutated letters.</a:t>
            </a:r>
          </a:p>
        </p:txBody>
      </p:sp>
      <p:sp>
        <p:nvSpPr>
          <p:cNvPr id="47" name="Rectangle 14">
            <a:extLst>
              <a:ext uri="{FF2B5EF4-FFF2-40B4-BE49-F238E27FC236}">
                <a16:creationId xmlns:a16="http://schemas.microsoft.com/office/drawing/2014/main" id="{B453EE35-8A5E-4663-BBEB-890B8E3C1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3129" y="1849344"/>
            <a:ext cx="426789" cy="5302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9" name="Rectangle 14">
            <a:extLst>
              <a:ext uri="{FF2B5EF4-FFF2-40B4-BE49-F238E27FC236}">
                <a16:creationId xmlns:a16="http://schemas.microsoft.com/office/drawing/2014/main" id="{69B97668-BD80-45F6-83D5-5A518E2A7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183" y="1849344"/>
            <a:ext cx="426789" cy="5302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" name="Rectangle 14">
            <a:extLst>
              <a:ext uri="{FF2B5EF4-FFF2-40B4-BE49-F238E27FC236}">
                <a16:creationId xmlns:a16="http://schemas.microsoft.com/office/drawing/2014/main" id="{DC67B072-45DB-4722-9682-25159049F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020" y="1849344"/>
            <a:ext cx="827911" cy="5302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4008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0" grpId="0" animBg="1"/>
      <p:bldP spid="30" grpId="1" animBg="1"/>
      <p:bldP spid="31" grpId="0" animBg="1"/>
      <p:bldP spid="31" grpId="1" animBg="1"/>
      <p:bldP spid="46" grpId="0" animBg="1"/>
      <p:bldP spid="47" grpId="0" animBg="1"/>
      <p:bldP spid="47" grpId="1" animBg="1"/>
      <p:bldP spid="49" grpId="0" animBg="1"/>
      <p:bldP spid="49" grpId="1" animBg="1"/>
      <p:bldP spid="5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4CC1C3B-AC53-4A8D-A15D-565679313004}"/>
              </a:ext>
            </a:extLst>
          </p:cNvPr>
          <p:cNvGrpSpPr/>
          <p:nvPr/>
        </p:nvGrpSpPr>
        <p:grpSpPr>
          <a:xfrm>
            <a:off x="6282601" y="1141458"/>
            <a:ext cx="3539318" cy="1245368"/>
            <a:chOff x="6282601" y="1141458"/>
            <a:chExt cx="3539318" cy="1245368"/>
          </a:xfrm>
        </p:grpSpPr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C0A9540-6F74-4C16-91AF-6F1F861759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765565"/>
                </p:ext>
              </p:extLst>
            </p:nvPr>
          </p:nvGraphicFramePr>
          <p:xfrm>
            <a:off x="6994985" y="1858189"/>
            <a:ext cx="21145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80" name="Equation" r:id="rId5" imgW="914400" imgH="228600" progId="Equation.DSMT4">
                    <p:embed/>
                  </p:oleObj>
                </mc:Choice>
                <mc:Fallback>
                  <p:oleObj name="Equation" r:id="rId5" imgW="914400" imgH="2286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C0A9540-6F74-4C16-91AF-6F1F861759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94985" y="1858189"/>
                          <a:ext cx="2114550" cy="528637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utoShape 7">
              <a:extLst>
                <a:ext uri="{FF2B5EF4-FFF2-40B4-BE49-F238E27FC236}">
                  <a16:creationId xmlns:a16="http://schemas.microsoft.com/office/drawing/2014/main" id="{9C5CA87C-E442-4965-BF0D-E5ADDE768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114145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ite-frequency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pectrum</a:t>
              </a: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76" name="AutoShape 7">
            <a:extLst>
              <a:ext uri="{FF2B5EF4-FFF2-40B4-BE49-F238E27FC236}">
                <a16:creationId xmlns:a16="http://schemas.microsoft.com/office/drawing/2014/main" id="{10270F51-B65E-4EB2-ABD8-CF8F80FEE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2601" y="255568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mutated letters in each column.</a:t>
            </a: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F6B52E16-C4CF-43F4-BE35-F9E22CB44856}"/>
              </a:ext>
            </a:extLst>
          </p:cNvPr>
          <p:cNvGrpSpPr/>
          <p:nvPr/>
        </p:nvGrpSpPr>
        <p:grpSpPr>
          <a:xfrm>
            <a:off x="2503807" y="1141458"/>
            <a:ext cx="3570240" cy="1246142"/>
            <a:chOff x="6251679" y="1141458"/>
            <a:chExt cx="3570240" cy="1246142"/>
          </a:xfrm>
        </p:grpSpPr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2836962F-B41F-43FC-A011-F72919B376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591758"/>
                </p:ext>
              </p:extLst>
            </p:nvPr>
          </p:nvGraphicFramePr>
          <p:xfrm>
            <a:off x="6920573" y="1858963"/>
            <a:ext cx="22320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81" name="Equation" r:id="rId7" imgW="965160" imgH="228600" progId="Equation.DSMT4">
                    <p:embed/>
                  </p:oleObj>
                </mc:Choice>
                <mc:Fallback>
                  <p:oleObj name="Equation" r:id="rId7" imgW="965160" imgH="2286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C0A9540-6F74-4C16-91AF-6F1F861759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20573" y="1858963"/>
                          <a:ext cx="2232025" cy="528637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AutoShape 7">
              <a:extLst>
                <a:ext uri="{FF2B5EF4-FFF2-40B4-BE49-F238E27FC236}">
                  <a16:creationId xmlns:a16="http://schemas.microsoft.com/office/drawing/2014/main" id="{4BA0EC10-1AF9-4504-8A4F-869110D6F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1679" y="1141458"/>
              <a:ext cx="3570240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ncestral sample-frequency spectrum</a:t>
              </a:r>
            </a:p>
          </p:txBody>
        </p:sp>
      </p:grpSp>
      <p:sp>
        <p:nvSpPr>
          <p:cNvPr id="85" name="AutoShape 7">
            <a:extLst>
              <a:ext uri="{FF2B5EF4-FFF2-40B4-BE49-F238E27FC236}">
                <a16:creationId xmlns:a16="http://schemas.microsoft.com/office/drawing/2014/main" id="{B42E7849-BF02-44B0-A32A-2BF6E75A8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268" y="2555688"/>
            <a:ext cx="3539318" cy="70788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samples descended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rom each ancestor.</a:t>
            </a:r>
          </a:p>
        </p:txBody>
      </p:sp>
      <p:sp>
        <p:nvSpPr>
          <p:cNvPr id="86" name="AutoShape 7">
            <a:extLst>
              <a:ext uri="{FF2B5EF4-FFF2-40B4-BE49-F238E27FC236}">
                <a16:creationId xmlns:a16="http://schemas.microsoft.com/office/drawing/2014/main" id="{228A05A4-4EE3-48B0-BF8F-6876DC4D9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2601" y="3412661"/>
            <a:ext cx="3539318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the columns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ith a given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 mutated letters.</a:t>
            </a:r>
          </a:p>
        </p:txBody>
      </p:sp>
      <p:sp>
        <p:nvSpPr>
          <p:cNvPr id="87" name="AutoShape 7">
            <a:extLst>
              <a:ext uri="{FF2B5EF4-FFF2-40B4-BE49-F238E27FC236}">
                <a16:creationId xmlns:a16="http://schemas.microsoft.com/office/drawing/2014/main" id="{7F043541-959C-4EE2-91FA-1BC6201D2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268" y="3412661"/>
            <a:ext cx="3539318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unt mutable ancestors with a given number of sampled descendants.</a:t>
            </a:r>
          </a:p>
        </p:txBody>
      </p:sp>
      <p:sp>
        <p:nvSpPr>
          <p:cNvPr id="89" name="Rectangle 14">
            <a:extLst>
              <a:ext uri="{FF2B5EF4-FFF2-40B4-BE49-F238E27FC236}">
                <a16:creationId xmlns:a16="http://schemas.microsoft.com/office/drawing/2014/main" id="{708D9E28-E21D-4EC0-9A9C-DC4C9AB53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0024" y="1849344"/>
            <a:ext cx="338899" cy="5302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0" name="Rectangle 14">
            <a:extLst>
              <a:ext uri="{FF2B5EF4-FFF2-40B4-BE49-F238E27FC236}">
                <a16:creationId xmlns:a16="http://schemas.microsoft.com/office/drawing/2014/main" id="{C2BE4076-D110-4071-94A3-E15D02DD2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501" y="1849344"/>
            <a:ext cx="338899" cy="5302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1" name="AutoShape 7">
            <a:extLst>
              <a:ext uri="{FF2B5EF4-FFF2-40B4-BE49-F238E27FC236}">
                <a16:creationId xmlns:a16="http://schemas.microsoft.com/office/drawing/2014/main" id="{1D01815A-4F6B-4805-AB4F-C58193640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3491" y="4871899"/>
            <a:ext cx="3528428" cy="1631216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ach mutation in each ancestor with </a:t>
            </a:r>
            <a:r>
              <a:rPr lang="en-US" sz="2000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sampled descendants adds a single mutated column, </a:t>
            </a:r>
          </a:p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.e., it adds 1 to </a:t>
            </a:r>
            <a:r>
              <a:rPr lang="el-GR" sz="2000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η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26B2FBBB-FCBF-48F7-89EA-C0958DDA4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1743" y="3429000"/>
            <a:ext cx="1020257" cy="34848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BB7DE7FC-A52E-4CDD-9DC8-E88218ED7D44}"/>
              </a:ext>
            </a:extLst>
          </p:cNvPr>
          <p:cNvSpPr/>
          <p:nvPr/>
        </p:nvSpPr>
        <p:spPr bwMode="auto">
          <a:xfrm>
            <a:off x="1362908" y="1162214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AEC7A93-7DF2-4E11-8B94-07E526F03EE4}"/>
              </a:ext>
            </a:extLst>
          </p:cNvPr>
          <p:cNvSpPr/>
          <p:nvPr/>
        </p:nvSpPr>
        <p:spPr bwMode="auto">
          <a:xfrm>
            <a:off x="824955" y="2617936"/>
            <a:ext cx="379145" cy="38951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82" name="Rectangle 14">
            <a:extLst>
              <a:ext uri="{FF2B5EF4-FFF2-40B4-BE49-F238E27FC236}">
                <a16:creationId xmlns:a16="http://schemas.microsoft.com/office/drawing/2014/main" id="{71EE541A-C2CF-47D8-9850-535CAE0F3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817" y="5985677"/>
            <a:ext cx="3401198" cy="6261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651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7" grpId="0" animBg="1"/>
      <p:bldP spid="89" grpId="0" animBg="1"/>
      <p:bldP spid="89" grpId="1" animBg="1"/>
      <p:bldP spid="90" grpId="0" animBg="1"/>
      <p:bldP spid="90" grpId="1" animBg="1"/>
      <p:bldP spid="91" grpId="0" animBg="1"/>
      <p:bldP spid="62" grpId="0" animBg="1"/>
      <p:bldP spid="62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IV Anatomy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65" name="Rectangle 2">
            <a:extLst>
              <a:ext uri="{FF2B5EF4-FFF2-40B4-BE49-F238E27FC236}">
                <a16:creationId xmlns:a16="http://schemas.microsoft.com/office/drawing/2014/main" id="{324D0039-228B-4CC5-B703-BA39D826AFCD}"/>
              </a:ext>
            </a:extLst>
          </p:cNvPr>
          <p:cNvSpPr txBox="1">
            <a:spLocks noChangeArrowheads="1"/>
          </p:cNvSpPr>
          <p:nvPr/>
        </p:nvSpPr>
        <p:spPr>
          <a:xfrm>
            <a:off x="238125" y="4405806"/>
            <a:ext cx="2993571" cy="2015936"/>
          </a:xfrm>
          <a:prstGeom prst="rect">
            <a:avLst/>
          </a:prstGeom>
          <a:noFill/>
          <a:ln/>
          <a:effectLst/>
        </p:spPr>
        <p:txBody>
          <a:bodyPr wrap="square"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Monotype Sorts" pitchFamily="2" charset="2"/>
              <a:buNone/>
            </a:pPr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ntiviruses are single-stranded, positive-sense, enveloped RNA viruses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974AA75-0C37-4AC9-9E3D-4E36FF4CBBD6}"/>
              </a:ext>
            </a:extLst>
          </p:cNvPr>
          <p:cNvGrpSpPr/>
          <p:nvPr/>
        </p:nvGrpSpPr>
        <p:grpSpPr>
          <a:xfrm>
            <a:off x="3528332" y="1142202"/>
            <a:ext cx="6758668" cy="5715798"/>
            <a:chOff x="3528332" y="1142202"/>
            <a:chExt cx="6758668" cy="5715798"/>
          </a:xfrm>
        </p:grpSpPr>
        <p:sp>
          <p:nvSpPr>
            <p:cNvPr id="66" name="Rectangle 15">
              <a:extLst>
                <a:ext uri="{FF2B5EF4-FFF2-40B4-BE49-F238E27FC236}">
                  <a16:creationId xmlns:a16="http://schemas.microsoft.com/office/drawing/2014/main" id="{1DD1A183-AB23-4754-96B8-E7BD99BE0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272" y="6334780"/>
              <a:ext cx="649972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y Thomas </a:t>
              </a:r>
              <a:r>
                <a:rPr lang="en-US" sz="14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plettstoesser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(www.scistyle.com) - Own work, CC BY-SA 4.0 </a:t>
              </a:r>
            </a:p>
            <a:p>
              <a:pPr algn="r" eaLnBrk="1" hangingPunct="1"/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ttps://commons.wikimedia.org/w/index.php?curid=38751738</a:t>
              </a:r>
              <a:endParaRPr lang="nl-NL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BB13DC6-A545-4194-90AE-466D09265708}"/>
                </a:ext>
              </a:extLst>
            </p:cNvPr>
            <p:cNvGrpSpPr/>
            <p:nvPr/>
          </p:nvGrpSpPr>
          <p:grpSpPr>
            <a:xfrm>
              <a:off x="3528332" y="1142202"/>
              <a:ext cx="6758668" cy="5192578"/>
              <a:chOff x="3290207" y="1004207"/>
              <a:chExt cx="6938282" cy="533057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2BB32E9-AA0C-4524-9A55-3C5DCB927643}"/>
                  </a:ext>
                </a:extLst>
              </p:cNvPr>
              <p:cNvSpPr/>
              <p:nvPr/>
            </p:nvSpPr>
            <p:spPr bwMode="auto">
              <a:xfrm>
                <a:off x="3290207" y="1004207"/>
                <a:ext cx="6931479" cy="5330573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pic>
            <p:nvPicPr>
              <p:cNvPr id="14" name="Graphic 13">
                <a:extLst>
                  <a:ext uri="{FF2B5EF4-FFF2-40B4-BE49-F238E27FC236}">
                    <a16:creationId xmlns:a16="http://schemas.microsoft.com/office/drawing/2014/main" id="{EA9DDA51-AB39-4CB7-9784-CC5F691411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3294289" y="1010305"/>
                <a:ext cx="6934200" cy="5324475"/>
              </a:xfrm>
              <a:prstGeom prst="rect">
                <a:avLst/>
              </a:prstGeom>
            </p:spPr>
          </p:pic>
        </p:grpSp>
      </p:grpSp>
      <p:sp>
        <p:nvSpPr>
          <p:cNvPr id="67" name="Rectangle 2">
            <a:extLst>
              <a:ext uri="{FF2B5EF4-FFF2-40B4-BE49-F238E27FC236}">
                <a16:creationId xmlns:a16="http://schemas.microsoft.com/office/drawing/2014/main" id="{8528E084-62E7-4B1E-8C22-550DA13E0308}"/>
              </a:ext>
            </a:extLst>
          </p:cNvPr>
          <p:cNvSpPr txBox="1">
            <a:spLocks noChangeArrowheads="1"/>
          </p:cNvSpPr>
          <p:nvPr/>
        </p:nvSpPr>
        <p:spPr>
          <a:xfrm>
            <a:off x="238125" y="1004207"/>
            <a:ext cx="2993571" cy="400110"/>
          </a:xfrm>
          <a:prstGeom prst="rect">
            <a:avLst/>
          </a:prstGeom>
          <a:noFill/>
          <a:ln/>
          <a:effectLst/>
        </p:spPr>
        <p:txBody>
          <a:bodyPr wrap="square"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Monotype Sorts" pitchFamily="2" charset="2"/>
              <a:buNone/>
            </a:pPr>
            <a:r>
              <a:rPr lang="en-US" altLang="en-US" sz="2000" u="sng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mily</a:t>
            </a:r>
            <a:r>
              <a:rPr lang="en-US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000" i="1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troviridae</a:t>
            </a:r>
            <a:endParaRPr lang="en-US" altLang="en-US" sz="2000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" name="Rectangle 2">
            <a:extLst>
              <a:ext uri="{FF2B5EF4-FFF2-40B4-BE49-F238E27FC236}">
                <a16:creationId xmlns:a16="http://schemas.microsoft.com/office/drawing/2014/main" id="{9EC13463-49A6-44B6-BC2C-8EB18D505345}"/>
              </a:ext>
            </a:extLst>
          </p:cNvPr>
          <p:cNvSpPr txBox="1">
            <a:spLocks noChangeArrowheads="1"/>
          </p:cNvSpPr>
          <p:nvPr/>
        </p:nvSpPr>
        <p:spPr>
          <a:xfrm>
            <a:off x="238125" y="1444226"/>
            <a:ext cx="2993571" cy="400110"/>
          </a:xfrm>
          <a:prstGeom prst="rect">
            <a:avLst/>
          </a:prstGeom>
          <a:noFill/>
          <a:ln/>
          <a:effectLst/>
        </p:spPr>
        <p:txBody>
          <a:bodyPr wrap="square"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Monotype Sorts" pitchFamily="2" charset="2"/>
              <a:buNone/>
            </a:pPr>
            <a:r>
              <a:rPr lang="en-US" altLang="en-US" sz="2000" u="sng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us</a:t>
            </a:r>
            <a:r>
              <a:rPr lang="en-US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0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ntivirus</a:t>
            </a:r>
          </a:p>
        </p:txBody>
      </p:sp>
      <p:sp>
        <p:nvSpPr>
          <p:cNvPr id="69" name="Rectangle 2">
            <a:extLst>
              <a:ext uri="{FF2B5EF4-FFF2-40B4-BE49-F238E27FC236}">
                <a16:creationId xmlns:a16="http://schemas.microsoft.com/office/drawing/2014/main" id="{66603EAE-76ED-4363-85A6-C7D278C7E048}"/>
              </a:ext>
            </a:extLst>
          </p:cNvPr>
          <p:cNvSpPr txBox="1">
            <a:spLocks noChangeArrowheads="1"/>
          </p:cNvSpPr>
          <p:nvPr/>
        </p:nvSpPr>
        <p:spPr>
          <a:xfrm>
            <a:off x="238125" y="1884244"/>
            <a:ext cx="2993571" cy="1015663"/>
          </a:xfrm>
          <a:prstGeom prst="rect">
            <a:avLst/>
          </a:prstGeom>
          <a:noFill/>
          <a:ln/>
          <a:effectLst/>
        </p:spPr>
        <p:txBody>
          <a:bodyPr wrap="square"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Monotype Sorts" pitchFamily="2" charset="2"/>
              <a:buNone/>
            </a:pPr>
            <a:r>
              <a:rPr lang="en-US" altLang="en-US" sz="2000" u="sng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ies</a:t>
            </a:r>
            <a:r>
              <a:rPr lang="en-US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0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man immunodeficiency virus</a:t>
            </a:r>
          </a:p>
        </p:txBody>
      </p:sp>
      <p:sp>
        <p:nvSpPr>
          <p:cNvPr id="71" name="Rectangle 14">
            <a:extLst>
              <a:ext uri="{FF2B5EF4-FFF2-40B4-BE49-F238E27FC236}">
                <a16:creationId xmlns:a16="http://schemas.microsoft.com/office/drawing/2014/main" id="{A94D6302-0936-40EF-8778-77DC8A44F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5617029"/>
            <a:ext cx="1704975" cy="383722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2" name="Rectangle 14">
            <a:extLst>
              <a:ext uri="{FF2B5EF4-FFF2-40B4-BE49-F238E27FC236}">
                <a16:creationId xmlns:a16="http://schemas.microsoft.com/office/drawing/2014/main" id="{7FDF9C7A-7146-4352-ACEA-E83EAFF10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7185" y="1779815"/>
            <a:ext cx="1541690" cy="253092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3" name="Rectangle 14">
            <a:extLst>
              <a:ext uri="{FF2B5EF4-FFF2-40B4-BE49-F238E27FC236}">
                <a16:creationId xmlns:a16="http://schemas.microsoft.com/office/drawing/2014/main" id="{55F15539-75C0-4DF0-B5FF-C2B5FDA83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0125" y="2158656"/>
            <a:ext cx="1271588" cy="253092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6" name="Rectangle 14">
            <a:extLst>
              <a:ext uri="{FF2B5EF4-FFF2-40B4-BE49-F238E27FC236}">
                <a16:creationId xmlns:a16="http://schemas.microsoft.com/office/drawing/2014/main" id="{D65E3353-D251-456A-B674-DCC1AF941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475" y="2643296"/>
            <a:ext cx="438150" cy="1966804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17C5581-EFDA-4850-883A-37D7A0BCC51D}"/>
              </a:ext>
            </a:extLst>
          </p:cNvPr>
          <p:cNvGrpSpPr/>
          <p:nvPr/>
        </p:nvGrpSpPr>
        <p:grpSpPr>
          <a:xfrm>
            <a:off x="231498" y="2755488"/>
            <a:ext cx="6616977" cy="3245171"/>
            <a:chOff x="231498" y="2755488"/>
            <a:chExt cx="6616977" cy="3245171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7B133F0F-48BC-4EAB-A024-33C6834F7358}"/>
                </a:ext>
              </a:extLst>
            </p:cNvPr>
            <p:cNvGrpSpPr/>
            <p:nvPr/>
          </p:nvGrpSpPr>
          <p:grpSpPr>
            <a:xfrm>
              <a:off x="231498" y="4826361"/>
              <a:ext cx="2521227" cy="1174298"/>
              <a:chOff x="231498" y="4826361"/>
              <a:chExt cx="2521227" cy="1174298"/>
            </a:xfrm>
          </p:grpSpPr>
          <p:sp>
            <p:nvSpPr>
              <p:cNvPr id="74" name="Rectangle 14">
                <a:extLst>
                  <a:ext uri="{FF2B5EF4-FFF2-40B4-BE49-F238E27FC236}">
                    <a16:creationId xmlns:a16="http://schemas.microsoft.com/office/drawing/2014/main" id="{C9E3735C-B93F-4B5E-A6D8-0011BC7AC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98" y="4826361"/>
                <a:ext cx="2521227" cy="383722"/>
              </a:xfrm>
              <a:prstGeom prst="re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anchor="ctr">
                <a:noAutofit/>
              </a:bodyPr>
              <a:lstStyle>
                <a:lvl1pPr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5" name="Rectangle 14">
                <a:extLst>
                  <a:ext uri="{FF2B5EF4-FFF2-40B4-BE49-F238E27FC236}">
                    <a16:creationId xmlns:a16="http://schemas.microsoft.com/office/drawing/2014/main" id="{D9813C41-CFBA-47A3-888C-D9B0EAA504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3100" y="5616937"/>
                <a:ext cx="809624" cy="383722"/>
              </a:xfrm>
              <a:prstGeom prst="re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anchor="ctr">
                <a:noAutofit/>
              </a:bodyPr>
              <a:lstStyle>
                <a:lvl1pPr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77" name="Rectangle 14">
              <a:extLst>
                <a:ext uri="{FF2B5EF4-FFF2-40B4-BE49-F238E27FC236}">
                  <a16:creationId xmlns:a16="http://schemas.microsoft.com/office/drawing/2014/main" id="{1C498F69-4B07-46E0-B85D-213B56E49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0325" y="2755488"/>
              <a:ext cx="438150" cy="1966804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85" name="Rectangle 14">
            <a:extLst>
              <a:ext uri="{FF2B5EF4-FFF2-40B4-BE49-F238E27FC236}">
                <a16:creationId xmlns:a16="http://schemas.microsoft.com/office/drawing/2014/main" id="{6C38D3CB-9DED-4291-B8E7-BBB6AD580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705" y="3612344"/>
            <a:ext cx="1031245" cy="253092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6" name="Rectangle 14">
            <a:extLst>
              <a:ext uri="{FF2B5EF4-FFF2-40B4-BE49-F238E27FC236}">
                <a16:creationId xmlns:a16="http://schemas.microsoft.com/office/drawing/2014/main" id="{74B9267F-77E3-4CB6-A473-062E0AAFC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5195854"/>
            <a:ext cx="2324100" cy="383722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7" name="Rectangle 14">
            <a:extLst>
              <a:ext uri="{FF2B5EF4-FFF2-40B4-BE49-F238E27FC236}">
                <a16:creationId xmlns:a16="http://schemas.microsoft.com/office/drawing/2014/main" id="{BD6BB139-CDCE-449D-968F-264240576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1278063"/>
            <a:ext cx="1627415" cy="842013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8" name="Rectangle 14">
            <a:extLst>
              <a:ext uri="{FF2B5EF4-FFF2-40B4-BE49-F238E27FC236}">
                <a16:creationId xmlns:a16="http://schemas.microsoft.com/office/drawing/2014/main" id="{11779FD9-A733-4073-B786-99B6C06BF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1830" y="1404317"/>
            <a:ext cx="1878970" cy="253092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0" name="Rectangle 14">
            <a:extLst>
              <a:ext uri="{FF2B5EF4-FFF2-40B4-BE49-F238E27FC236}">
                <a16:creationId xmlns:a16="http://schemas.microsoft.com/office/drawing/2014/main" id="{CBA6DBCF-C2B5-4B53-A29E-F2F32F979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8332" y="4891676"/>
            <a:ext cx="1443718" cy="253092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D660171-4F1C-43FF-8C42-FECEDB2208B7}"/>
              </a:ext>
            </a:extLst>
          </p:cNvPr>
          <p:cNvGrpSpPr/>
          <p:nvPr/>
        </p:nvGrpSpPr>
        <p:grpSpPr>
          <a:xfrm>
            <a:off x="4972050" y="3338381"/>
            <a:ext cx="3811448" cy="409530"/>
            <a:chOff x="4972050" y="3338381"/>
            <a:chExt cx="3811448" cy="40953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7E1CB126-8C9D-41C7-BB85-AC72809E0EA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72050" y="3747911"/>
              <a:ext cx="3754261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9" name="Rectangle 2">
              <a:extLst>
                <a:ext uri="{FF2B5EF4-FFF2-40B4-BE49-F238E27FC236}">
                  <a16:creationId xmlns:a16="http://schemas.microsoft.com/office/drawing/2014/main" id="{42C94F75-23A7-4688-BB0D-D85B123B485B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700823" y="3338381"/>
              <a:ext cx="1082675" cy="400110"/>
            </a:xfrm>
            <a:prstGeom prst="rect">
              <a:avLst/>
            </a:prstGeom>
            <a:noFill/>
            <a:ln/>
            <a:effectLst/>
          </p:spPr>
          <p:txBody>
            <a:bodyPr wrap="square">
              <a:spAutoFit/>
            </a:bodyPr>
            <a:lstStyle>
              <a:lvl1pPr marL="341313" indent="-341313" algn="l" defTabSz="909638" rtl="0" eaLnBrk="0" fontAlgn="base" hangingPunct="0">
                <a:spcBef>
                  <a:spcPct val="20000"/>
                </a:spcBef>
                <a:spcAft>
                  <a:spcPct val="20000"/>
                </a:spcAft>
                <a:buClr>
                  <a:schemeClr val="tx2"/>
                </a:buClr>
                <a:buSzPct val="75000"/>
                <a:buFont typeface="Monotype Sorts" pitchFamily="2" charset="2"/>
                <a:buChar char="n"/>
                <a:defRPr sz="25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39775" indent="-279400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21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2pPr>
              <a:lvl3pPr marL="1136650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9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3pPr>
              <a:lvl4pPr marL="1593850" indent="-228600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7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4pPr>
              <a:lvl5pPr marL="20462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5pPr>
              <a:lvl6pPr marL="25034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6pPr>
              <a:lvl7pPr marL="29606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7pPr>
              <a:lvl8pPr marL="34178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8pPr>
              <a:lvl9pPr marL="38750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9pPr>
            </a:lstStyle>
            <a:p>
              <a:pPr marL="0" indent="0">
                <a:buFont typeface="Monotype Sorts" pitchFamily="2" charset="2"/>
                <a:buNone/>
              </a:pPr>
              <a:r>
                <a:rPr lang="en-US" altLang="en-US" sz="2000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20 nm</a:t>
              </a:r>
              <a:endParaRPr lang="en-US" altLang="en-US" sz="20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7949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uild="p" bldLvl="2"/>
      <p:bldP spid="67" grpId="0" animBg="1"/>
      <p:bldP spid="68" grpId="0" animBg="1"/>
      <p:bldP spid="69" grpId="0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6" grpId="0" animBg="1"/>
      <p:bldP spid="76" grpId="1" animBg="1"/>
      <p:bldP spid="85" grpId="0" animBg="1"/>
      <p:bldP spid="85" grpId="1" animBg="1"/>
      <p:bldP spid="86" grpId="0" animBg="1"/>
      <p:bldP spid="87" grpId="0" animBg="1"/>
      <p:bldP spid="87" grpId="1" animBg="1"/>
      <p:bldP spid="88" grpId="0" animBg="1"/>
      <p:bldP spid="88" grpId="1" animBg="1"/>
      <p:bldP spid="90" grpId="0" animBg="1"/>
      <p:bldP spid="90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CC1C3B-AC53-4A8D-A15D-565679313004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8C0A9540-6F74-4C16-91AF-6F1F86175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845" name="Equation" r:id="rId5" imgW="914400" imgH="228600" progId="Equation.DSMT4">
                      <p:embed/>
                    </p:oleObj>
                  </mc:Choice>
                  <mc:Fallback>
                    <p:oleObj name="Equation" r:id="rId5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7">
                <a:extLst>
                  <a:ext uri="{FF2B5EF4-FFF2-40B4-BE49-F238E27FC236}">
                    <a16:creationId xmlns:a16="http://schemas.microsoft.com/office/drawing/2014/main" id="{9C5CA87C-E442-4965-BF0D-E5ADDE768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76" name="AutoShape 7">
              <a:extLst>
                <a:ext uri="{FF2B5EF4-FFF2-40B4-BE49-F238E27FC236}">
                  <a16:creationId xmlns:a16="http://schemas.microsoft.com/office/drawing/2014/main" id="{10270F51-B65E-4EB2-ABD8-CF8F80FE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utated letters in each column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846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08937B8D-BBBB-4BCB-9F80-F262E6795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20335"/>
              </p:ext>
            </p:extLst>
          </p:nvPr>
        </p:nvGraphicFramePr>
        <p:xfrm>
          <a:off x="4189413" y="6005513"/>
          <a:ext cx="3851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7" name="Equation" r:id="rId9" imgW="1663560" imgH="279360" progId="Equation.DSMT4">
                  <p:embed/>
                </p:oleObj>
              </mc:Choice>
              <mc:Fallback>
                <p:oleObj name="Equation" r:id="rId9" imgW="1663560" imgH="27936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C3AAE78E-4F28-4343-83A8-F2C9549097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9413" y="6005513"/>
                        <a:ext cx="3851275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4">
            <a:extLst>
              <a:ext uri="{FF2B5EF4-FFF2-40B4-BE49-F238E27FC236}">
                <a16:creationId xmlns:a16="http://schemas.microsoft.com/office/drawing/2014/main" id="{3BB1B069-D771-49B0-A387-F82726191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0643" y="6005513"/>
            <a:ext cx="399376" cy="63519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3" name="Rectangle 14">
            <a:extLst>
              <a:ext uri="{FF2B5EF4-FFF2-40B4-BE49-F238E27FC236}">
                <a16:creationId xmlns:a16="http://schemas.microsoft.com/office/drawing/2014/main" id="{4F314083-6E23-41D6-8AE6-7C81BE9F4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0603" y="6005513"/>
            <a:ext cx="290040" cy="63519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5" name="Rectangle 14">
            <a:extLst>
              <a:ext uri="{FF2B5EF4-FFF2-40B4-BE49-F238E27FC236}">
                <a16:creationId xmlns:a16="http://schemas.microsoft.com/office/drawing/2014/main" id="{F3D4E4F3-730C-4316-BF5E-DA54780ED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1812" y="6005511"/>
            <a:ext cx="2678875" cy="635193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7" name="AutoShape 7">
            <a:extLst>
              <a:ext uri="{FF2B5EF4-FFF2-40B4-BE49-F238E27FC236}">
                <a16:creationId xmlns:a16="http://schemas.microsoft.com/office/drawing/2014/main" id="{38C853F2-56FB-4568-979D-F73EA239C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413" y="5516487"/>
            <a:ext cx="3539318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isson distribution</a:t>
            </a:r>
          </a:p>
        </p:txBody>
      </p:sp>
      <p:sp>
        <p:nvSpPr>
          <p:cNvPr id="98" name="Rectangle 14">
            <a:extLst>
              <a:ext uri="{FF2B5EF4-FFF2-40B4-BE49-F238E27FC236}">
                <a16:creationId xmlns:a16="http://schemas.microsoft.com/office/drawing/2014/main" id="{A5D69DE1-87B1-46D8-AC78-11FA50CCD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3043" y="1138051"/>
            <a:ext cx="3590345" cy="212552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FDFAA0C8-2F14-4719-B254-FFE606C93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816" y="5993002"/>
            <a:ext cx="279327" cy="647701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9472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0" grpId="1" animBg="1"/>
      <p:bldP spid="93" grpId="0" animBg="1"/>
      <p:bldP spid="95" grpId="0" animBg="1"/>
      <p:bldP spid="95" grpId="1" animBg="1"/>
      <p:bldP spid="97" grpId="0" animBg="1"/>
      <p:bldP spid="98" grpId="0" animBg="1"/>
      <p:bldP spid="98" grpId="1" animBg="1"/>
      <p:bldP spid="62" grpId="0" animBg="1"/>
      <p:bldP spid="62" grpId="1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00A35738-3310-4E00-8E50-6A6784448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3420257"/>
          <a:ext cx="41132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0" name="Equation" r:id="rId5" imgW="1777680" imgH="279360" progId="Equation.DSMT4">
                  <p:embed/>
                </p:oleObj>
              </mc:Choice>
              <mc:Fallback>
                <p:oleObj name="Equation" r:id="rId5" imgW="1777680" imgH="27936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00A35738-3310-4E00-8E50-6A6784448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4129" y="3420257"/>
                        <a:ext cx="4113212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14">
            <a:extLst>
              <a:ext uri="{FF2B5EF4-FFF2-40B4-BE49-F238E27FC236}">
                <a16:creationId xmlns:a16="http://schemas.microsoft.com/office/drawing/2014/main" id="{E0F184CD-B7DB-4273-B87F-8081237C2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1297" y="3429000"/>
            <a:ext cx="3396044" cy="638957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CC1C3B-AC53-4A8D-A15D-565679313004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8C0A9540-6F74-4C16-91AF-6F1F86175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11" name="Equation" r:id="rId7" imgW="914400" imgH="228600" progId="Equation.DSMT4">
                      <p:embed/>
                    </p:oleObj>
                  </mc:Choice>
                  <mc:Fallback>
                    <p:oleObj name="Equation" r:id="rId7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7">
                <a:extLst>
                  <a:ext uri="{FF2B5EF4-FFF2-40B4-BE49-F238E27FC236}">
                    <a16:creationId xmlns:a16="http://schemas.microsoft.com/office/drawing/2014/main" id="{9C5CA87C-E442-4965-BF0D-E5ADDE768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76" name="AutoShape 7">
              <a:extLst>
                <a:ext uri="{FF2B5EF4-FFF2-40B4-BE49-F238E27FC236}">
                  <a16:creationId xmlns:a16="http://schemas.microsoft.com/office/drawing/2014/main" id="{10270F51-B65E-4EB2-ABD8-CF8F80FE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utated letters in each column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12" name="Equation" r:id="rId9" imgW="965160" imgH="228600" progId="Equation.DSMT4">
                      <p:embed/>
                    </p:oleObj>
                  </mc:Choice>
                  <mc:Fallback>
                    <p:oleObj name="Equation" r:id="rId9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8D2D113-2FD6-4E0A-B77C-F7FBCC424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6005513"/>
          <a:ext cx="3851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3" name="Equation" r:id="rId11" imgW="1663560" imgH="279360" progId="Equation.DSMT4">
                  <p:embed/>
                </p:oleObj>
              </mc:Choice>
              <mc:Fallback>
                <p:oleObj name="Equation" r:id="rId11" imgW="1663560" imgH="2793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8D2D113-2FD6-4E0A-B77C-F7FBCC424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129" y="6005513"/>
                        <a:ext cx="3851275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14">
            <a:extLst>
              <a:ext uri="{FF2B5EF4-FFF2-40B4-BE49-F238E27FC236}">
                <a16:creationId xmlns:a16="http://schemas.microsoft.com/office/drawing/2014/main" id="{6C91EFFE-260E-4A7F-8F92-E9C6F66AC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040" y="6005513"/>
            <a:ext cx="660581" cy="6477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8" name="Rectangle 14">
            <a:extLst>
              <a:ext uri="{FF2B5EF4-FFF2-40B4-BE49-F238E27FC236}">
                <a16:creationId xmlns:a16="http://schemas.microsoft.com/office/drawing/2014/main" id="{B8ECD856-8A8F-4CDD-BB08-9EF233D02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251" y="3429000"/>
            <a:ext cx="1225090" cy="638957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86264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6" grpId="0" animBg="1"/>
      <p:bldP spid="86" grpId="1" animBg="1"/>
      <p:bldP spid="8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00A35738-3310-4E00-8E50-6A6784448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23643"/>
              </p:ext>
            </p:extLst>
          </p:nvPr>
        </p:nvGraphicFramePr>
        <p:xfrm>
          <a:off x="3954129" y="3478213"/>
          <a:ext cx="1968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04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00A35738-3310-4E00-8E50-6A6784448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4129" y="3478213"/>
                        <a:ext cx="1968500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CC1C3B-AC53-4A8D-A15D-565679313004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8C0A9540-6F74-4C16-91AF-6F1F86175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005" name="Equation" r:id="rId7" imgW="914400" imgH="228600" progId="Equation.DSMT4">
                      <p:embed/>
                    </p:oleObj>
                  </mc:Choice>
                  <mc:Fallback>
                    <p:oleObj name="Equation" r:id="rId7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7">
                <a:extLst>
                  <a:ext uri="{FF2B5EF4-FFF2-40B4-BE49-F238E27FC236}">
                    <a16:creationId xmlns:a16="http://schemas.microsoft.com/office/drawing/2014/main" id="{9C5CA87C-E442-4965-BF0D-E5ADDE768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76" name="AutoShape 7">
              <a:extLst>
                <a:ext uri="{FF2B5EF4-FFF2-40B4-BE49-F238E27FC236}">
                  <a16:creationId xmlns:a16="http://schemas.microsoft.com/office/drawing/2014/main" id="{10270F51-B65E-4EB2-ABD8-CF8F80FE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utated letters in each column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006" name="Equation" r:id="rId9" imgW="965160" imgH="228600" progId="Equation.DSMT4">
                      <p:embed/>
                    </p:oleObj>
                  </mc:Choice>
                  <mc:Fallback>
                    <p:oleObj name="Equation" r:id="rId9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8D2D113-2FD6-4E0A-B77C-F7FBCC424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66064"/>
              </p:ext>
            </p:extLst>
          </p:nvPr>
        </p:nvGraphicFramePr>
        <p:xfrm>
          <a:off x="3954129" y="6005513"/>
          <a:ext cx="3851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07" name="Equation" r:id="rId11" imgW="1663560" imgH="279360" progId="Equation.DSMT4">
                  <p:embed/>
                </p:oleObj>
              </mc:Choice>
              <mc:Fallback>
                <p:oleObj name="Equation" r:id="rId11" imgW="1663560" imgH="27936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08937B8D-BBBB-4BCB-9F80-F262E6795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129" y="6005513"/>
                        <a:ext cx="3851275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29958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8C53B3EF-FA28-4554-95E5-D531276A1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4224831"/>
          <a:ext cx="6081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95" name="Equation" r:id="rId5" imgW="2628720" imgH="304560" progId="Equation.DSMT4">
                  <p:embed/>
                </p:oleObj>
              </mc:Choice>
              <mc:Fallback>
                <p:oleObj name="Equation" r:id="rId5" imgW="2628720" imgH="30456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8C53B3EF-FA28-4554-95E5-D531276A1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4129" y="4224831"/>
                        <a:ext cx="6081712" cy="7064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CC1C3B-AC53-4A8D-A15D-565679313004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8C0A9540-6F74-4C16-91AF-6F1F86175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96" name="Equation" r:id="rId7" imgW="914400" imgH="228600" progId="Equation.DSMT4">
                      <p:embed/>
                    </p:oleObj>
                  </mc:Choice>
                  <mc:Fallback>
                    <p:oleObj name="Equation" r:id="rId7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7">
                <a:extLst>
                  <a:ext uri="{FF2B5EF4-FFF2-40B4-BE49-F238E27FC236}">
                    <a16:creationId xmlns:a16="http://schemas.microsoft.com/office/drawing/2014/main" id="{9C5CA87C-E442-4965-BF0D-E5ADDE768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76" name="AutoShape 7">
              <a:extLst>
                <a:ext uri="{FF2B5EF4-FFF2-40B4-BE49-F238E27FC236}">
                  <a16:creationId xmlns:a16="http://schemas.microsoft.com/office/drawing/2014/main" id="{10270F51-B65E-4EB2-ABD8-CF8F80FE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utated letters in each column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97" name="Equation" r:id="rId9" imgW="965160" imgH="228600" progId="Equation.DSMT4">
                      <p:embed/>
                    </p:oleObj>
                  </mc:Choice>
                  <mc:Fallback>
                    <p:oleObj name="Equation" r:id="rId9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sp>
        <p:nvSpPr>
          <p:cNvPr id="83" name="AutoShape 7">
            <a:extLst>
              <a:ext uri="{FF2B5EF4-FFF2-40B4-BE49-F238E27FC236}">
                <a16:creationId xmlns:a16="http://schemas.microsoft.com/office/drawing/2014/main" id="{C17A8D00-C828-4938-90FA-54B651AFC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491" y="4982230"/>
            <a:ext cx="2854988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aw of Total Variance</a:t>
            </a: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8D2D113-2FD6-4E0A-B77C-F7FBCC424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6005513"/>
          <a:ext cx="3851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98" name="Equation" r:id="rId11" imgW="1663560" imgH="279360" progId="Equation.DSMT4">
                  <p:embed/>
                </p:oleObj>
              </mc:Choice>
              <mc:Fallback>
                <p:oleObj name="Equation" r:id="rId11" imgW="1663560" imgH="2793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8D2D113-2FD6-4E0A-B77C-F7FBCC424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129" y="6005513"/>
                        <a:ext cx="3851275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14">
            <a:extLst>
              <a:ext uri="{FF2B5EF4-FFF2-40B4-BE49-F238E27FC236}">
                <a16:creationId xmlns:a16="http://schemas.microsoft.com/office/drawing/2014/main" id="{D0146321-6FAA-45DE-829D-48962DABA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499" y="4224640"/>
            <a:ext cx="4892341" cy="709389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5FCF8DD7-9336-4356-A618-A55501D56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49507"/>
              </p:ext>
            </p:extLst>
          </p:nvPr>
        </p:nvGraphicFramePr>
        <p:xfrm>
          <a:off x="3954129" y="3478213"/>
          <a:ext cx="1968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99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00A35738-3310-4E00-8E50-6A6784448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4129" y="3478213"/>
                        <a:ext cx="1968500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6061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CC1C3B-AC53-4A8D-A15D-565679313004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8C0A9540-6F74-4C16-91AF-6F1F86175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043" name="Equation" r:id="rId5" imgW="914400" imgH="228600" progId="Equation.DSMT4">
                      <p:embed/>
                    </p:oleObj>
                  </mc:Choice>
                  <mc:Fallback>
                    <p:oleObj name="Equation" r:id="rId5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7">
                <a:extLst>
                  <a:ext uri="{FF2B5EF4-FFF2-40B4-BE49-F238E27FC236}">
                    <a16:creationId xmlns:a16="http://schemas.microsoft.com/office/drawing/2014/main" id="{9C5CA87C-E442-4965-BF0D-E5ADDE768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76" name="AutoShape 7">
              <a:extLst>
                <a:ext uri="{FF2B5EF4-FFF2-40B4-BE49-F238E27FC236}">
                  <a16:creationId xmlns:a16="http://schemas.microsoft.com/office/drawing/2014/main" id="{10270F51-B65E-4EB2-ABD8-CF8F80FE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utated letters in each column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044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9F76C250-EE51-4B6A-A8A1-FC9A868DD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64962"/>
              </p:ext>
            </p:extLst>
          </p:nvPr>
        </p:nvGraphicFramePr>
        <p:xfrm>
          <a:off x="3954129" y="4224831"/>
          <a:ext cx="6081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45" name="Equation" r:id="rId9" imgW="2628720" imgH="304560" progId="Equation.DSMT4">
                  <p:embed/>
                </p:oleObj>
              </mc:Choice>
              <mc:Fallback>
                <p:oleObj name="Equation" r:id="rId9" imgW="2628720" imgH="30456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8C53B3EF-FA28-4554-95E5-D531276A1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4129" y="4224831"/>
                        <a:ext cx="6081712" cy="7064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1B747C5C-31A1-4283-BB19-2F558913A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62413"/>
              </p:ext>
            </p:extLst>
          </p:nvPr>
        </p:nvGraphicFramePr>
        <p:xfrm>
          <a:off x="3954129" y="5010150"/>
          <a:ext cx="56673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46" name="Equation" r:id="rId11" imgW="2450880" imgH="304560" progId="Equation.DSMT4">
                  <p:embed/>
                </p:oleObj>
              </mc:Choice>
              <mc:Fallback>
                <p:oleObj name="Equation" r:id="rId11" imgW="2450880" imgH="3045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49E3724-CA22-4C4B-8227-2D8D1F30F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129" y="5010150"/>
                        <a:ext cx="5667375" cy="7064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EAEF6959-6D4C-4F3E-977B-5CD9EB8030B4}"/>
              </a:ext>
            </a:extLst>
          </p:cNvPr>
          <p:cNvGrpSpPr/>
          <p:nvPr/>
        </p:nvGrpSpPr>
        <p:grpSpPr>
          <a:xfrm>
            <a:off x="3954129" y="4196987"/>
            <a:ext cx="6081712" cy="734188"/>
            <a:chOff x="3969115" y="4196987"/>
            <a:chExt cx="6066726" cy="734188"/>
          </a:xfrm>
        </p:grpSpPr>
        <p:sp>
          <p:nvSpPr>
            <p:cNvPr id="110" name="Rectangle 14">
              <a:extLst>
                <a:ext uri="{FF2B5EF4-FFF2-40B4-BE49-F238E27FC236}">
                  <a16:creationId xmlns:a16="http://schemas.microsoft.com/office/drawing/2014/main" id="{E07D55FA-876B-4C70-BF70-15C7E9304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115" y="4196987"/>
              <a:ext cx="1435611" cy="7341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1" name="Rectangle 14">
              <a:extLst>
                <a:ext uri="{FF2B5EF4-FFF2-40B4-BE49-F238E27FC236}">
                  <a16:creationId xmlns:a16="http://schemas.microsoft.com/office/drawing/2014/main" id="{0B978DF3-FDA0-4966-B844-9EA486441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0381" y="4196987"/>
              <a:ext cx="2405460" cy="7341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12" name="Rectangle 14">
            <a:extLst>
              <a:ext uri="{FF2B5EF4-FFF2-40B4-BE49-F238E27FC236}">
                <a16:creationId xmlns:a16="http://schemas.microsoft.com/office/drawing/2014/main" id="{9785369B-0960-405E-AB78-F85F58E38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814" y="5007237"/>
            <a:ext cx="1574277" cy="734188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61912C08-AC29-4E47-BFD7-6069CD9AD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0764"/>
              </p:ext>
            </p:extLst>
          </p:nvPr>
        </p:nvGraphicFramePr>
        <p:xfrm>
          <a:off x="3954129" y="3478213"/>
          <a:ext cx="1968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47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5FCF8DD7-9336-4356-A618-A55501D564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4129" y="3478213"/>
                        <a:ext cx="1968500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199CCC69-2144-4BD2-9630-B59AB71B0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097832"/>
              </p:ext>
            </p:extLst>
          </p:nvPr>
        </p:nvGraphicFramePr>
        <p:xfrm>
          <a:off x="3954129" y="6005513"/>
          <a:ext cx="3851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48" name="Equation" r:id="rId15" imgW="1663560" imgH="279360" progId="Equation.DSMT4">
                  <p:embed/>
                </p:oleObj>
              </mc:Choice>
              <mc:Fallback>
                <p:oleObj name="Equation" r:id="rId15" imgW="1663560" imgH="2793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8D2D113-2FD6-4E0A-B77C-F7FBCC424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4129" y="6005513"/>
                        <a:ext cx="3851275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14">
            <a:extLst>
              <a:ext uri="{FF2B5EF4-FFF2-40B4-BE49-F238E27FC236}">
                <a16:creationId xmlns:a16="http://schemas.microsoft.com/office/drawing/2014/main" id="{46285B58-7067-48B1-B5D0-D2BC6CDBB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130" y="6005513"/>
            <a:ext cx="3851274" cy="6477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8517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2" grpId="1" animBg="1"/>
      <p:bldP spid="118" grpId="0" animBg="1"/>
      <p:bldP spid="118" grpId="1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CC1C3B-AC53-4A8D-A15D-565679313004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8C0A9540-6F74-4C16-91AF-6F1F86175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30" name="Equation" r:id="rId5" imgW="914400" imgH="228600" progId="Equation.DSMT4">
                      <p:embed/>
                    </p:oleObj>
                  </mc:Choice>
                  <mc:Fallback>
                    <p:oleObj name="Equation" r:id="rId5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7">
                <a:extLst>
                  <a:ext uri="{FF2B5EF4-FFF2-40B4-BE49-F238E27FC236}">
                    <a16:creationId xmlns:a16="http://schemas.microsoft.com/office/drawing/2014/main" id="{9C5CA87C-E442-4965-BF0D-E5ADDE768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76" name="AutoShape 7">
              <a:extLst>
                <a:ext uri="{FF2B5EF4-FFF2-40B4-BE49-F238E27FC236}">
                  <a16:creationId xmlns:a16="http://schemas.microsoft.com/office/drawing/2014/main" id="{10270F51-B65E-4EB2-ABD8-CF8F80FE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utated letters in each column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31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9F76C250-EE51-4B6A-A8A1-FC9A868DD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4224831"/>
          <a:ext cx="6081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2" name="Equation" r:id="rId9" imgW="2628720" imgH="304560" progId="Equation.DSMT4">
                  <p:embed/>
                </p:oleObj>
              </mc:Choice>
              <mc:Fallback>
                <p:oleObj name="Equation" r:id="rId9" imgW="2628720" imgH="30456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9F76C250-EE51-4B6A-A8A1-FC9A868DD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4129" y="4224831"/>
                        <a:ext cx="6081712" cy="7064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6BE6BFF-B791-4273-816B-1C2E26484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95861"/>
              </p:ext>
            </p:extLst>
          </p:nvPr>
        </p:nvGraphicFramePr>
        <p:xfrm>
          <a:off x="3954129" y="5010754"/>
          <a:ext cx="58451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3" name="Equation" r:id="rId11" imgW="2527200" imgH="304560" progId="Equation.DSMT4">
                  <p:embed/>
                </p:oleObj>
              </mc:Choice>
              <mc:Fallback>
                <p:oleObj name="Equation" r:id="rId11" imgW="2527200" imgH="30456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DFF15793-9EB5-42F8-A3DB-0CC83FC8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129" y="5010754"/>
                        <a:ext cx="5845175" cy="7064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14">
            <a:extLst>
              <a:ext uri="{FF2B5EF4-FFF2-40B4-BE49-F238E27FC236}">
                <a16:creationId xmlns:a16="http://schemas.microsoft.com/office/drawing/2014/main" id="{50934AAF-C486-478B-AF33-AEEB82ACE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956" y="5007236"/>
            <a:ext cx="1911348" cy="706439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91D919D9-7F8B-48F9-9A78-C92A688212C1}"/>
              </a:ext>
            </a:extLst>
          </p:cNvPr>
          <p:cNvGrpSpPr/>
          <p:nvPr/>
        </p:nvGrpSpPr>
        <p:grpSpPr>
          <a:xfrm>
            <a:off x="3954129" y="4196987"/>
            <a:ext cx="3850809" cy="734188"/>
            <a:chOff x="3969115" y="4196987"/>
            <a:chExt cx="3841320" cy="734188"/>
          </a:xfrm>
        </p:grpSpPr>
        <p:sp>
          <p:nvSpPr>
            <p:cNvPr id="83" name="Rectangle 14">
              <a:extLst>
                <a:ext uri="{FF2B5EF4-FFF2-40B4-BE49-F238E27FC236}">
                  <a16:creationId xmlns:a16="http://schemas.microsoft.com/office/drawing/2014/main" id="{6AB9747C-AA70-47EF-9004-84D63A286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115" y="4196987"/>
              <a:ext cx="1435611" cy="7341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4" name="Rectangle 14">
              <a:extLst>
                <a:ext uri="{FF2B5EF4-FFF2-40B4-BE49-F238E27FC236}">
                  <a16:creationId xmlns:a16="http://schemas.microsoft.com/office/drawing/2014/main" id="{2DD5CE44-9D7D-40C2-B333-42DCA2CC2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4975" y="4196987"/>
              <a:ext cx="2405460" cy="7341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E87CE68-B41B-4886-A75C-B9297C27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05179"/>
              </p:ext>
            </p:extLst>
          </p:nvPr>
        </p:nvGraphicFramePr>
        <p:xfrm>
          <a:off x="3954129" y="3478213"/>
          <a:ext cx="1968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4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61912C08-AC29-4E47-BFD7-6069CD9AD5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4129" y="3478213"/>
                        <a:ext cx="1968500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EC323B9D-CB43-45BB-A577-2D57286D1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30025"/>
              </p:ext>
            </p:extLst>
          </p:nvPr>
        </p:nvGraphicFramePr>
        <p:xfrm>
          <a:off x="3954129" y="6005513"/>
          <a:ext cx="3851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5" name="Equation" r:id="rId15" imgW="1663560" imgH="279360" progId="Equation.DSMT4">
                  <p:embed/>
                </p:oleObj>
              </mc:Choice>
              <mc:Fallback>
                <p:oleObj name="Equation" r:id="rId15" imgW="1663560" imgH="27936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199CCC69-2144-4BD2-9630-B59AB71B0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4129" y="6005513"/>
                        <a:ext cx="3851275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14">
            <a:extLst>
              <a:ext uri="{FF2B5EF4-FFF2-40B4-BE49-F238E27FC236}">
                <a16:creationId xmlns:a16="http://schemas.microsoft.com/office/drawing/2014/main" id="{28F19F4E-A44E-4361-95DA-2711AC54A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130" y="6005513"/>
            <a:ext cx="3851274" cy="6477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47058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1" grpId="1" animBg="1"/>
      <p:bldP spid="88" grpId="0" animBg="1"/>
      <p:bldP spid="88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CC1C3B-AC53-4A8D-A15D-565679313004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8C0A9540-6F74-4C16-91AF-6F1F86175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119" name="Equation" r:id="rId5" imgW="914400" imgH="228600" progId="Equation.DSMT4">
                      <p:embed/>
                    </p:oleObj>
                  </mc:Choice>
                  <mc:Fallback>
                    <p:oleObj name="Equation" r:id="rId5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7">
                <a:extLst>
                  <a:ext uri="{FF2B5EF4-FFF2-40B4-BE49-F238E27FC236}">
                    <a16:creationId xmlns:a16="http://schemas.microsoft.com/office/drawing/2014/main" id="{9C5CA87C-E442-4965-BF0D-E5ADDE768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76" name="AutoShape 7">
              <a:extLst>
                <a:ext uri="{FF2B5EF4-FFF2-40B4-BE49-F238E27FC236}">
                  <a16:creationId xmlns:a16="http://schemas.microsoft.com/office/drawing/2014/main" id="{10270F51-B65E-4EB2-ABD8-CF8F80FE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utated letters in each column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120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9F76C250-EE51-4B6A-A8A1-FC9A868DD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9710"/>
              </p:ext>
            </p:extLst>
          </p:nvPr>
        </p:nvGraphicFramePr>
        <p:xfrm>
          <a:off x="3954129" y="4267200"/>
          <a:ext cx="43195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21" name="Equation" r:id="rId9" imgW="1866600" imgH="266400" progId="Equation.DSMT4">
                  <p:embed/>
                </p:oleObj>
              </mc:Choice>
              <mc:Fallback>
                <p:oleObj name="Equation" r:id="rId9" imgW="1866600" imgH="26640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9F76C250-EE51-4B6A-A8A1-FC9A868DD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4129" y="4267200"/>
                        <a:ext cx="4319587" cy="619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E87CE68-B41B-4886-A75C-B9297C27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64779"/>
              </p:ext>
            </p:extLst>
          </p:nvPr>
        </p:nvGraphicFramePr>
        <p:xfrm>
          <a:off x="3954129" y="3478213"/>
          <a:ext cx="1968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22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0E87CE68-B41B-4886-A75C-B9297C2701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129" y="3478213"/>
                        <a:ext cx="1968500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EC323B9D-CB43-45BB-A577-2D57286D1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6005513"/>
          <a:ext cx="3851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23" name="Equation" r:id="rId13" imgW="1663560" imgH="279360" progId="Equation.DSMT4">
                  <p:embed/>
                </p:oleObj>
              </mc:Choice>
              <mc:Fallback>
                <p:oleObj name="Equation" r:id="rId13" imgW="1663560" imgH="27936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EC323B9D-CB43-45BB-A577-2D57286D1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4129" y="6005513"/>
                        <a:ext cx="3851275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0798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9F76C250-EE51-4B6A-A8A1-FC9A868DD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24378"/>
              </p:ext>
            </p:extLst>
          </p:nvPr>
        </p:nvGraphicFramePr>
        <p:xfrm>
          <a:off x="3954129" y="4267200"/>
          <a:ext cx="43195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2" name="Equation" r:id="rId5" imgW="1866600" imgH="266400" progId="Equation.DSMT4">
                  <p:embed/>
                </p:oleObj>
              </mc:Choice>
              <mc:Fallback>
                <p:oleObj name="Equation" r:id="rId5" imgW="1866600" imgH="26640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9F76C250-EE51-4B6A-A8A1-FC9A868DD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4129" y="4267200"/>
                        <a:ext cx="4319587" cy="619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CC1C3B-AC53-4A8D-A15D-565679313004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8C0A9540-6F74-4C16-91AF-6F1F86175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33" name="Equation" r:id="rId7" imgW="914400" imgH="228600" progId="Equation.DSMT4">
                      <p:embed/>
                    </p:oleObj>
                  </mc:Choice>
                  <mc:Fallback>
                    <p:oleObj name="Equation" r:id="rId7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7">
                <a:extLst>
                  <a:ext uri="{FF2B5EF4-FFF2-40B4-BE49-F238E27FC236}">
                    <a16:creationId xmlns:a16="http://schemas.microsoft.com/office/drawing/2014/main" id="{9C5CA87C-E442-4965-BF0D-E5ADDE768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76" name="AutoShape 7">
              <a:extLst>
                <a:ext uri="{FF2B5EF4-FFF2-40B4-BE49-F238E27FC236}">
                  <a16:creationId xmlns:a16="http://schemas.microsoft.com/office/drawing/2014/main" id="{10270F51-B65E-4EB2-ABD8-CF8F80FE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utated letters in each column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34" name="Equation" r:id="rId9" imgW="965160" imgH="228600" progId="Equation.DSMT4">
                      <p:embed/>
                    </p:oleObj>
                  </mc:Choice>
                  <mc:Fallback>
                    <p:oleObj name="Equation" r:id="rId9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E87CE68-B41B-4886-A75C-B9297C270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3478213"/>
          <a:ext cx="1968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5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0E87CE68-B41B-4886-A75C-B9297C2701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129" y="3478213"/>
                        <a:ext cx="1968500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EC323B9D-CB43-45BB-A577-2D57286D1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6005513"/>
          <a:ext cx="3851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6" name="Equation" r:id="rId13" imgW="1663560" imgH="279360" progId="Equation.DSMT4">
                  <p:embed/>
                </p:oleObj>
              </mc:Choice>
              <mc:Fallback>
                <p:oleObj name="Equation" r:id="rId13" imgW="1663560" imgH="27936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EC323B9D-CB43-45BB-A577-2D57286D1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4129" y="6005513"/>
                        <a:ext cx="3851275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CB2915B7-B5C3-4BB7-9129-05BC270A3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657"/>
              </p:ext>
            </p:extLst>
          </p:nvPr>
        </p:nvGraphicFramePr>
        <p:xfrm>
          <a:off x="5673725" y="5351463"/>
          <a:ext cx="881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7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4AF0A675-4AC6-408A-A42B-F11CF5566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73725" y="5351463"/>
                        <a:ext cx="881063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AutoShape 7">
            <a:extLst>
              <a:ext uri="{FF2B5EF4-FFF2-40B4-BE49-F238E27FC236}">
                <a16:creationId xmlns:a16="http://schemas.microsoft.com/office/drawing/2014/main" id="{5DC65B52-924F-4093-B9F1-EBDD4967A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904" y="3528657"/>
            <a:ext cx="1822162" cy="400110"/>
          </a:xfrm>
          <a:prstGeom prst="wedgeRectCallout">
            <a:avLst>
              <a:gd name="adj1" fmla="val -50808"/>
              <a:gd name="adj2" fmla="val 122548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utational</a:t>
            </a:r>
          </a:p>
        </p:txBody>
      </p:sp>
      <p:sp>
        <p:nvSpPr>
          <p:cNvPr id="84" name="AutoShape 7">
            <a:extLst>
              <a:ext uri="{FF2B5EF4-FFF2-40B4-BE49-F238E27FC236}">
                <a16:creationId xmlns:a16="http://schemas.microsoft.com/office/drawing/2014/main" id="{0BE1FB00-1DD8-4311-9280-851921CAF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7341" y="3528657"/>
            <a:ext cx="1822162" cy="400110"/>
          </a:xfrm>
          <a:prstGeom prst="wedgeRectCallout">
            <a:avLst>
              <a:gd name="adj1" fmla="val -50808"/>
              <a:gd name="adj2" fmla="val 122548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hylogenetic</a:t>
            </a:r>
          </a:p>
        </p:txBody>
      </p:sp>
      <p:sp>
        <p:nvSpPr>
          <p:cNvPr id="90" name="Rectangle 14">
            <a:extLst>
              <a:ext uri="{FF2B5EF4-FFF2-40B4-BE49-F238E27FC236}">
                <a16:creationId xmlns:a16="http://schemas.microsoft.com/office/drawing/2014/main" id="{9B69E5F4-812E-4360-A1C3-3E6D9C10B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4963" y="4267199"/>
            <a:ext cx="1928753" cy="675687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1" name="Rectangle 14">
            <a:extLst>
              <a:ext uri="{FF2B5EF4-FFF2-40B4-BE49-F238E27FC236}">
                <a16:creationId xmlns:a16="http://schemas.microsoft.com/office/drawing/2014/main" id="{323B7428-6FB8-4764-B45D-B4EF4F30C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129" y="4252913"/>
            <a:ext cx="1189371" cy="6477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" name="Rectangle 14">
            <a:extLst>
              <a:ext uri="{FF2B5EF4-FFF2-40B4-BE49-F238E27FC236}">
                <a16:creationId xmlns:a16="http://schemas.microsoft.com/office/drawing/2014/main" id="{E14AA80F-6B9C-4554-B283-A93F331F4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3900" y="4252913"/>
            <a:ext cx="881063" cy="6477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3" name="Rectangle 14">
            <a:extLst>
              <a:ext uri="{FF2B5EF4-FFF2-40B4-BE49-F238E27FC236}">
                <a16:creationId xmlns:a16="http://schemas.microsoft.com/office/drawing/2014/main" id="{87AAEE6A-BCEE-4EB4-978D-8A1B3BF7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7151" y="4252913"/>
            <a:ext cx="1616565" cy="6477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52118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 animBg="1"/>
      <p:bldP spid="90" grpId="0" animBg="1"/>
      <p:bldP spid="91" grpId="1" animBg="1"/>
      <p:bldP spid="92" grpId="0" animBg="1"/>
      <p:bldP spid="92" grpId="1" animBg="1"/>
      <p:bldP spid="93" grpId="0" animBg="1"/>
      <p:bldP spid="93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9F76C250-EE51-4B6A-A8A1-FC9A868DD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33811"/>
              </p:ext>
            </p:extLst>
          </p:nvPr>
        </p:nvGraphicFramePr>
        <p:xfrm>
          <a:off x="3954129" y="4267200"/>
          <a:ext cx="24082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8" name="Equation" r:id="rId5" imgW="1041120" imgH="266400" progId="Equation.DSMT4">
                  <p:embed/>
                </p:oleObj>
              </mc:Choice>
              <mc:Fallback>
                <p:oleObj name="Equation" r:id="rId5" imgW="1041120" imgH="26640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9F76C250-EE51-4B6A-A8A1-FC9A868DD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4129" y="4267200"/>
                        <a:ext cx="2408237" cy="619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CC1C3B-AC53-4A8D-A15D-565679313004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8C0A9540-6F74-4C16-91AF-6F1F861759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39" name="Equation" r:id="rId7" imgW="914400" imgH="228600" progId="Equation.DSMT4">
                      <p:embed/>
                    </p:oleObj>
                  </mc:Choice>
                  <mc:Fallback>
                    <p:oleObj name="Equation" r:id="rId7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7">
                <a:extLst>
                  <a:ext uri="{FF2B5EF4-FFF2-40B4-BE49-F238E27FC236}">
                    <a16:creationId xmlns:a16="http://schemas.microsoft.com/office/drawing/2014/main" id="{9C5CA87C-E442-4965-BF0D-E5ADDE768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76" name="AutoShape 7">
              <a:extLst>
                <a:ext uri="{FF2B5EF4-FFF2-40B4-BE49-F238E27FC236}">
                  <a16:creationId xmlns:a16="http://schemas.microsoft.com/office/drawing/2014/main" id="{10270F51-B65E-4EB2-ABD8-CF8F80FE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utated letters in each column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40" name="Equation" r:id="rId9" imgW="965160" imgH="228600" progId="Equation.DSMT4">
                      <p:embed/>
                    </p:oleObj>
                  </mc:Choice>
                  <mc:Fallback>
                    <p:oleObj name="Equation" r:id="rId9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E87CE68-B41B-4886-A75C-B9297C27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00331"/>
              </p:ext>
            </p:extLst>
          </p:nvPr>
        </p:nvGraphicFramePr>
        <p:xfrm>
          <a:off x="3954129" y="3478213"/>
          <a:ext cx="1968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1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0E87CE68-B41B-4886-A75C-B9297C2701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129" y="3478213"/>
                        <a:ext cx="1968500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EC323B9D-CB43-45BB-A577-2D57286D1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44110"/>
              </p:ext>
            </p:extLst>
          </p:nvPr>
        </p:nvGraphicFramePr>
        <p:xfrm>
          <a:off x="3954129" y="6034088"/>
          <a:ext cx="33512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2" name="Equation" r:id="rId13" imgW="1447560" imgH="253800" progId="Equation.DSMT4">
                  <p:embed/>
                </p:oleObj>
              </mc:Choice>
              <mc:Fallback>
                <p:oleObj name="Equation" r:id="rId13" imgW="1447560" imgH="25380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EC323B9D-CB43-45BB-A577-2D57286D1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4129" y="6034088"/>
                        <a:ext cx="3351213" cy="5889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CB2915B7-B5C3-4BB7-9129-05BC270A3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3725" y="5351463"/>
          <a:ext cx="881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3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B2915B7-B5C3-4BB7-9129-05BC270A3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73725" y="5351463"/>
                        <a:ext cx="881063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utoShape 7">
            <a:extLst>
              <a:ext uri="{FF2B5EF4-FFF2-40B4-BE49-F238E27FC236}">
                <a16:creationId xmlns:a16="http://schemas.microsoft.com/office/drawing/2014/main" id="{2FE69E0A-29C3-4A3C-94B0-8CDD059D0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904" y="3528657"/>
            <a:ext cx="1822162" cy="400110"/>
          </a:xfrm>
          <a:prstGeom prst="wedgeRectCallout">
            <a:avLst>
              <a:gd name="adj1" fmla="val -50808"/>
              <a:gd name="adj2" fmla="val 122548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utational</a:t>
            </a:r>
          </a:p>
        </p:txBody>
      </p:sp>
      <p:sp>
        <p:nvSpPr>
          <p:cNvPr id="81" name="Rectangle 14">
            <a:extLst>
              <a:ext uri="{FF2B5EF4-FFF2-40B4-BE49-F238E27FC236}">
                <a16:creationId xmlns:a16="http://schemas.microsoft.com/office/drawing/2014/main" id="{44D1D363-B19D-4662-83EE-0FDF5B683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9840" y="6034088"/>
            <a:ext cx="624903" cy="5889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68473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70037"/>
            <a:ext cx="4073236" cy="1143000"/>
          </a:xfrm>
        </p:spPr>
        <p:txBody>
          <a:bodyPr/>
          <a:lstStyle/>
          <a:p>
            <a:pPr>
              <a:defRPr/>
            </a:pPr>
            <a:r>
              <a:rPr lang="en-US" alt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otations</a:t>
            </a:r>
          </a:p>
        </p:txBody>
      </p:sp>
      <p:pic>
        <p:nvPicPr>
          <p:cNvPr id="1639425" name="Picture 1" descr="C:\Users\johnlspouge\Desktop\compromis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4464" y="-14614"/>
            <a:ext cx="4822536" cy="69123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67026911"/>
      </p:ext>
    </p:extLst>
  </p:cSld>
  <p:clrMapOvr>
    <a:masterClrMapping/>
  </p:clrMapOvr>
  <p:transition advTm="107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67C3ACA-F743-4568-ABCC-1E9312C0C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2698893"/>
            <a:ext cx="9810750" cy="4044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>
            <a:lvl1pPr marL="341313" indent="-341313" algn="l" defTabSz="909638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120000"/>
              <a:buFont typeface="Arial" panose="020B0604020202020204" pitchFamily="34" charset="0"/>
              <a:buChar char="•"/>
              <a:defRPr sz="2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39775" indent="-2794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2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93850" indent="-228600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462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defRPr sz="15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034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606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178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75088" indent="-227013" algn="l" defTabSz="909638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Char char="•"/>
              <a:defRPr sz="15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mal models are often expensive (e.g., chimpanzees).</a:t>
            </a:r>
          </a:p>
          <a:p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 animal models (SCID mice, FIV in cats) do not mimic HIV infection closely because of species differences in, e.g.,</a:t>
            </a:r>
          </a:p>
          <a:p>
            <a:pPr lvl="1"/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eptors, e.g., </a:t>
            </a:r>
          </a:p>
          <a:p>
            <a:pPr lvl="2"/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D4 and either </a:t>
            </a:r>
          </a:p>
          <a:p>
            <a:pPr lvl="3"/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C-chemokine receptor 5 (CCR5) or</a:t>
            </a:r>
          </a:p>
          <a:p>
            <a:pPr lvl="3"/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XC-chemokine receptor 4 (CXCR4)</a:t>
            </a:r>
            <a:endParaRPr lang="en-US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triction enzymes, e.g., </a:t>
            </a:r>
          </a:p>
          <a:p>
            <a:pPr lvl="2"/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OBEC3G or APOBEC3F hypermutation GRD→ARD</a:t>
            </a:r>
          </a:p>
          <a:p>
            <a:r>
              <a:rPr lang="en-US" alt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V in macaques is currently a popular model.</a:t>
            </a:r>
          </a:p>
        </p:txBody>
      </p:sp>
      <p:sp>
        <p:nvSpPr>
          <p:cNvPr id="195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8125" y="1407462"/>
            <a:ext cx="9810750" cy="862417"/>
          </a:xfrm>
          <a:noFill/>
          <a:ln/>
          <a:effectLst/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mal models are important in testing new therapies against infectious agents in humans.</a:t>
            </a:r>
          </a:p>
        </p:txBody>
      </p: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IV Animal Models</a:t>
            </a:r>
          </a:p>
        </p:txBody>
      </p:sp>
      <p:sp>
        <p:nvSpPr>
          <p:cNvPr id="1950724" name="Rectangle 4"/>
          <p:cNvSpPr>
            <a:spLocks noChangeArrowheads="1"/>
          </p:cNvSpPr>
          <p:nvPr/>
        </p:nvSpPr>
        <p:spPr bwMode="auto">
          <a:xfrm>
            <a:off x="0" y="6580188"/>
            <a:ext cx="3460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lIns="96838" tIns="47625" rIns="96838" bIns="47625" anchor="ctr">
            <a:spAutoFit/>
          </a:bodyPr>
          <a:lstStyle/>
          <a:p>
            <a:pPr defTabSz="957263"/>
            <a:fld id="{F42D6857-AF5B-4E51-8A7D-90D639880BCE}" type="slidenum">
              <a:rPr lang="en-US" altLang="en-US" sz="1200">
                <a:solidFill>
                  <a:schemeClr val="tx1"/>
                </a:solidFill>
                <a:latin typeface="Times New Roman" pitchFamily="18" charset="0"/>
              </a:rPr>
              <a:pPr defTabSz="957263"/>
              <a:t>6</a:t>
            </a:fld>
            <a:endParaRPr lang="en-US" altLang="en-US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3FC353B0-885F-467E-A212-CCB7D7C77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5973" y="6550223"/>
            <a:ext cx="42210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 </a:t>
            </a:r>
            <a:r>
              <a:rPr lang="en-US" sz="1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tziioannou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 &amp; DT Evans (2015) PMC4334372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1F8D2F32-3FFC-45BB-A766-75A2176B9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187" y="5546775"/>
            <a:ext cx="60108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ttps://www.hiv.lanl.gov/content/sequence/HYPERMUT/Readme.html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76DEE5D3-866F-4384-90B6-2173F5454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2860" y="5820560"/>
            <a:ext cx="1398956" cy="763655"/>
          </a:xfrm>
          <a:prstGeom prst="rect">
            <a:avLst/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noAutofit/>
          </a:bodyPr>
          <a:lstStyle>
            <a:defPPr>
              <a:defRPr lang="en-US"/>
            </a:defPPr>
            <a:lvl1pPr algn="ctr" defTabSz="909638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defRPr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algn="l"/>
            <a:r>
              <a:rPr lang="en-US" altLang="en-US" sz="1800" dirty="0">
                <a:solidFill>
                  <a:schemeClr val="tx1"/>
                </a:solidFill>
              </a:rPr>
              <a:t>R=(A|G)</a:t>
            </a:r>
          </a:p>
          <a:p>
            <a:pPr algn="l"/>
            <a:r>
              <a:rPr lang="en-US" altLang="en-US" sz="1800" dirty="0">
                <a:solidFill>
                  <a:schemeClr val="tx1"/>
                </a:solidFill>
              </a:rPr>
              <a:t>D=(A|G|T)</a:t>
            </a:r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8A1543BB-50D5-44C6-AAB8-B4EC1194F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55" y="5854552"/>
            <a:ext cx="559746" cy="353599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8F4F4C10-E790-48B6-9868-995D2AD08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5635" y="5854552"/>
            <a:ext cx="559746" cy="353599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6483020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bldLvl="2"/>
      <p:bldP spid="9" grpId="0"/>
      <p:bldP spid="10" grpId="0" uiExpand="1" build="p" bldLvl="2" animBg="1"/>
      <p:bldP spid="10" grpId="1" build="allAtOnce" animBg="1"/>
      <p:bldP spid="12" grpId="0" animBg="1"/>
      <p:bldP spid="12" grpId="1" animBg="1"/>
      <p:bldP spid="13" grpId="0" animBg="1"/>
      <p:bldP spid="13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athematical Approximations</a:t>
            </a:r>
          </a:p>
        </p:txBody>
      </p:sp>
    </p:spTree>
    <p:extLst>
      <p:ext uri="{BB962C8B-B14F-4D97-AF65-F5344CB8AC3E}">
        <p14:creationId xmlns:p14="http://schemas.microsoft.com/office/powerpoint/2010/main" val="3346609015"/>
      </p:ext>
    </p:extLst>
  </p:cSld>
  <p:clrMapOvr>
    <a:masterClrMapping/>
  </p:clrMapOvr>
  <p:transition advTm="1456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15">
            <a:extLst>
              <a:ext uri="{FF2B5EF4-FFF2-40B4-BE49-F238E27FC236}">
                <a16:creationId xmlns:a16="http://schemas.microsoft.com/office/drawing/2014/main" id="{8E532720-0B27-42D9-8E7C-1D673AAAD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6543019"/>
            <a:ext cx="51851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M Ver </a:t>
            </a:r>
            <a:r>
              <a:rPr lang="en-US" sz="1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ef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2012) The American Statistician 66: 124-127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D9FF2A81-48A5-44CC-9884-9B8F4ACC0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56217"/>
              </p:ext>
            </p:extLst>
          </p:nvPr>
        </p:nvGraphicFramePr>
        <p:xfrm>
          <a:off x="2363788" y="2013183"/>
          <a:ext cx="5848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96" name="Equation" r:id="rId5" imgW="2527200" imgH="253800" progId="Equation.DSMT4">
                  <p:embed/>
                </p:oleObj>
              </mc:Choice>
              <mc:Fallback>
                <p:oleObj name="Equation" r:id="rId5" imgW="2527200" imgH="25380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D9FF2A81-48A5-44CC-9884-9B8F4ACC0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3788" y="2013183"/>
                        <a:ext cx="5848350" cy="5905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74F08E51-7DAF-49BF-A7B0-CDE11A013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098"/>
              </p:ext>
            </p:extLst>
          </p:nvPr>
        </p:nvGraphicFramePr>
        <p:xfrm>
          <a:off x="3994945" y="3473916"/>
          <a:ext cx="2586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97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D9FF2A81-48A5-44CC-9884-9B8F4ACC0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4945" y="3473916"/>
                        <a:ext cx="2586037" cy="5905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B9650BD0-9805-4D16-BFCC-836FA1FB2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16248"/>
              </p:ext>
            </p:extLst>
          </p:nvPr>
        </p:nvGraphicFramePr>
        <p:xfrm>
          <a:off x="3128170" y="4934649"/>
          <a:ext cx="43195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98" name="Equation" r:id="rId9" imgW="1866600" imgH="317160" progId="Equation.DSMT4">
                  <p:embed/>
                </p:oleObj>
              </mc:Choice>
              <mc:Fallback>
                <p:oleObj name="Equation" r:id="rId9" imgW="1866600" imgH="3171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74F08E51-7DAF-49BF-A7B0-CDE11A013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8170" y="4934649"/>
                        <a:ext cx="4319587" cy="7381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14">
            <a:extLst>
              <a:ext uri="{FF2B5EF4-FFF2-40B4-BE49-F238E27FC236}">
                <a16:creationId xmlns:a16="http://schemas.microsoft.com/office/drawing/2014/main" id="{312754BA-2FCF-4741-B8A0-FF7A63362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4075" y="2013182"/>
            <a:ext cx="578064" cy="5905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1" name="Rectangle 14">
            <a:extLst>
              <a:ext uri="{FF2B5EF4-FFF2-40B4-BE49-F238E27FC236}">
                <a16:creationId xmlns:a16="http://schemas.microsoft.com/office/drawing/2014/main" id="{467CC7EC-62D2-4887-881D-52EA3CBB6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6044" y="2013182"/>
            <a:ext cx="1438030" cy="5905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2" name="Rectangle 14">
            <a:extLst>
              <a:ext uri="{FF2B5EF4-FFF2-40B4-BE49-F238E27FC236}">
                <a16:creationId xmlns:a16="http://schemas.microsoft.com/office/drawing/2014/main" id="{BEADCB35-10E1-4CC5-9AD8-B594C9612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0901" y="2013182"/>
            <a:ext cx="1183037" cy="5905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3" name="Rectangle 14">
            <a:extLst>
              <a:ext uri="{FF2B5EF4-FFF2-40B4-BE49-F238E27FC236}">
                <a16:creationId xmlns:a16="http://schemas.microsoft.com/office/drawing/2014/main" id="{35B97803-34AB-44D2-B745-9C3D85153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3786" y="2013182"/>
            <a:ext cx="934305" cy="5905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6" name="Rectangle 14">
            <a:extLst>
              <a:ext uri="{FF2B5EF4-FFF2-40B4-BE49-F238E27FC236}">
                <a16:creationId xmlns:a16="http://schemas.microsoft.com/office/drawing/2014/main" id="{584CF0E4-A7C0-4BA6-9374-FC782DB34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946" y="2013182"/>
            <a:ext cx="584870" cy="5905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4664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80" grpId="0" animBg="1"/>
      <p:bldP spid="80" grpId="1" animBg="1"/>
      <p:bldP spid="81" grpId="0" animBg="1"/>
      <p:bldP spid="81" grpId="1" animBg="1"/>
      <p:bldP spid="82" grpId="0" animBg="1"/>
      <p:bldP spid="83" grpId="0" animBg="1"/>
      <p:bldP spid="83" grpId="1" animBg="1"/>
      <p:bldP spid="86" grpId="0" animBg="1"/>
      <p:bldP spid="86" grpId="1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F6E27FA2-E575-471B-A643-30B1AA61D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22518"/>
              </p:ext>
            </p:extLst>
          </p:nvPr>
        </p:nvGraphicFramePr>
        <p:xfrm>
          <a:off x="3175610" y="4127500"/>
          <a:ext cx="53197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4" name="Equation" r:id="rId5" imgW="2298600" imgH="482400" progId="Equation.DSMT4">
                  <p:embed/>
                </p:oleObj>
              </mc:Choice>
              <mc:Fallback>
                <p:oleObj name="Equation" r:id="rId5" imgW="2298600" imgH="4824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0E87CE68-B41B-4886-A75C-B9297C2701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5610" y="4127500"/>
                        <a:ext cx="531971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SFS</a:t>
            </a:r>
            <a:r>
              <a:rPr lang="en-US" sz="4400" b="1" i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3570240" cy="2122116"/>
            <a:chOff x="2503807" y="1141458"/>
            <a:chExt cx="3570240" cy="2122116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65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sp>
        <p:nvSpPr>
          <p:cNvPr id="96" name="Rectangle 14">
            <a:extLst>
              <a:ext uri="{FF2B5EF4-FFF2-40B4-BE49-F238E27FC236}">
                <a16:creationId xmlns:a16="http://schemas.microsoft.com/office/drawing/2014/main" id="{77416FA6-5465-4ACB-9F7E-EFFC37C01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696" y="4137645"/>
            <a:ext cx="3765626" cy="111063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9" name="Rectangle 14">
            <a:extLst>
              <a:ext uri="{FF2B5EF4-FFF2-40B4-BE49-F238E27FC236}">
                <a16:creationId xmlns:a16="http://schemas.microsoft.com/office/drawing/2014/main" id="{E40A6F1E-F08D-4B4B-9F10-C4731FC0A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0" y="4384431"/>
            <a:ext cx="360896" cy="48596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7" name="Rectangle 14">
            <a:extLst>
              <a:ext uri="{FF2B5EF4-FFF2-40B4-BE49-F238E27FC236}">
                <a16:creationId xmlns:a16="http://schemas.microsoft.com/office/drawing/2014/main" id="{0C471796-B013-4A9B-8C99-712F49759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221" y="4384431"/>
            <a:ext cx="530702" cy="48596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B13FFEE1-D53B-4B4B-922B-F5FFCA0C6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06332"/>
              </p:ext>
            </p:extLst>
          </p:nvPr>
        </p:nvGraphicFramePr>
        <p:xfrm>
          <a:off x="7025297" y="1869043"/>
          <a:ext cx="1470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6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6E27FA2-E575-471B-A643-30B1AA61D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297" y="1869043"/>
                        <a:ext cx="1470025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14">
            <a:extLst>
              <a:ext uri="{FF2B5EF4-FFF2-40B4-BE49-F238E27FC236}">
                <a16:creationId xmlns:a16="http://schemas.microsoft.com/office/drawing/2014/main" id="{9617CFCB-E641-4128-A791-21A456050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3986" y="4137645"/>
            <a:ext cx="424814" cy="111063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1" name="AutoShape 7">
            <a:extLst>
              <a:ext uri="{FF2B5EF4-FFF2-40B4-BE49-F238E27FC236}">
                <a16:creationId xmlns:a16="http://schemas.microsoft.com/office/drawing/2014/main" id="{E83DA602-7050-459D-8A04-D6388CA4B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847" y="5405292"/>
            <a:ext cx="4546510" cy="707886"/>
          </a:xfrm>
          <a:prstGeom prst="wedgeRectCallout">
            <a:avLst>
              <a:gd name="adj1" fmla="val -40234"/>
              <a:gd name="adj2" fmla="val -121955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pproximate probability of descent from fixed ancestor in generation g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9422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89" grpId="0" animBg="1"/>
      <p:bldP spid="89" grpId="1" animBg="1"/>
      <p:bldP spid="97" grpId="0" animBg="1"/>
      <p:bldP spid="100" grpId="0" animBg="1"/>
      <p:bldP spid="100" grpId="1" animBg="1"/>
      <p:bldP spid="10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F6E27FA2-E575-471B-A643-30B1AA61D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90708"/>
              </p:ext>
            </p:extLst>
          </p:nvPr>
        </p:nvGraphicFramePr>
        <p:xfrm>
          <a:off x="3151765" y="4127500"/>
          <a:ext cx="5141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2" name="Equation" r:id="rId5" imgW="2222280" imgH="482400" progId="Equation.DSMT4">
                  <p:embed/>
                </p:oleObj>
              </mc:Choice>
              <mc:Fallback>
                <p:oleObj name="Equation" r:id="rId5" imgW="2222280" imgH="4824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6E27FA2-E575-471B-A643-30B1AA61D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1765" y="4127500"/>
                        <a:ext cx="514191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SFS</a:t>
            </a:r>
            <a:r>
              <a:rPr lang="en-US" sz="4400" b="1" i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3570240" cy="2122116"/>
            <a:chOff x="2503807" y="1141458"/>
            <a:chExt cx="3570240" cy="2122116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63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sp>
        <p:nvSpPr>
          <p:cNvPr id="62" name="Rectangle 14">
            <a:extLst>
              <a:ext uri="{FF2B5EF4-FFF2-40B4-BE49-F238E27FC236}">
                <a16:creationId xmlns:a16="http://schemas.microsoft.com/office/drawing/2014/main" id="{5328316C-9E2D-43BE-A38D-892B31F8E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946" y="4127501"/>
            <a:ext cx="729533" cy="112077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6" name="Rectangle 14">
            <a:extLst>
              <a:ext uri="{FF2B5EF4-FFF2-40B4-BE49-F238E27FC236}">
                <a16:creationId xmlns:a16="http://schemas.microsoft.com/office/drawing/2014/main" id="{E1FA0BA5-9F61-4B53-B584-CE326DEC6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047" y="4267200"/>
            <a:ext cx="247727" cy="2350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98644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1" animBg="1"/>
      <p:bldP spid="7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F6E27FA2-E575-471B-A643-30B1AA61D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90185"/>
              </p:ext>
            </p:extLst>
          </p:nvPr>
        </p:nvGraphicFramePr>
        <p:xfrm>
          <a:off x="3172701" y="4127500"/>
          <a:ext cx="5141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2" name="Equation" r:id="rId5" imgW="2222280" imgH="482400" progId="Equation.DSMT4">
                  <p:embed/>
                </p:oleObj>
              </mc:Choice>
              <mc:Fallback>
                <p:oleObj name="Equation" r:id="rId5" imgW="2222280" imgH="4824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6E27FA2-E575-471B-A643-30B1AA61D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2701" y="4127500"/>
                        <a:ext cx="514191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SFS</a:t>
            </a:r>
            <a:r>
              <a:rPr lang="en-US" sz="4400" b="1" i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3570240" cy="2122116"/>
            <a:chOff x="2503807" y="1141458"/>
            <a:chExt cx="3570240" cy="2122116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193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191007D-D407-4575-917F-665A3238B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19614"/>
              </p:ext>
            </p:extLst>
          </p:nvPr>
        </p:nvGraphicFramePr>
        <p:xfrm>
          <a:off x="4668838" y="5381625"/>
          <a:ext cx="4876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4" name="Equation" r:id="rId9" imgW="2108160" imgH="482400" progId="Equation.DSMT4">
                  <p:embed/>
                </p:oleObj>
              </mc:Choice>
              <mc:Fallback>
                <p:oleObj name="Equation" r:id="rId9" imgW="2108160" imgH="4824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6E27FA2-E575-471B-A643-30B1AA61D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8838" y="5381625"/>
                        <a:ext cx="4876800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FC273394-A5ED-43AA-8645-D5721DAA2B7A}"/>
              </a:ext>
            </a:extLst>
          </p:cNvPr>
          <p:cNvGrpSpPr/>
          <p:nvPr/>
        </p:nvGrpSpPr>
        <p:grpSpPr>
          <a:xfrm>
            <a:off x="4668838" y="5381625"/>
            <a:ext cx="4900749" cy="1120774"/>
            <a:chOff x="4537075" y="5381623"/>
            <a:chExt cx="4900749" cy="1120774"/>
          </a:xfrm>
        </p:grpSpPr>
        <p:sp>
          <p:nvSpPr>
            <p:cNvPr id="91" name="Rectangle 14">
              <a:extLst>
                <a:ext uri="{FF2B5EF4-FFF2-40B4-BE49-F238E27FC236}">
                  <a16:creationId xmlns:a16="http://schemas.microsoft.com/office/drawing/2014/main" id="{E76F2E33-A5D0-4E2D-BAFD-51D6AFDB0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075" y="5381623"/>
              <a:ext cx="867651" cy="112077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2" name="Rectangle 14">
              <a:extLst>
                <a:ext uri="{FF2B5EF4-FFF2-40B4-BE49-F238E27FC236}">
                  <a16:creationId xmlns:a16="http://schemas.microsoft.com/office/drawing/2014/main" id="{8771AD55-49CE-41F6-90B4-61B87FBE1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2504" y="5447323"/>
              <a:ext cx="496796" cy="928269"/>
            </a:xfrm>
            <a:prstGeom prst="rect">
              <a:avLst/>
            </a:prstGeom>
            <a:solidFill>
              <a:schemeClr val="tx2"/>
            </a:solidFill>
            <a:ln w="25400">
              <a:solidFill>
                <a:schemeClr val="tx2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3" name="Rectangle 14">
              <a:extLst>
                <a:ext uri="{FF2B5EF4-FFF2-40B4-BE49-F238E27FC236}">
                  <a16:creationId xmlns:a16="http://schemas.microsoft.com/office/drawing/2014/main" id="{DA2DC4E2-A2BD-42B1-89D7-A35210DCA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1483" y="5381623"/>
              <a:ext cx="226341" cy="112077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601441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4"/>
    </mc:Choice>
    <mc:Fallback xmlns="">
      <p:transition advTm="46624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54D8DD71-F00F-45DD-A7EA-4BECBCC56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732160"/>
              </p:ext>
            </p:extLst>
          </p:nvPr>
        </p:nvGraphicFramePr>
        <p:xfrm>
          <a:off x="4524083" y="5382340"/>
          <a:ext cx="4876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3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191007D-D407-4575-917F-665A3238B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4083" y="5382340"/>
                        <a:ext cx="4876800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F6E27FA2-E575-471B-A643-30B1AA61D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22567"/>
              </p:ext>
            </p:extLst>
          </p:nvPr>
        </p:nvGraphicFramePr>
        <p:xfrm>
          <a:off x="3172701" y="4128200"/>
          <a:ext cx="5141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4" name="Equation" r:id="rId7" imgW="2222280" imgH="482400" progId="Equation.DSMT4">
                  <p:embed/>
                </p:oleObj>
              </mc:Choice>
              <mc:Fallback>
                <p:oleObj name="Equation" r:id="rId7" imgW="2222280" imgH="4824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6E27FA2-E575-471B-A643-30B1AA61D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2701" y="4128200"/>
                        <a:ext cx="514191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SFS</a:t>
            </a:r>
            <a:r>
              <a:rPr lang="en-US" sz="4400" b="1" i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3570240" cy="2122116"/>
            <a:chOff x="2503807" y="1141458"/>
            <a:chExt cx="3570240" cy="2122116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15" name="Equation" r:id="rId9" imgW="965160" imgH="228600" progId="Equation.DSMT4">
                      <p:embed/>
                    </p:oleObj>
                  </mc:Choice>
                  <mc:Fallback>
                    <p:oleObj name="Equation" r:id="rId9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191007D-D407-4575-917F-665A3238B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2215"/>
              </p:ext>
            </p:extLst>
          </p:nvPr>
        </p:nvGraphicFramePr>
        <p:xfrm>
          <a:off x="4524083" y="5382340"/>
          <a:ext cx="4876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6" name="Equation" r:id="rId11" imgW="2108160" imgH="482400" progId="Equation.DSMT4">
                  <p:embed/>
                </p:oleObj>
              </mc:Choice>
              <mc:Fallback>
                <p:oleObj name="Equation" r:id="rId11" imgW="210816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191007D-D407-4575-917F-665A3238B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4083" y="5382340"/>
                        <a:ext cx="4876800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14">
            <a:extLst>
              <a:ext uri="{FF2B5EF4-FFF2-40B4-BE49-F238E27FC236}">
                <a16:creationId xmlns:a16="http://schemas.microsoft.com/office/drawing/2014/main" id="{D872A166-CB89-47F8-A357-4A355D5C3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083" y="5372100"/>
            <a:ext cx="880643" cy="112077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6" name="Rectangle 14">
            <a:extLst>
              <a:ext uri="{FF2B5EF4-FFF2-40B4-BE49-F238E27FC236}">
                <a16:creationId xmlns:a16="http://schemas.microsoft.com/office/drawing/2014/main" id="{6E820D60-5912-49F2-8950-B9024E556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4696" y="5372100"/>
            <a:ext cx="401932" cy="112077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0" name="Rectangle 14">
            <a:extLst>
              <a:ext uri="{FF2B5EF4-FFF2-40B4-BE49-F238E27FC236}">
                <a16:creationId xmlns:a16="http://schemas.microsoft.com/office/drawing/2014/main" id="{753BFC70-1DDA-48FF-B062-1E5671B95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204" y="5372100"/>
            <a:ext cx="2960680" cy="112077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2" name="Rectangle 14">
            <a:extLst>
              <a:ext uri="{FF2B5EF4-FFF2-40B4-BE49-F238E27FC236}">
                <a16:creationId xmlns:a16="http://schemas.microsoft.com/office/drawing/2014/main" id="{292BD245-569B-4FF9-990A-4A98609DE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9292" y="5382339"/>
            <a:ext cx="237027" cy="3150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2270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1" animBg="1"/>
      <p:bldP spid="76" grpId="0" animBg="1"/>
      <p:bldP spid="76" grpId="1" animBg="1"/>
      <p:bldP spid="80" grpId="0" animBg="1"/>
      <p:bldP spid="80" grpId="1" animBg="1"/>
      <p:bldP spid="8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F6E27FA2-E575-471B-A643-30B1AA61D1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72701" y="4127500"/>
          <a:ext cx="5141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66" name="Equation" r:id="rId5" imgW="2222280" imgH="482400" progId="Equation.DSMT4">
                  <p:embed/>
                </p:oleObj>
              </mc:Choice>
              <mc:Fallback>
                <p:oleObj name="Equation" r:id="rId5" imgW="2222280" imgH="4824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6E27FA2-E575-471B-A643-30B1AA61D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2701" y="4127500"/>
                        <a:ext cx="514191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2D0505A8-64D6-4C89-ADB4-7601057B4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04831"/>
              </p:ext>
            </p:extLst>
          </p:nvPr>
        </p:nvGraphicFramePr>
        <p:xfrm>
          <a:off x="3172701" y="4127500"/>
          <a:ext cx="5141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67" name="Equation" r:id="rId7" imgW="2222280" imgH="482400" progId="Equation.DSMT4">
                  <p:embed/>
                </p:oleObj>
              </mc:Choice>
              <mc:Fallback>
                <p:oleObj name="Equation" r:id="rId7" imgW="2222280" imgH="4824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2D0505A8-64D6-4C89-ADB4-7601057B4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2701" y="4127500"/>
                        <a:ext cx="514191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SFS</a:t>
            </a:r>
            <a:r>
              <a:rPr lang="en-US" sz="4400" b="1" i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3570240" cy="2122116"/>
            <a:chOff x="2503807" y="1141458"/>
            <a:chExt cx="3570240" cy="2122116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468" name="Equation" r:id="rId9" imgW="965160" imgH="228600" progId="Equation.DSMT4">
                      <p:embed/>
                    </p:oleObj>
                  </mc:Choice>
                  <mc:Fallback>
                    <p:oleObj name="Equation" r:id="rId9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1268E60C-25E0-4E09-A4A1-4ED420060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07461"/>
              </p:ext>
            </p:extLst>
          </p:nvPr>
        </p:nvGraphicFramePr>
        <p:xfrm>
          <a:off x="8314613" y="3714750"/>
          <a:ext cx="822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69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268E60C-25E0-4E09-A4A1-4ED420060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4613" y="3714750"/>
                        <a:ext cx="822325" cy="412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14">
            <a:extLst>
              <a:ext uri="{FF2B5EF4-FFF2-40B4-BE49-F238E27FC236}">
                <a16:creationId xmlns:a16="http://schemas.microsoft.com/office/drawing/2014/main" id="{3EE5D483-C07B-4424-B95E-EA9609A49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4850" y="4186238"/>
            <a:ext cx="228638" cy="2095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1" name="Rectangle 14">
            <a:extLst>
              <a:ext uri="{FF2B5EF4-FFF2-40B4-BE49-F238E27FC236}">
                <a16:creationId xmlns:a16="http://schemas.microsoft.com/office/drawing/2014/main" id="{F2468BE4-072B-407A-AC1E-E216F9A69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4228496"/>
            <a:ext cx="1184527" cy="77264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DA37A427-0952-4DD9-89DD-D2581FBE9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4613" y="3714750"/>
            <a:ext cx="822325" cy="4127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8240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1" grpId="1" animBg="1"/>
      <p:bldP spid="62" grpId="0" animBg="1"/>
      <p:bldP spid="62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C3262770-08A9-4499-8A16-0BB667549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09917"/>
              </p:ext>
            </p:extLst>
          </p:nvPr>
        </p:nvGraphicFramePr>
        <p:xfrm>
          <a:off x="3172701" y="4127500"/>
          <a:ext cx="5141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6" name="Equation" r:id="rId5" imgW="2222280" imgH="482400" progId="Equation.DSMT4">
                  <p:embed/>
                </p:oleObj>
              </mc:Choice>
              <mc:Fallback>
                <p:oleObj name="Equation" r:id="rId5" imgW="2222280" imgH="4824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6E27FA2-E575-471B-A643-30B1AA61D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2701" y="4127500"/>
                        <a:ext cx="514191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tegral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3570240" cy="2122116"/>
            <a:chOff x="2503807" y="1141458"/>
            <a:chExt cx="3570240" cy="2122116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207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6EDAB575-96D4-4C94-95B8-710BB8522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14610"/>
              </p:ext>
            </p:extLst>
          </p:nvPr>
        </p:nvGraphicFramePr>
        <p:xfrm>
          <a:off x="3852863" y="5343525"/>
          <a:ext cx="6232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8" name="Equation" r:id="rId9" imgW="2692080" imgH="507960" progId="Equation.DSMT4">
                  <p:embed/>
                </p:oleObj>
              </mc:Choice>
              <mc:Fallback>
                <p:oleObj name="Equation" r:id="rId9" imgW="2692080" imgH="5079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7DEC0835-2EB0-46BE-8F06-2A9A27AD7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2863" y="5343525"/>
                        <a:ext cx="6232525" cy="11795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14">
            <a:extLst>
              <a:ext uri="{FF2B5EF4-FFF2-40B4-BE49-F238E27FC236}">
                <a16:creationId xmlns:a16="http://schemas.microsoft.com/office/drawing/2014/main" id="{6E46579E-1ED9-4D20-AF1E-765BDCCBA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3382" y="5343525"/>
            <a:ext cx="2852006" cy="117951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B96516E0-24DA-4EFA-8CA8-98EC1D664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63159"/>
              </p:ext>
            </p:extLst>
          </p:nvPr>
        </p:nvGraphicFramePr>
        <p:xfrm>
          <a:off x="8314613" y="3714750"/>
          <a:ext cx="822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9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268E60C-25E0-4E09-A4A1-4ED420060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4613" y="3714750"/>
                        <a:ext cx="822325" cy="412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142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2" grpId="1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C3262770-08A9-4499-8A16-0BB667549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46401"/>
              </p:ext>
            </p:extLst>
          </p:nvPr>
        </p:nvGraphicFramePr>
        <p:xfrm>
          <a:off x="3172701" y="4127500"/>
          <a:ext cx="5141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29" name="Equation" r:id="rId5" imgW="2222280" imgH="482400" progId="Equation.DSMT4">
                  <p:embed/>
                </p:oleObj>
              </mc:Choice>
              <mc:Fallback>
                <p:oleObj name="Equation" r:id="rId5" imgW="2222280" imgH="4824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C3262770-08A9-4499-8A16-0BB667549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2701" y="4127500"/>
                        <a:ext cx="514191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tegral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3570240" cy="2122116"/>
            <a:chOff x="2503807" y="1141458"/>
            <a:chExt cx="3570240" cy="2122116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430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1E911B3-1C23-4CFA-998B-B6D9EDD1C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97217"/>
              </p:ext>
            </p:extLst>
          </p:nvPr>
        </p:nvGraphicFramePr>
        <p:xfrm>
          <a:off x="3852863" y="5343525"/>
          <a:ext cx="28797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31" name="Equation" r:id="rId9" imgW="1244520" imgH="444240" progId="Equation.DSMT4">
                  <p:embed/>
                </p:oleObj>
              </mc:Choice>
              <mc:Fallback>
                <p:oleObj name="Equation" r:id="rId9" imgW="1244520" imgH="44424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C3262770-08A9-4499-8A16-0BB667549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2863" y="5343525"/>
                        <a:ext cx="2879725" cy="10334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66010C84-49F9-42CD-9269-0C427B7DA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63159"/>
              </p:ext>
            </p:extLst>
          </p:nvPr>
        </p:nvGraphicFramePr>
        <p:xfrm>
          <a:off x="8314613" y="3714750"/>
          <a:ext cx="822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32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268E60C-25E0-4E09-A4A1-4ED420060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4613" y="3714750"/>
                        <a:ext cx="822325" cy="412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8396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alescent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FC52F8-5E72-4EA2-B9A4-CF15F551ACAC}"/>
              </a:ext>
            </a:extLst>
          </p:cNvPr>
          <p:cNvGrpSpPr/>
          <p:nvPr/>
        </p:nvGrpSpPr>
        <p:grpSpPr>
          <a:xfrm>
            <a:off x="2503807" y="1141458"/>
            <a:ext cx="3570240" cy="2122116"/>
            <a:chOff x="2503807" y="1141458"/>
            <a:chExt cx="3570240" cy="2122116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6B52E16-C4CF-43F4-BE35-F9E22CB44856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78" name="Object 77">
                <a:extLst>
                  <a:ext uri="{FF2B5EF4-FFF2-40B4-BE49-F238E27FC236}">
                    <a16:creationId xmlns:a16="http://schemas.microsoft.com/office/drawing/2014/main" id="{2836962F-B41F-43FC-A011-F72919B37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462" name="Equation" r:id="rId5" imgW="965160" imgH="228600" progId="Equation.DSMT4">
                      <p:embed/>
                    </p:oleObj>
                  </mc:Choice>
                  <mc:Fallback>
                    <p:oleObj name="Equation" r:id="rId5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AutoShape 7">
                <a:extLst>
                  <a:ext uri="{FF2B5EF4-FFF2-40B4-BE49-F238E27FC236}">
                    <a16:creationId xmlns:a16="http://schemas.microsoft.com/office/drawing/2014/main" id="{4BA0EC10-1AF9-4504-8A4F-869110D6F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5" name="AutoShape 7">
              <a:extLst>
                <a:ext uri="{FF2B5EF4-FFF2-40B4-BE49-F238E27FC236}">
                  <a16:creationId xmlns:a16="http://schemas.microsoft.com/office/drawing/2014/main" id="{B42E7849-BF02-44B0-A32A-2BF6E75A8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1E911B3-1C23-4CFA-998B-B6D9EDD1C5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52863" y="5343525"/>
          <a:ext cx="28797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3" name="Equation" r:id="rId7" imgW="1244520" imgH="444240" progId="Equation.DSMT4">
                  <p:embed/>
                </p:oleObj>
              </mc:Choice>
              <mc:Fallback>
                <p:oleObj name="Equation" r:id="rId7" imgW="1244520" imgH="4442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1E911B3-1C23-4CFA-998B-B6D9EDD1C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2863" y="5343525"/>
                        <a:ext cx="2879725" cy="10334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66010C84-49F9-42CD-9269-0C427B7DA2A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14613" y="3714750"/>
          <a:ext cx="822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4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66010C84-49F9-42CD-9269-0C427B7DA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4613" y="3714750"/>
                        <a:ext cx="822325" cy="412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F1E735E2-9681-454A-8070-0A8E938B2EC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72701" y="4214813"/>
          <a:ext cx="33210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5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F1E735E2-9681-454A-8070-0A8E938B2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2701" y="4214813"/>
                        <a:ext cx="3321050" cy="10334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62943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IV Genes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A311DF98-A428-4A27-8816-5C0D900BC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545" y="6334780"/>
            <a:ext cx="93904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ttps://slideplayer.com/slide/9725942/31/images/12/HIV+gag+pol+env+genes+are+used+in+our+vaccines.jpg</a:t>
            </a:r>
          </a:p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M </a:t>
            </a:r>
            <a:r>
              <a:rPr lang="en-US" sz="1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nnessey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2017) PMC5433785</a:t>
            </a:r>
          </a:p>
        </p:txBody>
      </p:sp>
      <p:sp>
        <p:nvSpPr>
          <p:cNvPr id="55" name="AutoShape 7">
            <a:extLst>
              <a:ext uri="{FF2B5EF4-FFF2-40B4-BE49-F238E27FC236}">
                <a16:creationId xmlns:a16="http://schemas.microsoft.com/office/drawing/2014/main" id="{A93F849F-1C4B-4004-939E-E2A84253E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92" y="4664302"/>
            <a:ext cx="9863016" cy="461665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random barcode marks descendants of each virus in a stock.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D062EBF-508A-4FD5-8E80-3B176F94102C}"/>
              </a:ext>
            </a:extLst>
          </p:cNvPr>
          <p:cNvGrpSpPr/>
          <p:nvPr/>
        </p:nvGrpSpPr>
        <p:grpSpPr>
          <a:xfrm>
            <a:off x="1524000" y="2814383"/>
            <a:ext cx="7259498" cy="409530"/>
            <a:chOff x="1524000" y="3338381"/>
            <a:chExt cx="7259498" cy="409530"/>
          </a:xfrm>
        </p:grpSpPr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8AC4106C-10D6-46B9-8AF0-92A274DB34E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24000" y="3747911"/>
              <a:ext cx="7202311" cy="0"/>
            </a:xfrm>
            <a:prstGeom prst="line">
              <a:avLst/>
            </a:prstGeom>
            <a:solidFill>
              <a:srgbClr val="666699"/>
            </a:solidFill>
            <a:ln w="38100" cap="flat" cmpd="sng" algn="ctr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59" name="Rectangle 2">
              <a:extLst>
                <a:ext uri="{FF2B5EF4-FFF2-40B4-BE49-F238E27FC236}">
                  <a16:creationId xmlns:a16="http://schemas.microsoft.com/office/drawing/2014/main" id="{7A3D924B-FCB7-4760-A69A-81F8E1ABFE2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700823" y="3338381"/>
              <a:ext cx="1082675" cy="400110"/>
            </a:xfrm>
            <a:prstGeom prst="rect">
              <a:avLst/>
            </a:prstGeom>
            <a:noFill/>
            <a:ln/>
            <a:effectLst/>
          </p:spPr>
          <p:txBody>
            <a:bodyPr wrap="square">
              <a:spAutoFit/>
            </a:bodyPr>
            <a:lstStyle>
              <a:lvl1pPr marL="341313" indent="-341313" algn="l" defTabSz="909638" rtl="0" eaLnBrk="0" fontAlgn="base" hangingPunct="0">
                <a:spcBef>
                  <a:spcPct val="20000"/>
                </a:spcBef>
                <a:spcAft>
                  <a:spcPct val="20000"/>
                </a:spcAft>
                <a:buClr>
                  <a:schemeClr val="tx2"/>
                </a:buClr>
                <a:buSzPct val="75000"/>
                <a:buFont typeface="Monotype Sorts" pitchFamily="2" charset="2"/>
                <a:buChar char="n"/>
                <a:defRPr sz="25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39775" indent="-279400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21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2pPr>
              <a:lvl3pPr marL="1136650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9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3pPr>
              <a:lvl4pPr marL="1593850" indent="-228600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7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4pPr>
              <a:lvl5pPr marL="20462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5pPr>
              <a:lvl6pPr marL="25034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6pPr>
              <a:lvl7pPr marL="29606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7pPr>
              <a:lvl8pPr marL="34178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8pPr>
              <a:lvl9pPr marL="3875088" indent="-227013" algn="l" defTabSz="909638" rtl="0" eaLnBrk="0" fontAlgn="base" hangingPunct="0">
                <a:spcBef>
                  <a:spcPct val="20000"/>
                </a:spcBef>
                <a:spcAft>
                  <a:spcPct val="0"/>
                </a:spcAft>
                <a:buSzPct val="125000"/>
                <a:buChar char="•"/>
                <a:defRPr sz="15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9pPr>
            </a:lstStyle>
            <a:p>
              <a:pPr marL="0" indent="0">
                <a:buFont typeface="Monotype Sorts" pitchFamily="2" charset="2"/>
                <a:buNone/>
              </a:pPr>
              <a:r>
                <a:rPr lang="en-US" altLang="en-US" sz="2000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9.75 kb</a:t>
              </a:r>
              <a:endParaRPr lang="en-US" altLang="en-US" sz="20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FC96CC5-EFCF-41BD-8833-D8F12D8F73E4}"/>
              </a:ext>
            </a:extLst>
          </p:cNvPr>
          <p:cNvGrpSpPr/>
          <p:nvPr/>
        </p:nvGrpSpPr>
        <p:grpSpPr>
          <a:xfrm>
            <a:off x="1439743" y="1456534"/>
            <a:ext cx="7407514" cy="1419064"/>
            <a:chOff x="1439743" y="1456534"/>
            <a:chExt cx="7407514" cy="141906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C7CC2DA-3E5C-44EF-A16B-43519A8B52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9743" y="1456534"/>
              <a:ext cx="7407514" cy="1419064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5EC42B6-430A-481B-8F29-D6F8930B2E68}"/>
                </a:ext>
              </a:extLst>
            </p:cNvPr>
            <p:cNvSpPr/>
            <p:nvPr/>
          </p:nvSpPr>
          <p:spPr bwMode="auto">
            <a:xfrm>
              <a:off x="1439743" y="1456534"/>
              <a:ext cx="686042" cy="958819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5D23842E-83CB-4257-BF6F-8F7922DB8114}"/>
              </a:ext>
            </a:extLst>
          </p:cNvPr>
          <p:cNvSpPr/>
          <p:nvPr/>
        </p:nvSpPr>
        <p:spPr bwMode="auto">
          <a:xfrm>
            <a:off x="1525411" y="2476568"/>
            <a:ext cx="7236178" cy="33781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E147B48-95CD-4C50-A649-99489FB0130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6" t="42435" r="1613" b="43036"/>
          <a:stretch/>
        </p:blipFill>
        <p:spPr>
          <a:xfrm>
            <a:off x="1210362" y="3574458"/>
            <a:ext cx="7866276" cy="900936"/>
          </a:xfrm>
          <a:prstGeom prst="rect">
            <a:avLst/>
          </a:prstGeom>
        </p:spPr>
      </p:pic>
      <p:sp>
        <p:nvSpPr>
          <p:cNvPr id="68" name="Rectangle 67">
            <a:extLst>
              <a:ext uri="{FF2B5EF4-FFF2-40B4-BE49-F238E27FC236}">
                <a16:creationId xmlns:a16="http://schemas.microsoft.com/office/drawing/2014/main" id="{D373F67E-63E0-4D77-AED5-9AE22AD75895}"/>
              </a:ext>
            </a:extLst>
          </p:cNvPr>
          <p:cNvSpPr/>
          <p:nvPr/>
        </p:nvSpPr>
        <p:spPr bwMode="auto">
          <a:xfrm>
            <a:off x="1439743" y="1456534"/>
            <a:ext cx="7407514" cy="101895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4CBC3A58-8FB0-41F4-92DC-737BF11A9B23}"/>
              </a:ext>
            </a:extLst>
          </p:cNvPr>
          <p:cNvSpPr/>
          <p:nvPr/>
        </p:nvSpPr>
        <p:spPr bwMode="auto">
          <a:xfrm>
            <a:off x="2868246" y="3677334"/>
            <a:ext cx="4532923" cy="51171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6B0A02C5-CD1F-4225-BCBB-2D3955DC694C}"/>
              </a:ext>
            </a:extLst>
          </p:cNvPr>
          <p:cNvSpPr/>
          <p:nvPr/>
        </p:nvSpPr>
        <p:spPr bwMode="auto">
          <a:xfrm>
            <a:off x="2868246" y="4189045"/>
            <a:ext cx="4532923" cy="28634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5503E83A-979C-4035-9CE3-F4502BE0F538}"/>
              </a:ext>
            </a:extLst>
          </p:cNvPr>
          <p:cNvSpPr/>
          <p:nvPr/>
        </p:nvSpPr>
        <p:spPr bwMode="auto">
          <a:xfrm>
            <a:off x="1210362" y="2012155"/>
            <a:ext cx="7866276" cy="1562303"/>
          </a:xfrm>
          <a:prstGeom prst="triangle">
            <a:avLst>
              <a:gd name="adj" fmla="val 52258"/>
            </a:avLst>
          </a:prstGeom>
          <a:solidFill>
            <a:srgbClr val="000000">
              <a:alpha val="2000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71" name="AutoShape 7">
            <a:extLst>
              <a:ext uri="{FF2B5EF4-FFF2-40B4-BE49-F238E27FC236}">
                <a16:creationId xmlns:a16="http://schemas.microsoft.com/office/drawing/2014/main" id="{3EF69D87-9E30-4ED3-85CE-48A25CF12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92" y="5314875"/>
            <a:ext cx="9863016" cy="830997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rom a mathematical perspective, </a:t>
            </a:r>
          </a:p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very viral sample came from a single, known founder of infection.</a:t>
            </a:r>
          </a:p>
        </p:txBody>
      </p:sp>
    </p:spTree>
    <p:extLst>
      <p:ext uri="{BB962C8B-B14F-4D97-AF65-F5344CB8AC3E}">
        <p14:creationId xmlns:p14="http://schemas.microsoft.com/office/powerpoint/2010/main" val="2430694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  <p:bldP spid="55" grpId="0" animBg="1"/>
      <p:bldP spid="6" grpId="1" animBg="1"/>
      <p:bldP spid="6" grpId="2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20" grpId="0" animBg="1"/>
      <p:bldP spid="7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alescent vs Integral Approximation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1E911B3-1C23-4CFA-998B-B6D9EDD1C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70657"/>
              </p:ext>
            </p:extLst>
          </p:nvPr>
        </p:nvGraphicFramePr>
        <p:xfrm>
          <a:off x="6874750" y="5052388"/>
          <a:ext cx="28797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2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1E911B3-1C23-4CFA-998B-B6D9EDD1C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4750" y="5052388"/>
                        <a:ext cx="2879725" cy="10334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66010C84-49F9-42CD-9269-0C427B7DA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65733"/>
              </p:ext>
            </p:extLst>
          </p:nvPr>
        </p:nvGraphicFramePr>
        <p:xfrm>
          <a:off x="4917746" y="5052388"/>
          <a:ext cx="822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3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66010C84-49F9-42CD-9269-0C427B7DA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7746" y="5052388"/>
                        <a:ext cx="822325" cy="412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F1E735E2-9681-454A-8070-0A8E938B2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9920"/>
              </p:ext>
            </p:extLst>
          </p:nvPr>
        </p:nvGraphicFramePr>
        <p:xfrm>
          <a:off x="462018" y="5052388"/>
          <a:ext cx="33210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4" name="Equation" r:id="rId9" imgW="1434960" imgH="444240" progId="Equation.DSMT4">
                  <p:embed/>
                </p:oleObj>
              </mc:Choice>
              <mc:Fallback>
                <p:oleObj name="Equation" r:id="rId9" imgW="1434960" imgH="4442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1E911B3-1C23-4CFA-998B-B6D9EDD1C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018" y="5052388"/>
                        <a:ext cx="3321050" cy="10334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8E32DA03-3653-4D54-B6D7-EF09376F264A}"/>
              </a:ext>
            </a:extLst>
          </p:cNvPr>
          <p:cNvGrpSpPr/>
          <p:nvPr/>
        </p:nvGrpSpPr>
        <p:grpSpPr>
          <a:xfrm>
            <a:off x="2767189" y="1389329"/>
            <a:ext cx="4752622" cy="2911624"/>
            <a:chOff x="2743200" y="1942598"/>
            <a:chExt cx="4752622" cy="2911624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A0C018A0-A192-4355-8ACE-43596BEDBE31}"/>
                </a:ext>
              </a:extLst>
            </p:cNvPr>
            <p:cNvSpPr/>
            <p:nvPr/>
          </p:nvSpPr>
          <p:spPr bwMode="auto">
            <a:xfrm>
              <a:off x="2743200" y="1942598"/>
              <a:ext cx="4752622" cy="2911624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67DFBE75-7868-45A4-AEE7-FC1D4C3916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7930" r="2630" b="27199"/>
            <a:stretch/>
          </p:blipFill>
          <p:spPr>
            <a:xfrm>
              <a:off x="3673231" y="2051185"/>
              <a:ext cx="3641969" cy="2006128"/>
            </a:xfrm>
            <a:prstGeom prst="rect">
              <a:avLst/>
            </a:prstGeom>
          </p:spPr>
        </p:pic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CF5A1C0A-8FB9-4155-A8A3-B4161367322D}"/>
                </a:ext>
              </a:extLst>
            </p:cNvPr>
            <p:cNvSpPr txBox="1"/>
            <p:nvPr/>
          </p:nvSpPr>
          <p:spPr>
            <a:xfrm>
              <a:off x="3780868" y="4339709"/>
              <a:ext cx="3344185" cy="32611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Basic reproduction number </a:t>
              </a:r>
              <a:r>
                <a:rPr lang="en-US" sz="1519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r</a:t>
              </a:r>
              <a:endParaRPr lang="en-US" sz="1519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D93CA8EC-B346-4A6C-9A62-F48634A24F31}"/>
                </a:ext>
              </a:extLst>
            </p:cNvPr>
            <p:cNvSpPr txBox="1"/>
            <p:nvPr/>
          </p:nvSpPr>
          <p:spPr>
            <a:xfrm rot="16200000">
              <a:off x="2065702" y="2935955"/>
              <a:ext cx="2056974" cy="32611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ln r / (1 – 1/r)</a:t>
              </a:r>
              <a:endParaRPr lang="en-US" sz="1519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endParaRPr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E583C45F-A0C3-4824-A486-2DD2A8A4BDC4}"/>
                </a:ext>
              </a:extLst>
            </p:cNvPr>
            <p:cNvGrpSpPr/>
            <p:nvPr/>
          </p:nvGrpSpPr>
          <p:grpSpPr>
            <a:xfrm>
              <a:off x="3243794" y="2098143"/>
              <a:ext cx="535724" cy="2043400"/>
              <a:chOff x="838391" y="3623656"/>
              <a:chExt cx="634932" cy="2421807"/>
            </a:xfrm>
            <a:solidFill>
              <a:schemeClr val="bg1"/>
            </a:solidFill>
          </p:grpSpPr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2AEA51B-46FD-49DE-BE13-27610ABF1EB9}"/>
                  </a:ext>
                </a:extLst>
              </p:cNvPr>
              <p:cNvSpPr txBox="1"/>
              <p:nvPr/>
            </p:nvSpPr>
            <p:spPr>
              <a:xfrm>
                <a:off x="838391" y="5658956"/>
                <a:ext cx="634932" cy="38650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1.0</a:t>
                </a: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03414A4-AD6E-466C-8563-7216CF421C6A}"/>
                  </a:ext>
                </a:extLst>
              </p:cNvPr>
              <p:cNvSpPr txBox="1"/>
              <p:nvPr/>
            </p:nvSpPr>
            <p:spPr>
              <a:xfrm>
                <a:off x="838391" y="4641306"/>
                <a:ext cx="634932" cy="38650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2.0</a:t>
                </a: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4E389E83-5661-490B-ACA9-30B4C31196DE}"/>
                  </a:ext>
                </a:extLst>
              </p:cNvPr>
              <p:cNvSpPr txBox="1"/>
              <p:nvPr/>
            </p:nvSpPr>
            <p:spPr>
              <a:xfrm>
                <a:off x="838391" y="4132481"/>
                <a:ext cx="634932" cy="38650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2.5</a:t>
                </a:r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BF62B19-79F5-40D4-AC84-F969253443ED}"/>
                  </a:ext>
                </a:extLst>
              </p:cNvPr>
              <p:cNvSpPr txBox="1"/>
              <p:nvPr/>
            </p:nvSpPr>
            <p:spPr>
              <a:xfrm>
                <a:off x="838391" y="5150130"/>
                <a:ext cx="634932" cy="38650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1.5</a:t>
                </a: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8CFF768A-3C45-41BA-AF03-76EEDF9D1A5F}"/>
                  </a:ext>
                </a:extLst>
              </p:cNvPr>
              <p:cNvSpPr txBox="1"/>
              <p:nvPr/>
            </p:nvSpPr>
            <p:spPr>
              <a:xfrm>
                <a:off x="838391" y="3623656"/>
                <a:ext cx="634932" cy="38650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3.0</a:t>
                </a:r>
              </a:p>
            </p:txBody>
          </p: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D6EFE655-6ADD-4548-BE15-E6C4DFED4E7E}"/>
                </a:ext>
              </a:extLst>
            </p:cNvPr>
            <p:cNvGrpSpPr/>
            <p:nvPr/>
          </p:nvGrpSpPr>
          <p:grpSpPr>
            <a:xfrm>
              <a:off x="3608236" y="4071355"/>
              <a:ext cx="3806466" cy="337105"/>
              <a:chOff x="3608236" y="4071355"/>
              <a:chExt cx="3806466" cy="337105"/>
            </a:xfrm>
          </p:grpSpPr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DCE0FC8-1E04-4B5C-A58B-074B9B4A40DA}"/>
                  </a:ext>
                </a:extLst>
              </p:cNvPr>
              <p:cNvSpPr txBox="1"/>
              <p:nvPr/>
            </p:nvSpPr>
            <p:spPr>
              <a:xfrm>
                <a:off x="3608236" y="4076669"/>
                <a:ext cx="301686" cy="3261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0</a:t>
                </a:r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1F0F2F4-5F4D-4425-82D2-2C484247D6E1}"/>
                  </a:ext>
                </a:extLst>
              </p:cNvPr>
              <p:cNvSpPr txBox="1"/>
              <p:nvPr/>
            </p:nvSpPr>
            <p:spPr>
              <a:xfrm>
                <a:off x="4963340" y="4076669"/>
                <a:ext cx="301686" cy="3261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4</a:t>
                </a: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CF753542-C5BC-47D1-B85B-A941CA79C245}"/>
                  </a:ext>
                </a:extLst>
              </p:cNvPr>
              <p:cNvSpPr txBox="1"/>
              <p:nvPr/>
            </p:nvSpPr>
            <p:spPr>
              <a:xfrm>
                <a:off x="5640892" y="4071355"/>
                <a:ext cx="301686" cy="3261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6</a:t>
                </a: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9A8731E-BFA3-4524-A921-F925D1E36C1E}"/>
                  </a:ext>
                </a:extLst>
              </p:cNvPr>
              <p:cNvSpPr txBox="1"/>
              <p:nvPr/>
            </p:nvSpPr>
            <p:spPr>
              <a:xfrm>
                <a:off x="6318444" y="4071355"/>
                <a:ext cx="301686" cy="3261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8</a:t>
                </a: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DF3F20B4-F9D8-488B-A31F-69A730F14D39}"/>
                  </a:ext>
                </a:extLst>
              </p:cNvPr>
              <p:cNvSpPr txBox="1"/>
              <p:nvPr/>
            </p:nvSpPr>
            <p:spPr>
              <a:xfrm>
                <a:off x="6995998" y="4082345"/>
                <a:ext cx="418704" cy="3261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10</a:t>
                </a:r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F2DB9532-DC15-4082-8BA9-324CE7D7F8DD}"/>
                  </a:ext>
                </a:extLst>
              </p:cNvPr>
              <p:cNvSpPr txBox="1"/>
              <p:nvPr/>
            </p:nvSpPr>
            <p:spPr>
              <a:xfrm>
                <a:off x="4285788" y="4076669"/>
                <a:ext cx="301686" cy="3261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771571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19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Console" panose="020B0609040504020204" pitchFamily="49" charset="0"/>
                  </a:rPr>
                  <a:t>2</a:t>
                </a:r>
              </a:p>
            </p:txBody>
          </p:sp>
        </p:grp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DB9DC7CE-D3EA-4379-88DA-9B24A8673EF3}"/>
                </a:ext>
              </a:extLst>
            </p:cNvPr>
            <p:cNvCxnSpPr>
              <a:cxnSpLocks/>
            </p:cNvCxnSpPr>
            <p:nvPr/>
          </p:nvCxnSpPr>
          <p:spPr>
            <a:xfrm>
              <a:off x="3779518" y="2238311"/>
              <a:ext cx="0" cy="1745500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3795600-D6E6-4E00-A54E-CA225D5B3A8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79519" y="3990876"/>
              <a:ext cx="3345534" cy="0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BBC9CC37-D2AC-4EBE-9D84-1DFB9895A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40141"/>
              </p:ext>
            </p:extLst>
          </p:nvPr>
        </p:nvGraphicFramePr>
        <p:xfrm>
          <a:off x="4315290" y="5557495"/>
          <a:ext cx="20272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5" name="Equation" r:id="rId12" imgW="876240" imgH="507960" progId="Equation.DSMT4">
                  <p:embed/>
                </p:oleObj>
              </mc:Choice>
              <mc:Fallback>
                <p:oleObj name="Equation" r:id="rId12" imgW="876240" imgH="5079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F1E735E2-9681-454A-8070-0A8E938B2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15290" y="5557495"/>
                        <a:ext cx="2027238" cy="11811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Down Arrow 385">
            <a:extLst>
              <a:ext uri="{FF2B5EF4-FFF2-40B4-BE49-F238E27FC236}">
                <a16:creationId xmlns:a16="http://schemas.microsoft.com/office/drawing/2014/main" id="{3BC784A1-D94F-46BD-8A1E-9FF35B5FF8C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846658" y="3477612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042863BD-F3E1-47BC-AFC0-25B9AC6FE93E}"/>
              </a:ext>
            </a:extLst>
          </p:cNvPr>
          <p:cNvCxnSpPr>
            <a:cxnSpLocks/>
          </p:cNvCxnSpPr>
          <p:nvPr/>
        </p:nvCxnSpPr>
        <p:spPr bwMode="auto">
          <a:xfrm>
            <a:off x="3803507" y="1685042"/>
            <a:ext cx="0" cy="1743958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980027B-7700-4946-AA35-300F5ED267D8}"/>
              </a:ext>
            </a:extLst>
          </p:cNvPr>
          <p:cNvCxnSpPr>
            <a:cxnSpLocks/>
          </p:cNvCxnSpPr>
          <p:nvPr/>
        </p:nvCxnSpPr>
        <p:spPr bwMode="auto">
          <a:xfrm>
            <a:off x="3790151" y="3456591"/>
            <a:ext cx="3358891" cy="0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1" name="Down Arrow 385">
            <a:extLst>
              <a:ext uri="{FF2B5EF4-FFF2-40B4-BE49-F238E27FC236}">
                <a16:creationId xmlns:a16="http://schemas.microsoft.com/office/drawing/2014/main" id="{F176C7A0-B072-4E42-AE64-08B9813847E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885227" y="2729631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14887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7" grpId="1" animBg="1"/>
      <p:bldP spid="11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sults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</a:p>
        </p:txBody>
      </p:sp>
    </p:spTree>
    <p:extLst>
      <p:ext uri="{BB962C8B-B14F-4D97-AF65-F5344CB8AC3E}">
        <p14:creationId xmlns:p14="http://schemas.microsoft.com/office/powerpoint/2010/main" val="3228689083"/>
      </p:ext>
    </p:extLst>
  </p:cSld>
  <p:clrMapOvr>
    <a:masterClrMapping/>
  </p:clrMapOvr>
  <p:transition advTm="1456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1">
            <a:extLst>
              <a:ext uri="{FF2B5EF4-FFF2-40B4-BE49-F238E27FC236}">
                <a16:creationId xmlns:a16="http://schemas.microsoft.com/office/drawing/2014/main" id="{165440CD-CAC7-4444-AF49-E57924F3D4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820" r="8635" b="11382"/>
          <a:stretch/>
        </p:blipFill>
        <p:spPr>
          <a:xfrm>
            <a:off x="7267231" y="3087827"/>
            <a:ext cx="2651837" cy="205587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3AF48B1F-7693-4757-BEBC-B5E79C9DCD7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820" r="8635" b="10335"/>
          <a:stretch/>
        </p:blipFill>
        <p:spPr>
          <a:xfrm>
            <a:off x="4290235" y="2978313"/>
            <a:ext cx="2625179" cy="208016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A5C87184-B38B-4163-B033-3ED441CFA09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820" r="8635" b="10335"/>
          <a:stretch/>
        </p:blipFill>
        <p:spPr>
          <a:xfrm>
            <a:off x="1236812" y="2969809"/>
            <a:ext cx="2642995" cy="2080167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4A4D90FC-4A21-4D45-B84C-0473148AC48E}"/>
              </a:ext>
            </a:extLst>
          </p:cNvPr>
          <p:cNvCxnSpPr/>
          <p:nvPr/>
        </p:nvCxnSpPr>
        <p:spPr>
          <a:xfrm>
            <a:off x="1211230" y="3359956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26D2BB81-BE39-4511-80E1-41A3870FC1C8}"/>
              </a:ext>
            </a:extLst>
          </p:cNvPr>
          <p:cNvSpPr txBox="1"/>
          <p:nvPr/>
        </p:nvSpPr>
        <p:spPr>
          <a:xfrm>
            <a:off x="1237643" y="3362328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6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451BFD3-8043-4624-A07F-AF01E1D58867}"/>
              </a:ext>
            </a:extLst>
          </p:cNvPr>
          <p:cNvSpPr txBox="1"/>
          <p:nvPr/>
        </p:nvSpPr>
        <p:spPr>
          <a:xfrm>
            <a:off x="3496587" y="5533224"/>
            <a:ext cx="4046301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Number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m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of mutations in a column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492D83D-B3D2-44F7-92D8-E11A1827CFBD}"/>
              </a:ext>
            </a:extLst>
          </p:cNvPr>
          <p:cNvSpPr txBox="1"/>
          <p:nvPr/>
        </p:nvSpPr>
        <p:spPr>
          <a:xfrm rot="16200000">
            <a:off x="-1286087" y="3304609"/>
            <a:ext cx="3188694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Site frequency spectrum </a:t>
            </a:r>
            <a:r>
              <a:rPr lang="el-GR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η</a:t>
            </a:r>
            <a:r>
              <a:rPr lang="en-US" sz="1519" b="1" i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m</a:t>
            </a: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BECACC7-B79B-4F00-B542-218F318B0948}"/>
              </a:ext>
            </a:extLst>
          </p:cNvPr>
          <p:cNvCxnSpPr/>
          <p:nvPr/>
        </p:nvCxnSpPr>
        <p:spPr>
          <a:xfrm>
            <a:off x="7254652" y="3365152"/>
            <a:ext cx="0" cy="16836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24F2BCF-CDEE-4B67-BC68-F26732193CB3}"/>
              </a:ext>
            </a:extLst>
          </p:cNvPr>
          <p:cNvCxnSpPr/>
          <p:nvPr/>
        </p:nvCxnSpPr>
        <p:spPr>
          <a:xfrm>
            <a:off x="7245519" y="336515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A704972-B175-4B85-B4C5-F67F0E8A246C}"/>
              </a:ext>
            </a:extLst>
          </p:cNvPr>
          <p:cNvSpPr txBox="1"/>
          <p:nvPr/>
        </p:nvSpPr>
        <p:spPr>
          <a:xfrm>
            <a:off x="7276304" y="33675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256</a:t>
            </a:r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40FE113-916D-4AB2-B889-9BB55E9B0EFF}"/>
              </a:ext>
            </a:extLst>
          </p:cNvPr>
          <p:cNvCxnSpPr/>
          <p:nvPr/>
        </p:nvCxnSpPr>
        <p:spPr>
          <a:xfrm>
            <a:off x="4260586" y="3358851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35961E34-541F-4373-A331-9E251F1E1B9A}"/>
              </a:ext>
            </a:extLst>
          </p:cNvPr>
          <p:cNvSpPr txBox="1"/>
          <p:nvPr/>
        </p:nvSpPr>
        <p:spPr>
          <a:xfrm>
            <a:off x="4282237" y="33612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28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9152EC89-E6EE-45A1-81E2-9319FBF7EE1F}"/>
              </a:ext>
            </a:extLst>
          </p:cNvPr>
          <p:cNvSpPr/>
          <p:nvPr/>
        </p:nvSpPr>
        <p:spPr bwMode="auto">
          <a:xfrm>
            <a:off x="838469" y="2966686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3" name="Rectangle 3">
            <a:extLst>
              <a:ext uri="{FF2B5EF4-FFF2-40B4-BE49-F238E27FC236}">
                <a16:creationId xmlns:a16="http://schemas.microsoft.com/office/drawing/2014/main" id="{E2FF9D42-8DA9-4755-AA75-7F86BDDE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5" name="Rectangle 154">
            <a:extLst>
              <a:ext uri="{FF2B5EF4-FFF2-40B4-BE49-F238E27FC236}">
                <a16:creationId xmlns:a16="http://schemas.microsoft.com/office/drawing/2014/main" id="{B2FD2AAE-8EAC-4CBE-8BB8-3A45E336D459}"/>
              </a:ext>
            </a:extLst>
          </p:cNvPr>
          <p:cNvSpPr/>
          <p:nvPr/>
        </p:nvSpPr>
        <p:spPr bwMode="auto">
          <a:xfrm>
            <a:off x="877257" y="5054837"/>
            <a:ext cx="9343752" cy="36498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07F171AB-5362-4177-A540-8D812897826E}"/>
              </a:ext>
            </a:extLst>
          </p:cNvPr>
          <p:cNvGrpSpPr/>
          <p:nvPr/>
        </p:nvGrpSpPr>
        <p:grpSpPr>
          <a:xfrm>
            <a:off x="512097" y="3654129"/>
            <a:ext cx="666846" cy="1564765"/>
            <a:chOff x="544298" y="4278307"/>
            <a:chExt cx="790336" cy="1854536"/>
          </a:xfrm>
          <a:solidFill>
            <a:schemeClr val="bg1"/>
          </a:solidFill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352C25C4-10D0-42D1-928B-D52705948AAD}"/>
                </a:ext>
              </a:extLst>
            </p:cNvPr>
            <p:cNvSpPr txBox="1"/>
            <p:nvPr/>
          </p:nvSpPr>
          <p:spPr>
            <a:xfrm>
              <a:off x="544298" y="5746336"/>
              <a:ext cx="77362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5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3544F090-6512-44B0-B1FA-63D78B174E6D}"/>
                </a:ext>
              </a:extLst>
            </p:cNvPr>
            <p:cNvSpPr txBox="1"/>
            <p:nvPr/>
          </p:nvSpPr>
          <p:spPr>
            <a:xfrm>
              <a:off x="977080" y="4767650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781005B2-BE19-43EB-A9E5-E1A4AE5C6F7B}"/>
                </a:ext>
              </a:extLst>
            </p:cNvPr>
            <p:cNvSpPr txBox="1"/>
            <p:nvPr/>
          </p:nvSpPr>
          <p:spPr>
            <a:xfrm>
              <a:off x="838006" y="427830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0</a:t>
              </a: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B9BB9AD7-03A6-4F93-B3C9-455011C48336}"/>
                </a:ext>
              </a:extLst>
            </p:cNvPr>
            <p:cNvSpPr txBox="1"/>
            <p:nvPr/>
          </p:nvSpPr>
          <p:spPr>
            <a:xfrm>
              <a:off x="682987" y="5256992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4FE42F77-8BA6-4069-902B-38E12BD01ED8}"/>
              </a:ext>
            </a:extLst>
          </p:cNvPr>
          <p:cNvGrpSpPr/>
          <p:nvPr/>
        </p:nvGrpSpPr>
        <p:grpSpPr>
          <a:xfrm>
            <a:off x="512097" y="1641043"/>
            <a:ext cx="666846" cy="1564765"/>
            <a:chOff x="544298" y="4278307"/>
            <a:chExt cx="790336" cy="1854536"/>
          </a:xfrm>
          <a:solidFill>
            <a:schemeClr val="bg1"/>
          </a:solidFill>
        </p:grpSpPr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E5235B82-498A-4748-9D3F-D7FFCC225A1A}"/>
                </a:ext>
              </a:extLst>
            </p:cNvPr>
            <p:cNvSpPr txBox="1"/>
            <p:nvPr/>
          </p:nvSpPr>
          <p:spPr>
            <a:xfrm>
              <a:off x="544298" y="5746336"/>
              <a:ext cx="77362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5</a:t>
              </a: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442FDDA6-32EA-4417-9DF8-6D01DD940A28}"/>
                </a:ext>
              </a:extLst>
            </p:cNvPr>
            <p:cNvSpPr txBox="1"/>
            <p:nvPr/>
          </p:nvSpPr>
          <p:spPr>
            <a:xfrm>
              <a:off x="977080" y="4767650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BC7582CC-3D30-406A-A2F3-420C5C7D6CF9}"/>
                </a:ext>
              </a:extLst>
            </p:cNvPr>
            <p:cNvSpPr txBox="1"/>
            <p:nvPr/>
          </p:nvSpPr>
          <p:spPr>
            <a:xfrm>
              <a:off x="838006" y="427830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0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FAFAB028-660C-4410-9E4D-B06F7D5E026C}"/>
                </a:ext>
              </a:extLst>
            </p:cNvPr>
            <p:cNvSpPr txBox="1"/>
            <p:nvPr/>
          </p:nvSpPr>
          <p:spPr>
            <a:xfrm>
              <a:off x="682987" y="5256992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sp>
        <p:nvSpPr>
          <p:cNvPr id="156" name="AutoShape 7">
            <a:extLst>
              <a:ext uri="{FF2B5EF4-FFF2-40B4-BE49-F238E27FC236}">
                <a16:creationId xmlns:a16="http://schemas.microsoft.com/office/drawing/2014/main" id="{4F5C9F2A-03F1-4A4D-8A26-CDCCD9F6C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776" y="5940999"/>
            <a:ext cx="7747448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1" dirty="0"/>
              <a:t>r </a:t>
            </a:r>
            <a:r>
              <a:rPr lang="en-US" sz="2000" b="1" dirty="0"/>
              <a:t>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10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46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95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59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45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59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.12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.14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8B2FEA7A-111C-4F04-AA55-05E577F7D52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820" r="8635" b="10773"/>
          <a:stretch/>
        </p:blipFill>
        <p:spPr>
          <a:xfrm>
            <a:off x="7279710" y="972907"/>
            <a:ext cx="2656157" cy="2070006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E62A2350-AC91-4C0D-B428-BFFB96C81B4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820" r="8635" b="10773"/>
          <a:stretch/>
        </p:blipFill>
        <p:spPr>
          <a:xfrm>
            <a:off x="4273521" y="967283"/>
            <a:ext cx="2656158" cy="2070006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2E2E1A98-6134-4748-9C43-081C3580185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820" t="11846" r="8635" b="10335"/>
          <a:stretch/>
        </p:blipFill>
        <p:spPr>
          <a:xfrm>
            <a:off x="1234793" y="1231752"/>
            <a:ext cx="2665535" cy="1805339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9D45EE1-9322-4879-98D3-AA614B559956}"/>
              </a:ext>
            </a:extLst>
          </p:cNvPr>
          <p:cNvCxnSpPr/>
          <p:nvPr/>
        </p:nvCxnSpPr>
        <p:spPr>
          <a:xfrm>
            <a:off x="1211290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3FADB44-2482-40D6-9E1C-BA4C0BCE8736}"/>
              </a:ext>
            </a:extLst>
          </p:cNvPr>
          <p:cNvCxnSpPr/>
          <p:nvPr/>
        </p:nvCxnSpPr>
        <p:spPr>
          <a:xfrm>
            <a:off x="4262967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4E51356D-D05B-4DEA-A6B6-86133799BCF2}"/>
              </a:ext>
            </a:extLst>
          </p:cNvPr>
          <p:cNvCxnSpPr/>
          <p:nvPr/>
        </p:nvCxnSpPr>
        <p:spPr>
          <a:xfrm>
            <a:off x="7273900" y="135224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06E48A03-38EC-4E8A-BC02-5DAB24921652}"/>
              </a:ext>
            </a:extLst>
          </p:cNvPr>
          <p:cNvCxnSpPr>
            <a:cxnSpLocks/>
          </p:cNvCxnSpPr>
          <p:nvPr/>
        </p:nvCxnSpPr>
        <p:spPr>
          <a:xfrm flipH="1">
            <a:off x="1211291" y="3037740"/>
            <a:ext cx="2714826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8C96F72-E7DA-42B3-92CC-3EAB7AADE1C6}"/>
              </a:ext>
            </a:extLst>
          </p:cNvPr>
          <p:cNvCxnSpPr>
            <a:cxnSpLocks/>
          </p:cNvCxnSpPr>
          <p:nvPr/>
        </p:nvCxnSpPr>
        <p:spPr>
          <a:xfrm flipH="1">
            <a:off x="4262968" y="3030674"/>
            <a:ext cx="2676308" cy="706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77C91C1-ABFF-45E2-A6E0-CACF7A4BFCB3}"/>
              </a:ext>
            </a:extLst>
          </p:cNvPr>
          <p:cNvCxnSpPr>
            <a:cxnSpLocks/>
          </p:cNvCxnSpPr>
          <p:nvPr/>
        </p:nvCxnSpPr>
        <p:spPr>
          <a:xfrm flipH="1">
            <a:off x="7287447" y="3042913"/>
            <a:ext cx="2657240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B9D9BAA-F891-4BD1-A558-4F905D90E3D5}"/>
              </a:ext>
            </a:extLst>
          </p:cNvPr>
          <p:cNvSpPr txBox="1"/>
          <p:nvPr/>
        </p:nvSpPr>
        <p:spPr>
          <a:xfrm>
            <a:off x="1237703" y="1347069"/>
            <a:ext cx="692818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1F47FCC-F2B3-4828-B9D1-45FA8450131B}"/>
              </a:ext>
            </a:extLst>
          </p:cNvPr>
          <p:cNvSpPr txBox="1"/>
          <p:nvPr/>
        </p:nvSpPr>
        <p:spPr>
          <a:xfrm>
            <a:off x="4284618" y="1347069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6C35E0C-1A4E-48DA-9B53-E1E2061587AB}"/>
              </a:ext>
            </a:extLst>
          </p:cNvPr>
          <p:cNvSpPr txBox="1"/>
          <p:nvPr/>
        </p:nvSpPr>
        <p:spPr>
          <a:xfrm>
            <a:off x="7277287" y="1352242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3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C291083-9C74-4A99-8B7F-F6E0476154BA}"/>
              </a:ext>
            </a:extLst>
          </p:cNvPr>
          <p:cNvSpPr/>
          <p:nvPr/>
        </p:nvSpPr>
        <p:spPr bwMode="auto">
          <a:xfrm>
            <a:off x="838469" y="961969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A0941CC-5E20-4C61-9939-A148E4FDDC11}"/>
              </a:ext>
            </a:extLst>
          </p:cNvPr>
          <p:cNvSpPr/>
          <p:nvPr/>
        </p:nvSpPr>
        <p:spPr>
          <a:xfrm>
            <a:off x="5950750" y="4852300"/>
            <a:ext cx="238540" cy="4224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519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F697A18-66EF-4E19-877A-107DC9084DF9}"/>
              </a:ext>
            </a:extLst>
          </p:cNvPr>
          <p:cNvCxnSpPr>
            <a:cxnSpLocks/>
          </p:cNvCxnSpPr>
          <p:nvPr/>
        </p:nvCxnSpPr>
        <p:spPr>
          <a:xfrm flipH="1">
            <a:off x="7254652" y="5055822"/>
            <a:ext cx="23195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C843B62-59A1-4553-B138-DE008BB0EA9F}"/>
              </a:ext>
            </a:extLst>
          </p:cNvPr>
          <p:cNvCxnSpPr>
            <a:cxnSpLocks/>
          </p:cNvCxnSpPr>
          <p:nvPr/>
        </p:nvCxnSpPr>
        <p:spPr>
          <a:xfrm flipH="1">
            <a:off x="1211231" y="5050627"/>
            <a:ext cx="2689097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39BB6BB-F867-4E65-AB45-59D37E1D5152}"/>
              </a:ext>
            </a:extLst>
          </p:cNvPr>
          <p:cNvCxnSpPr>
            <a:cxnSpLocks/>
          </p:cNvCxnSpPr>
          <p:nvPr/>
        </p:nvCxnSpPr>
        <p:spPr>
          <a:xfrm flipH="1">
            <a:off x="7245521" y="5055822"/>
            <a:ext cx="2698183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51E57AA-F8FF-4E28-A47B-E5A16D2976FE}"/>
              </a:ext>
            </a:extLst>
          </p:cNvPr>
          <p:cNvCxnSpPr>
            <a:cxnSpLocks/>
          </p:cNvCxnSpPr>
          <p:nvPr/>
        </p:nvCxnSpPr>
        <p:spPr>
          <a:xfrm flipH="1">
            <a:off x="4260587" y="5049522"/>
            <a:ext cx="2676308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51E6C756-49E2-4F13-AE04-2F08F76474C3}"/>
              </a:ext>
            </a:extLst>
          </p:cNvPr>
          <p:cNvGrpSpPr/>
          <p:nvPr/>
        </p:nvGrpSpPr>
        <p:grpSpPr>
          <a:xfrm>
            <a:off x="1124681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441EF9E3-785F-4282-A29C-3D6E7CF8871D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6A8D5369-3B22-4822-BFDC-84766655E26B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49170A00-F4F0-4250-AFDB-D77A71F11E1F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9E129BA9-9725-4320-A9C0-A1A72E33BAE9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E5AEF0C-7DF6-44D9-B9A0-1A5DD8A859A1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C9DBEB29-1635-489B-A77F-B0E7F442D7B7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B2E10FE6-4E26-4F88-9C35-D169BABF3382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8C755408-01EF-400D-8B76-ACA8DDF530EC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B9005F05-2E0C-462B-A393-60B7375D386E}"/>
              </a:ext>
            </a:extLst>
          </p:cNvPr>
          <p:cNvGrpSpPr/>
          <p:nvPr/>
        </p:nvGrpSpPr>
        <p:grpSpPr>
          <a:xfrm>
            <a:off x="4166101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E0ACE2A1-9865-4364-82C4-DE977AB6D53A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8AEE0233-8772-477E-9218-2D0E70806516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32960DAA-5059-4CB9-90D7-F7A7D263F06B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4DBF6343-1214-4C37-8FB0-1785FE3D9437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CD52CFFF-7940-4C58-A1CE-9ED2DC28FB9F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4ABB0BCB-DE16-4D1B-A2D2-916B7957BD18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A9DA905F-C013-4C93-97DB-37564AFDB470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7ACC4E83-93F9-4079-A566-E31438B108A4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40183816-E633-40AD-8191-ACBA66D792BF}"/>
              </a:ext>
            </a:extLst>
          </p:cNvPr>
          <p:cNvGrpSpPr/>
          <p:nvPr/>
        </p:nvGrpSpPr>
        <p:grpSpPr>
          <a:xfrm>
            <a:off x="7179412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997171D9-AF50-4FB5-996A-6BC3344FD1F9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4C4F3521-7092-4B54-9934-31FC4BB03B20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2CF0EDCF-2A4F-4DDA-A64F-73BFD78DCA3F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8A015E92-011D-4E35-ABFA-1D16F95B60C2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332489C5-6E5E-438A-A5BA-0A5B893D320F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2178D771-D2B6-411A-BC40-3A03EDFF7865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D6F91D1E-C8D9-4F8F-8F12-4A0AEAFA57C5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9BC48C0D-507A-4DEA-B003-A3993C670D16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sp>
        <p:nvSpPr>
          <p:cNvPr id="157" name="AutoShape 7">
            <a:extLst>
              <a:ext uri="{FF2B5EF4-FFF2-40B4-BE49-F238E27FC236}">
                <a16:creationId xmlns:a16="http://schemas.microsoft.com/office/drawing/2014/main" id="{C40B3E91-979A-4BA6-9D03-66A0DDFE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6395061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= simulation mean; dot = delta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 dash = integral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4F71E9A0-496A-47DF-A25A-B3E5F1E634BE}"/>
              </a:ext>
            </a:extLst>
          </p:cNvPr>
          <p:cNvCxnSpPr>
            <a:cxnSpLocks/>
          </p:cNvCxnSpPr>
          <p:nvPr/>
        </p:nvCxnSpPr>
        <p:spPr bwMode="auto">
          <a:xfrm>
            <a:off x="1224586" y="3351786"/>
            <a:ext cx="0" cy="1663080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1317BBE8-6BED-407F-B2BD-D97C163E8ABB}"/>
              </a:ext>
            </a:extLst>
          </p:cNvPr>
          <p:cNvCxnSpPr>
            <a:cxnSpLocks/>
          </p:cNvCxnSpPr>
          <p:nvPr/>
        </p:nvCxnSpPr>
        <p:spPr bwMode="auto">
          <a:xfrm>
            <a:off x="1211230" y="5042457"/>
            <a:ext cx="2668577" cy="0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17EA1948-396F-43D4-AE2A-D3C68A236480}"/>
              </a:ext>
            </a:extLst>
          </p:cNvPr>
          <p:cNvGrpSpPr/>
          <p:nvPr/>
        </p:nvGrpSpPr>
        <p:grpSpPr>
          <a:xfrm>
            <a:off x="1289634" y="1332032"/>
            <a:ext cx="6890637" cy="2353871"/>
            <a:chOff x="1233011" y="1332032"/>
            <a:chExt cx="6890637" cy="2353871"/>
          </a:xfrm>
        </p:grpSpPr>
        <p:sp>
          <p:nvSpPr>
            <p:cNvPr id="158" name="Rectangle 14">
              <a:extLst>
                <a:ext uri="{FF2B5EF4-FFF2-40B4-BE49-F238E27FC236}">
                  <a16:creationId xmlns:a16="http://schemas.microsoft.com/office/drawing/2014/main" id="{E23405EC-BFB5-4F50-947B-4A37C549D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011" y="1332032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2" name="Rectangle 14">
              <a:extLst>
                <a:ext uri="{FF2B5EF4-FFF2-40B4-BE49-F238E27FC236}">
                  <a16:creationId xmlns:a16="http://schemas.microsoft.com/office/drawing/2014/main" id="{0D9F0583-B84D-40A6-BBE0-61B6426AF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011" y="3341784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" name="Rectangle 14">
              <a:extLst>
                <a:ext uri="{FF2B5EF4-FFF2-40B4-BE49-F238E27FC236}">
                  <a16:creationId xmlns:a16="http://schemas.microsoft.com/office/drawing/2014/main" id="{DA507265-1D90-4B63-9F5D-4A717D33C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6652" y="1332032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" name="Rectangle 14">
              <a:extLst>
                <a:ext uri="{FF2B5EF4-FFF2-40B4-BE49-F238E27FC236}">
                  <a16:creationId xmlns:a16="http://schemas.microsoft.com/office/drawing/2014/main" id="{2043A340-C3BD-40B7-AD6B-51E6F9966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6652" y="3341784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5" name="Rectangle 14">
              <a:extLst>
                <a:ext uri="{FF2B5EF4-FFF2-40B4-BE49-F238E27FC236}">
                  <a16:creationId xmlns:a16="http://schemas.microsoft.com/office/drawing/2014/main" id="{DCF3DDF3-2232-4EB4-9E8F-D1571D865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1073" y="1332032"/>
              <a:ext cx="822575" cy="349683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6" name="Rectangle 14">
              <a:extLst>
                <a:ext uri="{FF2B5EF4-FFF2-40B4-BE49-F238E27FC236}">
                  <a16:creationId xmlns:a16="http://schemas.microsoft.com/office/drawing/2014/main" id="{A6276D5F-34F9-4A08-B6BA-2A9E461FE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230" y="3341784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1546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 animBg="1"/>
      <p:bldP spid="15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1">
            <a:extLst>
              <a:ext uri="{FF2B5EF4-FFF2-40B4-BE49-F238E27FC236}">
                <a16:creationId xmlns:a16="http://schemas.microsoft.com/office/drawing/2014/main" id="{165440CD-CAC7-4444-AF49-E57924F3D4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820" r="8635" b="11382"/>
          <a:stretch/>
        </p:blipFill>
        <p:spPr>
          <a:xfrm>
            <a:off x="7267231" y="3087827"/>
            <a:ext cx="2651837" cy="205587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3AF48B1F-7693-4757-BEBC-B5E79C9DCD7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820" r="8635" b="10335"/>
          <a:stretch/>
        </p:blipFill>
        <p:spPr>
          <a:xfrm>
            <a:off x="4290235" y="2978313"/>
            <a:ext cx="2625179" cy="208016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A5C87184-B38B-4163-B033-3ED441CFA09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820" r="8635" b="10335"/>
          <a:stretch/>
        </p:blipFill>
        <p:spPr>
          <a:xfrm>
            <a:off x="1236812" y="2969809"/>
            <a:ext cx="2642995" cy="2080167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4A4D90FC-4A21-4D45-B84C-0473148AC48E}"/>
              </a:ext>
            </a:extLst>
          </p:cNvPr>
          <p:cNvCxnSpPr/>
          <p:nvPr/>
        </p:nvCxnSpPr>
        <p:spPr>
          <a:xfrm>
            <a:off x="1211230" y="3359956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26D2BB81-BE39-4511-80E1-41A3870FC1C8}"/>
              </a:ext>
            </a:extLst>
          </p:cNvPr>
          <p:cNvSpPr txBox="1"/>
          <p:nvPr/>
        </p:nvSpPr>
        <p:spPr>
          <a:xfrm>
            <a:off x="1237643" y="3362328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6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451BFD3-8043-4624-A07F-AF01E1D58867}"/>
              </a:ext>
            </a:extLst>
          </p:cNvPr>
          <p:cNvSpPr txBox="1"/>
          <p:nvPr/>
        </p:nvSpPr>
        <p:spPr>
          <a:xfrm>
            <a:off x="3496587" y="5533224"/>
            <a:ext cx="4046301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Number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m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of mutations in a column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492D83D-B3D2-44F7-92D8-E11A1827CFBD}"/>
              </a:ext>
            </a:extLst>
          </p:cNvPr>
          <p:cNvSpPr txBox="1"/>
          <p:nvPr/>
        </p:nvSpPr>
        <p:spPr>
          <a:xfrm rot="16200000">
            <a:off x="-1286087" y="3304609"/>
            <a:ext cx="3188694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Site frequency spectrum </a:t>
            </a:r>
            <a:r>
              <a:rPr lang="el-GR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η</a:t>
            </a:r>
            <a:r>
              <a:rPr lang="en-US" sz="1519" b="1" i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m</a:t>
            </a: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BECACC7-B79B-4F00-B542-218F318B0948}"/>
              </a:ext>
            </a:extLst>
          </p:cNvPr>
          <p:cNvCxnSpPr/>
          <p:nvPr/>
        </p:nvCxnSpPr>
        <p:spPr>
          <a:xfrm>
            <a:off x="7254652" y="3365152"/>
            <a:ext cx="0" cy="16836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24F2BCF-CDEE-4B67-BC68-F26732193CB3}"/>
              </a:ext>
            </a:extLst>
          </p:cNvPr>
          <p:cNvCxnSpPr/>
          <p:nvPr/>
        </p:nvCxnSpPr>
        <p:spPr>
          <a:xfrm>
            <a:off x="7245519" y="336515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A704972-B175-4B85-B4C5-F67F0E8A246C}"/>
              </a:ext>
            </a:extLst>
          </p:cNvPr>
          <p:cNvSpPr txBox="1"/>
          <p:nvPr/>
        </p:nvSpPr>
        <p:spPr>
          <a:xfrm>
            <a:off x="7276304" y="33675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256</a:t>
            </a:r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40FE113-916D-4AB2-B889-9BB55E9B0EFF}"/>
              </a:ext>
            </a:extLst>
          </p:cNvPr>
          <p:cNvCxnSpPr/>
          <p:nvPr/>
        </p:nvCxnSpPr>
        <p:spPr>
          <a:xfrm>
            <a:off x="4260586" y="3358851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35961E34-541F-4373-A331-9E251F1E1B9A}"/>
              </a:ext>
            </a:extLst>
          </p:cNvPr>
          <p:cNvSpPr txBox="1"/>
          <p:nvPr/>
        </p:nvSpPr>
        <p:spPr>
          <a:xfrm>
            <a:off x="4282237" y="33612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28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9152EC89-E6EE-45A1-81E2-9319FBF7EE1F}"/>
              </a:ext>
            </a:extLst>
          </p:cNvPr>
          <p:cNvSpPr/>
          <p:nvPr/>
        </p:nvSpPr>
        <p:spPr bwMode="auto">
          <a:xfrm>
            <a:off x="838469" y="2966686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3" name="Rectangle 3">
            <a:extLst>
              <a:ext uri="{FF2B5EF4-FFF2-40B4-BE49-F238E27FC236}">
                <a16:creationId xmlns:a16="http://schemas.microsoft.com/office/drawing/2014/main" id="{E2FF9D42-8DA9-4755-AA75-7F86BDDE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5" name="Rectangle 154">
            <a:extLst>
              <a:ext uri="{FF2B5EF4-FFF2-40B4-BE49-F238E27FC236}">
                <a16:creationId xmlns:a16="http://schemas.microsoft.com/office/drawing/2014/main" id="{B2FD2AAE-8EAC-4CBE-8BB8-3A45E336D459}"/>
              </a:ext>
            </a:extLst>
          </p:cNvPr>
          <p:cNvSpPr/>
          <p:nvPr/>
        </p:nvSpPr>
        <p:spPr bwMode="auto">
          <a:xfrm>
            <a:off x="877257" y="5054837"/>
            <a:ext cx="9343752" cy="36498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07F171AB-5362-4177-A540-8D812897826E}"/>
              </a:ext>
            </a:extLst>
          </p:cNvPr>
          <p:cNvGrpSpPr/>
          <p:nvPr/>
        </p:nvGrpSpPr>
        <p:grpSpPr>
          <a:xfrm>
            <a:off x="512097" y="3654129"/>
            <a:ext cx="666846" cy="1564765"/>
            <a:chOff x="544298" y="4278307"/>
            <a:chExt cx="790336" cy="1854536"/>
          </a:xfrm>
          <a:solidFill>
            <a:schemeClr val="bg1"/>
          </a:solidFill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352C25C4-10D0-42D1-928B-D52705948AAD}"/>
                </a:ext>
              </a:extLst>
            </p:cNvPr>
            <p:cNvSpPr txBox="1"/>
            <p:nvPr/>
          </p:nvSpPr>
          <p:spPr>
            <a:xfrm>
              <a:off x="544298" y="5746336"/>
              <a:ext cx="77362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5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3544F090-6512-44B0-B1FA-63D78B174E6D}"/>
                </a:ext>
              </a:extLst>
            </p:cNvPr>
            <p:cNvSpPr txBox="1"/>
            <p:nvPr/>
          </p:nvSpPr>
          <p:spPr>
            <a:xfrm>
              <a:off x="977080" y="4767650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781005B2-BE19-43EB-A9E5-E1A4AE5C6F7B}"/>
                </a:ext>
              </a:extLst>
            </p:cNvPr>
            <p:cNvSpPr txBox="1"/>
            <p:nvPr/>
          </p:nvSpPr>
          <p:spPr>
            <a:xfrm>
              <a:off x="838006" y="427830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0</a:t>
              </a: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B9BB9AD7-03A6-4F93-B3C9-455011C48336}"/>
                </a:ext>
              </a:extLst>
            </p:cNvPr>
            <p:cNvSpPr txBox="1"/>
            <p:nvPr/>
          </p:nvSpPr>
          <p:spPr>
            <a:xfrm>
              <a:off x="682987" y="5256992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4FE42F77-8BA6-4069-902B-38E12BD01ED8}"/>
              </a:ext>
            </a:extLst>
          </p:cNvPr>
          <p:cNvGrpSpPr/>
          <p:nvPr/>
        </p:nvGrpSpPr>
        <p:grpSpPr>
          <a:xfrm>
            <a:off x="512097" y="1641043"/>
            <a:ext cx="666846" cy="1564765"/>
            <a:chOff x="544298" y="4278307"/>
            <a:chExt cx="790336" cy="1854536"/>
          </a:xfrm>
          <a:solidFill>
            <a:schemeClr val="bg1"/>
          </a:solidFill>
        </p:grpSpPr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E5235B82-498A-4748-9D3F-D7FFCC225A1A}"/>
                </a:ext>
              </a:extLst>
            </p:cNvPr>
            <p:cNvSpPr txBox="1"/>
            <p:nvPr/>
          </p:nvSpPr>
          <p:spPr>
            <a:xfrm>
              <a:off x="544298" y="5746336"/>
              <a:ext cx="77362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5</a:t>
              </a: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442FDDA6-32EA-4417-9DF8-6D01DD940A28}"/>
                </a:ext>
              </a:extLst>
            </p:cNvPr>
            <p:cNvSpPr txBox="1"/>
            <p:nvPr/>
          </p:nvSpPr>
          <p:spPr>
            <a:xfrm>
              <a:off x="977080" y="4767650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BC7582CC-3D30-406A-A2F3-420C5C7D6CF9}"/>
                </a:ext>
              </a:extLst>
            </p:cNvPr>
            <p:cNvSpPr txBox="1"/>
            <p:nvPr/>
          </p:nvSpPr>
          <p:spPr>
            <a:xfrm>
              <a:off x="838006" y="427830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0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FAFAB028-660C-4410-9E4D-B06F7D5E026C}"/>
                </a:ext>
              </a:extLst>
            </p:cNvPr>
            <p:cNvSpPr txBox="1"/>
            <p:nvPr/>
          </p:nvSpPr>
          <p:spPr>
            <a:xfrm>
              <a:off x="682987" y="5256992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sp>
        <p:nvSpPr>
          <p:cNvPr id="156" name="AutoShape 7">
            <a:extLst>
              <a:ext uri="{FF2B5EF4-FFF2-40B4-BE49-F238E27FC236}">
                <a16:creationId xmlns:a16="http://schemas.microsoft.com/office/drawing/2014/main" id="{4F5C9F2A-03F1-4A4D-8A26-CDCCD9F6C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776" y="5940999"/>
            <a:ext cx="7747448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1" dirty="0"/>
              <a:t>r </a:t>
            </a:r>
            <a:r>
              <a:rPr lang="en-US" sz="2000" b="1" dirty="0"/>
              <a:t>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10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46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95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59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45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59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.12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.14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8B2FEA7A-111C-4F04-AA55-05E577F7D52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820" r="8635" b="10773"/>
          <a:stretch/>
        </p:blipFill>
        <p:spPr>
          <a:xfrm>
            <a:off x="7279710" y="972907"/>
            <a:ext cx="2656157" cy="2070006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E62A2350-AC91-4C0D-B428-BFFB96C81B4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820" r="8635" b="10773"/>
          <a:stretch/>
        </p:blipFill>
        <p:spPr>
          <a:xfrm>
            <a:off x="4273521" y="967283"/>
            <a:ext cx="2656158" cy="2070006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2E2E1A98-6134-4748-9C43-081C3580185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820" t="11846" r="8635" b="10335"/>
          <a:stretch/>
        </p:blipFill>
        <p:spPr>
          <a:xfrm>
            <a:off x="1234793" y="1231752"/>
            <a:ext cx="2665535" cy="1805339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9D45EE1-9322-4879-98D3-AA614B559956}"/>
              </a:ext>
            </a:extLst>
          </p:cNvPr>
          <p:cNvCxnSpPr/>
          <p:nvPr/>
        </p:nvCxnSpPr>
        <p:spPr>
          <a:xfrm>
            <a:off x="1211290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3FADB44-2482-40D6-9E1C-BA4C0BCE8736}"/>
              </a:ext>
            </a:extLst>
          </p:cNvPr>
          <p:cNvCxnSpPr/>
          <p:nvPr/>
        </p:nvCxnSpPr>
        <p:spPr>
          <a:xfrm>
            <a:off x="4262967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4E51356D-D05B-4DEA-A6B6-86133799BCF2}"/>
              </a:ext>
            </a:extLst>
          </p:cNvPr>
          <p:cNvCxnSpPr/>
          <p:nvPr/>
        </p:nvCxnSpPr>
        <p:spPr>
          <a:xfrm>
            <a:off x="7273900" y="135224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06E48A03-38EC-4E8A-BC02-5DAB24921652}"/>
              </a:ext>
            </a:extLst>
          </p:cNvPr>
          <p:cNvCxnSpPr>
            <a:cxnSpLocks/>
          </p:cNvCxnSpPr>
          <p:nvPr/>
        </p:nvCxnSpPr>
        <p:spPr>
          <a:xfrm flipH="1">
            <a:off x="1211291" y="3037740"/>
            <a:ext cx="2714826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8C96F72-E7DA-42B3-92CC-3EAB7AADE1C6}"/>
              </a:ext>
            </a:extLst>
          </p:cNvPr>
          <p:cNvCxnSpPr>
            <a:cxnSpLocks/>
          </p:cNvCxnSpPr>
          <p:nvPr/>
        </p:nvCxnSpPr>
        <p:spPr>
          <a:xfrm flipH="1">
            <a:off x="4262968" y="3030674"/>
            <a:ext cx="2676308" cy="706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77C91C1-ABFF-45E2-A6E0-CACF7A4BFCB3}"/>
              </a:ext>
            </a:extLst>
          </p:cNvPr>
          <p:cNvCxnSpPr>
            <a:cxnSpLocks/>
          </p:cNvCxnSpPr>
          <p:nvPr/>
        </p:nvCxnSpPr>
        <p:spPr>
          <a:xfrm flipH="1">
            <a:off x="7287447" y="3042913"/>
            <a:ext cx="2657240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B9D9BAA-F891-4BD1-A558-4F905D90E3D5}"/>
              </a:ext>
            </a:extLst>
          </p:cNvPr>
          <p:cNvSpPr txBox="1"/>
          <p:nvPr/>
        </p:nvSpPr>
        <p:spPr>
          <a:xfrm>
            <a:off x="1237703" y="1347069"/>
            <a:ext cx="692818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1F47FCC-F2B3-4828-B9D1-45FA8450131B}"/>
              </a:ext>
            </a:extLst>
          </p:cNvPr>
          <p:cNvSpPr txBox="1"/>
          <p:nvPr/>
        </p:nvSpPr>
        <p:spPr>
          <a:xfrm>
            <a:off x="4284618" y="1347069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6C35E0C-1A4E-48DA-9B53-E1E2061587AB}"/>
              </a:ext>
            </a:extLst>
          </p:cNvPr>
          <p:cNvSpPr txBox="1"/>
          <p:nvPr/>
        </p:nvSpPr>
        <p:spPr>
          <a:xfrm>
            <a:off x="7277287" y="1352242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3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C291083-9C74-4A99-8B7F-F6E0476154BA}"/>
              </a:ext>
            </a:extLst>
          </p:cNvPr>
          <p:cNvSpPr/>
          <p:nvPr/>
        </p:nvSpPr>
        <p:spPr bwMode="auto">
          <a:xfrm>
            <a:off x="838469" y="961969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A0941CC-5E20-4C61-9939-A148E4FDDC11}"/>
              </a:ext>
            </a:extLst>
          </p:cNvPr>
          <p:cNvSpPr/>
          <p:nvPr/>
        </p:nvSpPr>
        <p:spPr>
          <a:xfrm>
            <a:off x="5950750" y="4852300"/>
            <a:ext cx="238540" cy="4224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519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F697A18-66EF-4E19-877A-107DC9084DF9}"/>
              </a:ext>
            </a:extLst>
          </p:cNvPr>
          <p:cNvCxnSpPr>
            <a:cxnSpLocks/>
          </p:cNvCxnSpPr>
          <p:nvPr/>
        </p:nvCxnSpPr>
        <p:spPr>
          <a:xfrm flipH="1">
            <a:off x="7254652" y="5055822"/>
            <a:ext cx="23195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C843B62-59A1-4553-B138-DE008BB0EA9F}"/>
              </a:ext>
            </a:extLst>
          </p:cNvPr>
          <p:cNvCxnSpPr>
            <a:cxnSpLocks/>
          </p:cNvCxnSpPr>
          <p:nvPr/>
        </p:nvCxnSpPr>
        <p:spPr>
          <a:xfrm flipH="1">
            <a:off x="1211231" y="5050627"/>
            <a:ext cx="2689097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39BB6BB-F867-4E65-AB45-59D37E1D5152}"/>
              </a:ext>
            </a:extLst>
          </p:cNvPr>
          <p:cNvCxnSpPr>
            <a:cxnSpLocks/>
          </p:cNvCxnSpPr>
          <p:nvPr/>
        </p:nvCxnSpPr>
        <p:spPr>
          <a:xfrm flipH="1">
            <a:off x="7245521" y="5055822"/>
            <a:ext cx="2698183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51E57AA-F8FF-4E28-A47B-E5A16D2976FE}"/>
              </a:ext>
            </a:extLst>
          </p:cNvPr>
          <p:cNvCxnSpPr>
            <a:cxnSpLocks/>
          </p:cNvCxnSpPr>
          <p:nvPr/>
        </p:nvCxnSpPr>
        <p:spPr>
          <a:xfrm flipH="1">
            <a:off x="4260587" y="5049522"/>
            <a:ext cx="2676308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51E6C756-49E2-4F13-AE04-2F08F76474C3}"/>
              </a:ext>
            </a:extLst>
          </p:cNvPr>
          <p:cNvGrpSpPr/>
          <p:nvPr/>
        </p:nvGrpSpPr>
        <p:grpSpPr>
          <a:xfrm>
            <a:off x="1124681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441EF9E3-785F-4282-A29C-3D6E7CF8871D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6A8D5369-3B22-4822-BFDC-84766655E26B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49170A00-F4F0-4250-AFDB-D77A71F11E1F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9E129BA9-9725-4320-A9C0-A1A72E33BAE9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E5AEF0C-7DF6-44D9-B9A0-1A5DD8A859A1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C9DBEB29-1635-489B-A77F-B0E7F442D7B7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B2E10FE6-4E26-4F88-9C35-D169BABF3382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8C755408-01EF-400D-8B76-ACA8DDF530EC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B9005F05-2E0C-462B-A393-60B7375D386E}"/>
              </a:ext>
            </a:extLst>
          </p:cNvPr>
          <p:cNvGrpSpPr/>
          <p:nvPr/>
        </p:nvGrpSpPr>
        <p:grpSpPr>
          <a:xfrm>
            <a:off x="4166101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E0ACE2A1-9865-4364-82C4-DE977AB6D53A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8AEE0233-8772-477E-9218-2D0E70806516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32960DAA-5059-4CB9-90D7-F7A7D263F06B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4DBF6343-1214-4C37-8FB0-1785FE3D9437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CD52CFFF-7940-4C58-A1CE-9ED2DC28FB9F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4ABB0BCB-DE16-4D1B-A2D2-916B7957BD18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A9DA905F-C013-4C93-97DB-37564AFDB470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7ACC4E83-93F9-4079-A566-E31438B108A4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40183816-E633-40AD-8191-ACBA66D792BF}"/>
              </a:ext>
            </a:extLst>
          </p:cNvPr>
          <p:cNvGrpSpPr/>
          <p:nvPr/>
        </p:nvGrpSpPr>
        <p:grpSpPr>
          <a:xfrm>
            <a:off x="7179412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997171D9-AF50-4FB5-996A-6BC3344FD1F9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4C4F3521-7092-4B54-9934-31FC4BB03B20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2CF0EDCF-2A4F-4DDA-A64F-73BFD78DCA3F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8A015E92-011D-4E35-ABFA-1D16F95B60C2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332489C5-6E5E-438A-A5BA-0A5B893D320F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2178D771-D2B6-411A-BC40-3A03EDFF7865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D6F91D1E-C8D9-4F8F-8F12-4A0AEAFA57C5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9BC48C0D-507A-4DEA-B003-A3993C670D16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sp>
        <p:nvSpPr>
          <p:cNvPr id="157" name="AutoShape 7">
            <a:extLst>
              <a:ext uri="{FF2B5EF4-FFF2-40B4-BE49-F238E27FC236}">
                <a16:creationId xmlns:a16="http://schemas.microsoft.com/office/drawing/2014/main" id="{C40B3E91-979A-4BA6-9D03-66A0DDFE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6395061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= simulation mean; dot = delta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 dash = integral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9" name="Down Arrow 385">
            <a:extLst>
              <a:ext uri="{FF2B5EF4-FFF2-40B4-BE49-F238E27FC236}">
                <a16:creationId xmlns:a16="http://schemas.microsoft.com/office/drawing/2014/main" id="{2CB3840C-4E92-4563-B07E-AB50DC14891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638413" y="2570073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67" name="Rectangle 14">
            <a:extLst>
              <a:ext uri="{FF2B5EF4-FFF2-40B4-BE49-F238E27FC236}">
                <a16:creationId xmlns:a16="http://schemas.microsoft.com/office/drawing/2014/main" id="{90A2277C-CCF9-4243-88E7-3862E62B1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242" y="6409621"/>
            <a:ext cx="2963939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8" name="Down Arrow 385">
            <a:extLst>
              <a:ext uri="{FF2B5EF4-FFF2-40B4-BE49-F238E27FC236}">
                <a16:creationId xmlns:a16="http://schemas.microsoft.com/office/drawing/2014/main" id="{630DE98B-EBD0-4806-9ED4-F138FA43322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663795" y="2838731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0377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159" grpId="1" animBg="1"/>
      <p:bldP spid="16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1">
            <a:extLst>
              <a:ext uri="{FF2B5EF4-FFF2-40B4-BE49-F238E27FC236}">
                <a16:creationId xmlns:a16="http://schemas.microsoft.com/office/drawing/2014/main" id="{165440CD-CAC7-4444-AF49-E57924F3D4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820" r="8635" b="11382"/>
          <a:stretch/>
        </p:blipFill>
        <p:spPr>
          <a:xfrm>
            <a:off x="7267231" y="3087827"/>
            <a:ext cx="2651837" cy="205587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3AF48B1F-7693-4757-BEBC-B5E79C9DCD7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820" r="8635" b="10335"/>
          <a:stretch/>
        </p:blipFill>
        <p:spPr>
          <a:xfrm>
            <a:off x="4290235" y="2978313"/>
            <a:ext cx="2625179" cy="208016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A5C87184-B38B-4163-B033-3ED441CFA09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820" r="8635" b="10335"/>
          <a:stretch/>
        </p:blipFill>
        <p:spPr>
          <a:xfrm>
            <a:off x="1236812" y="2969809"/>
            <a:ext cx="2642995" cy="2080167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4A4D90FC-4A21-4D45-B84C-0473148AC48E}"/>
              </a:ext>
            </a:extLst>
          </p:cNvPr>
          <p:cNvCxnSpPr/>
          <p:nvPr/>
        </p:nvCxnSpPr>
        <p:spPr>
          <a:xfrm>
            <a:off x="1211230" y="3359956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26D2BB81-BE39-4511-80E1-41A3870FC1C8}"/>
              </a:ext>
            </a:extLst>
          </p:cNvPr>
          <p:cNvSpPr txBox="1"/>
          <p:nvPr/>
        </p:nvSpPr>
        <p:spPr>
          <a:xfrm>
            <a:off x="1237643" y="3362328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6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451BFD3-8043-4624-A07F-AF01E1D58867}"/>
              </a:ext>
            </a:extLst>
          </p:cNvPr>
          <p:cNvSpPr txBox="1"/>
          <p:nvPr/>
        </p:nvSpPr>
        <p:spPr>
          <a:xfrm>
            <a:off x="3496587" y="5533224"/>
            <a:ext cx="4046301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Number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m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of mutations in a column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492D83D-B3D2-44F7-92D8-E11A1827CFBD}"/>
              </a:ext>
            </a:extLst>
          </p:cNvPr>
          <p:cNvSpPr txBox="1"/>
          <p:nvPr/>
        </p:nvSpPr>
        <p:spPr>
          <a:xfrm rot="16200000">
            <a:off x="-1286087" y="3304609"/>
            <a:ext cx="3188694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Site frequency spectrum </a:t>
            </a:r>
            <a:r>
              <a:rPr lang="el-GR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η</a:t>
            </a:r>
            <a:r>
              <a:rPr lang="en-US" sz="1519" b="1" i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m</a:t>
            </a: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BECACC7-B79B-4F00-B542-218F318B0948}"/>
              </a:ext>
            </a:extLst>
          </p:cNvPr>
          <p:cNvCxnSpPr/>
          <p:nvPr/>
        </p:nvCxnSpPr>
        <p:spPr>
          <a:xfrm>
            <a:off x="7254652" y="3365152"/>
            <a:ext cx="0" cy="16836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24F2BCF-CDEE-4B67-BC68-F26732193CB3}"/>
              </a:ext>
            </a:extLst>
          </p:cNvPr>
          <p:cNvCxnSpPr/>
          <p:nvPr/>
        </p:nvCxnSpPr>
        <p:spPr>
          <a:xfrm>
            <a:off x="7245519" y="336515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A704972-B175-4B85-B4C5-F67F0E8A246C}"/>
              </a:ext>
            </a:extLst>
          </p:cNvPr>
          <p:cNvSpPr txBox="1"/>
          <p:nvPr/>
        </p:nvSpPr>
        <p:spPr>
          <a:xfrm>
            <a:off x="7276304" y="33675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256</a:t>
            </a:r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40FE113-916D-4AB2-B889-9BB55E9B0EFF}"/>
              </a:ext>
            </a:extLst>
          </p:cNvPr>
          <p:cNvCxnSpPr/>
          <p:nvPr/>
        </p:nvCxnSpPr>
        <p:spPr>
          <a:xfrm>
            <a:off x="4260586" y="3358851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35961E34-541F-4373-A331-9E251F1E1B9A}"/>
              </a:ext>
            </a:extLst>
          </p:cNvPr>
          <p:cNvSpPr txBox="1"/>
          <p:nvPr/>
        </p:nvSpPr>
        <p:spPr>
          <a:xfrm>
            <a:off x="4282237" y="33612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28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9152EC89-E6EE-45A1-81E2-9319FBF7EE1F}"/>
              </a:ext>
            </a:extLst>
          </p:cNvPr>
          <p:cNvSpPr/>
          <p:nvPr/>
        </p:nvSpPr>
        <p:spPr bwMode="auto">
          <a:xfrm>
            <a:off x="838469" y="2966686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3" name="Rectangle 3">
            <a:extLst>
              <a:ext uri="{FF2B5EF4-FFF2-40B4-BE49-F238E27FC236}">
                <a16:creationId xmlns:a16="http://schemas.microsoft.com/office/drawing/2014/main" id="{E2FF9D42-8DA9-4755-AA75-7F86BDDE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5" name="Rectangle 154">
            <a:extLst>
              <a:ext uri="{FF2B5EF4-FFF2-40B4-BE49-F238E27FC236}">
                <a16:creationId xmlns:a16="http://schemas.microsoft.com/office/drawing/2014/main" id="{B2FD2AAE-8EAC-4CBE-8BB8-3A45E336D459}"/>
              </a:ext>
            </a:extLst>
          </p:cNvPr>
          <p:cNvSpPr/>
          <p:nvPr/>
        </p:nvSpPr>
        <p:spPr bwMode="auto">
          <a:xfrm>
            <a:off x="877257" y="5054837"/>
            <a:ext cx="9343752" cy="36498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07F171AB-5362-4177-A540-8D812897826E}"/>
              </a:ext>
            </a:extLst>
          </p:cNvPr>
          <p:cNvGrpSpPr/>
          <p:nvPr/>
        </p:nvGrpSpPr>
        <p:grpSpPr>
          <a:xfrm>
            <a:off x="512097" y="3654129"/>
            <a:ext cx="666846" cy="1564765"/>
            <a:chOff x="544298" y="4278307"/>
            <a:chExt cx="790336" cy="1854536"/>
          </a:xfrm>
          <a:solidFill>
            <a:schemeClr val="bg1"/>
          </a:solidFill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352C25C4-10D0-42D1-928B-D52705948AAD}"/>
                </a:ext>
              </a:extLst>
            </p:cNvPr>
            <p:cNvSpPr txBox="1"/>
            <p:nvPr/>
          </p:nvSpPr>
          <p:spPr>
            <a:xfrm>
              <a:off x="544298" y="5746336"/>
              <a:ext cx="77362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5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3544F090-6512-44B0-B1FA-63D78B174E6D}"/>
                </a:ext>
              </a:extLst>
            </p:cNvPr>
            <p:cNvSpPr txBox="1"/>
            <p:nvPr/>
          </p:nvSpPr>
          <p:spPr>
            <a:xfrm>
              <a:off x="977080" y="4767650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781005B2-BE19-43EB-A9E5-E1A4AE5C6F7B}"/>
                </a:ext>
              </a:extLst>
            </p:cNvPr>
            <p:cNvSpPr txBox="1"/>
            <p:nvPr/>
          </p:nvSpPr>
          <p:spPr>
            <a:xfrm>
              <a:off x="838006" y="427830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0</a:t>
              </a: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B9BB9AD7-03A6-4F93-B3C9-455011C48336}"/>
                </a:ext>
              </a:extLst>
            </p:cNvPr>
            <p:cNvSpPr txBox="1"/>
            <p:nvPr/>
          </p:nvSpPr>
          <p:spPr>
            <a:xfrm>
              <a:off x="682987" y="5256992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4FE42F77-8BA6-4069-902B-38E12BD01ED8}"/>
              </a:ext>
            </a:extLst>
          </p:cNvPr>
          <p:cNvGrpSpPr/>
          <p:nvPr/>
        </p:nvGrpSpPr>
        <p:grpSpPr>
          <a:xfrm>
            <a:off x="512097" y="1641043"/>
            <a:ext cx="666846" cy="1564765"/>
            <a:chOff x="544298" y="4278307"/>
            <a:chExt cx="790336" cy="1854536"/>
          </a:xfrm>
          <a:solidFill>
            <a:schemeClr val="bg1"/>
          </a:solidFill>
        </p:grpSpPr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E5235B82-498A-4748-9D3F-D7FFCC225A1A}"/>
                </a:ext>
              </a:extLst>
            </p:cNvPr>
            <p:cNvSpPr txBox="1"/>
            <p:nvPr/>
          </p:nvSpPr>
          <p:spPr>
            <a:xfrm>
              <a:off x="544298" y="5746336"/>
              <a:ext cx="77362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5</a:t>
              </a: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442FDDA6-32EA-4417-9DF8-6D01DD940A28}"/>
                </a:ext>
              </a:extLst>
            </p:cNvPr>
            <p:cNvSpPr txBox="1"/>
            <p:nvPr/>
          </p:nvSpPr>
          <p:spPr>
            <a:xfrm>
              <a:off x="977080" y="4767650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BC7582CC-3D30-406A-A2F3-420C5C7D6CF9}"/>
                </a:ext>
              </a:extLst>
            </p:cNvPr>
            <p:cNvSpPr txBox="1"/>
            <p:nvPr/>
          </p:nvSpPr>
          <p:spPr>
            <a:xfrm>
              <a:off x="838006" y="427830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0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FAFAB028-660C-4410-9E4D-B06F7D5E026C}"/>
                </a:ext>
              </a:extLst>
            </p:cNvPr>
            <p:cNvSpPr txBox="1"/>
            <p:nvPr/>
          </p:nvSpPr>
          <p:spPr>
            <a:xfrm>
              <a:off x="682987" y="5256992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sp>
        <p:nvSpPr>
          <p:cNvPr id="156" name="AutoShape 7">
            <a:extLst>
              <a:ext uri="{FF2B5EF4-FFF2-40B4-BE49-F238E27FC236}">
                <a16:creationId xmlns:a16="http://schemas.microsoft.com/office/drawing/2014/main" id="{4F5C9F2A-03F1-4A4D-8A26-CDCCD9F6C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776" y="5940999"/>
            <a:ext cx="7747448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1" dirty="0"/>
              <a:t>r </a:t>
            </a:r>
            <a:r>
              <a:rPr lang="en-US" sz="2000" b="1" dirty="0"/>
              <a:t>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10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46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95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59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45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59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.12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.14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8B2FEA7A-111C-4F04-AA55-05E577F7D52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820" r="8635" b="10773"/>
          <a:stretch/>
        </p:blipFill>
        <p:spPr>
          <a:xfrm>
            <a:off x="7279710" y="972907"/>
            <a:ext cx="2656157" cy="2070006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E62A2350-AC91-4C0D-B428-BFFB96C81B4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820" r="8635" b="10773"/>
          <a:stretch/>
        </p:blipFill>
        <p:spPr>
          <a:xfrm>
            <a:off x="4273521" y="967283"/>
            <a:ext cx="2656158" cy="2070006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2E2E1A98-6134-4748-9C43-081C3580185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820" t="11846" r="8635" b="10335"/>
          <a:stretch/>
        </p:blipFill>
        <p:spPr>
          <a:xfrm>
            <a:off x="1234793" y="1231752"/>
            <a:ext cx="2665535" cy="1805339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9D45EE1-9322-4879-98D3-AA614B559956}"/>
              </a:ext>
            </a:extLst>
          </p:cNvPr>
          <p:cNvCxnSpPr/>
          <p:nvPr/>
        </p:nvCxnSpPr>
        <p:spPr>
          <a:xfrm>
            <a:off x="1211290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3FADB44-2482-40D6-9E1C-BA4C0BCE8736}"/>
              </a:ext>
            </a:extLst>
          </p:cNvPr>
          <p:cNvCxnSpPr/>
          <p:nvPr/>
        </p:nvCxnSpPr>
        <p:spPr>
          <a:xfrm>
            <a:off x="4262967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4E51356D-D05B-4DEA-A6B6-86133799BCF2}"/>
              </a:ext>
            </a:extLst>
          </p:cNvPr>
          <p:cNvCxnSpPr/>
          <p:nvPr/>
        </p:nvCxnSpPr>
        <p:spPr>
          <a:xfrm>
            <a:off x="7273900" y="135224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06E48A03-38EC-4E8A-BC02-5DAB24921652}"/>
              </a:ext>
            </a:extLst>
          </p:cNvPr>
          <p:cNvCxnSpPr>
            <a:cxnSpLocks/>
          </p:cNvCxnSpPr>
          <p:nvPr/>
        </p:nvCxnSpPr>
        <p:spPr>
          <a:xfrm flipH="1">
            <a:off x="1211291" y="3037740"/>
            <a:ext cx="2714826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8C96F72-E7DA-42B3-92CC-3EAB7AADE1C6}"/>
              </a:ext>
            </a:extLst>
          </p:cNvPr>
          <p:cNvCxnSpPr>
            <a:cxnSpLocks/>
          </p:cNvCxnSpPr>
          <p:nvPr/>
        </p:nvCxnSpPr>
        <p:spPr>
          <a:xfrm flipH="1">
            <a:off x="4262968" y="3030674"/>
            <a:ext cx="2676308" cy="706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77C91C1-ABFF-45E2-A6E0-CACF7A4BFCB3}"/>
              </a:ext>
            </a:extLst>
          </p:cNvPr>
          <p:cNvCxnSpPr>
            <a:cxnSpLocks/>
          </p:cNvCxnSpPr>
          <p:nvPr/>
        </p:nvCxnSpPr>
        <p:spPr>
          <a:xfrm flipH="1">
            <a:off x="7287447" y="3042913"/>
            <a:ext cx="2657240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B9D9BAA-F891-4BD1-A558-4F905D90E3D5}"/>
              </a:ext>
            </a:extLst>
          </p:cNvPr>
          <p:cNvSpPr txBox="1"/>
          <p:nvPr/>
        </p:nvSpPr>
        <p:spPr>
          <a:xfrm>
            <a:off x="1237703" y="1347069"/>
            <a:ext cx="692818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1F47FCC-F2B3-4828-B9D1-45FA8450131B}"/>
              </a:ext>
            </a:extLst>
          </p:cNvPr>
          <p:cNvSpPr txBox="1"/>
          <p:nvPr/>
        </p:nvSpPr>
        <p:spPr>
          <a:xfrm>
            <a:off x="4284618" y="1347069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6C35E0C-1A4E-48DA-9B53-E1E2061587AB}"/>
              </a:ext>
            </a:extLst>
          </p:cNvPr>
          <p:cNvSpPr txBox="1"/>
          <p:nvPr/>
        </p:nvSpPr>
        <p:spPr>
          <a:xfrm>
            <a:off x="7277287" y="1352242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3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C291083-9C74-4A99-8B7F-F6E0476154BA}"/>
              </a:ext>
            </a:extLst>
          </p:cNvPr>
          <p:cNvSpPr/>
          <p:nvPr/>
        </p:nvSpPr>
        <p:spPr bwMode="auto">
          <a:xfrm>
            <a:off x="838469" y="961969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A0941CC-5E20-4C61-9939-A148E4FDDC11}"/>
              </a:ext>
            </a:extLst>
          </p:cNvPr>
          <p:cNvSpPr/>
          <p:nvPr/>
        </p:nvSpPr>
        <p:spPr>
          <a:xfrm>
            <a:off x="5950750" y="4852300"/>
            <a:ext cx="238540" cy="4224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519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F697A18-66EF-4E19-877A-107DC9084DF9}"/>
              </a:ext>
            </a:extLst>
          </p:cNvPr>
          <p:cNvCxnSpPr>
            <a:cxnSpLocks/>
          </p:cNvCxnSpPr>
          <p:nvPr/>
        </p:nvCxnSpPr>
        <p:spPr>
          <a:xfrm flipH="1">
            <a:off x="7254652" y="5055822"/>
            <a:ext cx="23195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C843B62-59A1-4553-B138-DE008BB0EA9F}"/>
              </a:ext>
            </a:extLst>
          </p:cNvPr>
          <p:cNvCxnSpPr>
            <a:cxnSpLocks/>
          </p:cNvCxnSpPr>
          <p:nvPr/>
        </p:nvCxnSpPr>
        <p:spPr>
          <a:xfrm flipH="1">
            <a:off x="1211231" y="5050627"/>
            <a:ext cx="2689097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39BB6BB-F867-4E65-AB45-59D37E1D5152}"/>
              </a:ext>
            </a:extLst>
          </p:cNvPr>
          <p:cNvCxnSpPr>
            <a:cxnSpLocks/>
          </p:cNvCxnSpPr>
          <p:nvPr/>
        </p:nvCxnSpPr>
        <p:spPr>
          <a:xfrm flipH="1">
            <a:off x="7245521" y="5055822"/>
            <a:ext cx="2698183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51E57AA-F8FF-4E28-A47B-E5A16D2976FE}"/>
              </a:ext>
            </a:extLst>
          </p:cNvPr>
          <p:cNvCxnSpPr>
            <a:cxnSpLocks/>
          </p:cNvCxnSpPr>
          <p:nvPr/>
        </p:nvCxnSpPr>
        <p:spPr>
          <a:xfrm flipH="1">
            <a:off x="4260587" y="5049522"/>
            <a:ext cx="2676308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51E6C756-49E2-4F13-AE04-2F08F76474C3}"/>
              </a:ext>
            </a:extLst>
          </p:cNvPr>
          <p:cNvGrpSpPr/>
          <p:nvPr/>
        </p:nvGrpSpPr>
        <p:grpSpPr>
          <a:xfrm>
            <a:off x="1124681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441EF9E3-785F-4282-A29C-3D6E7CF8871D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6A8D5369-3B22-4822-BFDC-84766655E26B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49170A00-F4F0-4250-AFDB-D77A71F11E1F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9E129BA9-9725-4320-A9C0-A1A72E33BAE9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E5AEF0C-7DF6-44D9-B9A0-1A5DD8A859A1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C9DBEB29-1635-489B-A77F-B0E7F442D7B7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B2E10FE6-4E26-4F88-9C35-D169BABF3382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8C755408-01EF-400D-8B76-ACA8DDF530EC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B9005F05-2E0C-462B-A393-60B7375D386E}"/>
              </a:ext>
            </a:extLst>
          </p:cNvPr>
          <p:cNvGrpSpPr/>
          <p:nvPr/>
        </p:nvGrpSpPr>
        <p:grpSpPr>
          <a:xfrm>
            <a:off x="4166101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E0ACE2A1-9865-4364-82C4-DE977AB6D53A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8AEE0233-8772-477E-9218-2D0E70806516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32960DAA-5059-4CB9-90D7-F7A7D263F06B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4DBF6343-1214-4C37-8FB0-1785FE3D9437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CD52CFFF-7940-4C58-A1CE-9ED2DC28FB9F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4ABB0BCB-DE16-4D1B-A2D2-916B7957BD18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A9DA905F-C013-4C93-97DB-37564AFDB470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7ACC4E83-93F9-4079-A566-E31438B108A4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40183816-E633-40AD-8191-ACBA66D792BF}"/>
              </a:ext>
            </a:extLst>
          </p:cNvPr>
          <p:cNvGrpSpPr/>
          <p:nvPr/>
        </p:nvGrpSpPr>
        <p:grpSpPr>
          <a:xfrm>
            <a:off x="7179412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997171D9-AF50-4FB5-996A-6BC3344FD1F9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4C4F3521-7092-4B54-9934-31FC4BB03B20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2CF0EDCF-2A4F-4DDA-A64F-73BFD78DCA3F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8A015E92-011D-4E35-ABFA-1D16F95B60C2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332489C5-6E5E-438A-A5BA-0A5B893D320F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2178D771-D2B6-411A-BC40-3A03EDFF7865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D6F91D1E-C8D9-4F8F-8F12-4A0AEAFA57C5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9BC48C0D-507A-4DEA-B003-A3993C670D16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sp>
        <p:nvSpPr>
          <p:cNvPr id="157" name="AutoShape 7">
            <a:extLst>
              <a:ext uri="{FF2B5EF4-FFF2-40B4-BE49-F238E27FC236}">
                <a16:creationId xmlns:a16="http://schemas.microsoft.com/office/drawing/2014/main" id="{C40B3E91-979A-4BA6-9D03-66A0DDFE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6395061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= simulation mean; dot = delta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 dash = integral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9" name="Down Arrow 385">
            <a:extLst>
              <a:ext uri="{FF2B5EF4-FFF2-40B4-BE49-F238E27FC236}">
                <a16:creationId xmlns:a16="http://schemas.microsoft.com/office/drawing/2014/main" id="{2CB3840C-4E92-4563-B07E-AB50DC14891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12232" y="2260101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68" name="Down Arrow 385">
            <a:extLst>
              <a:ext uri="{FF2B5EF4-FFF2-40B4-BE49-F238E27FC236}">
                <a16:creationId xmlns:a16="http://schemas.microsoft.com/office/drawing/2014/main" id="{630DE98B-EBD0-4806-9ED4-F138FA43322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078636" y="2010286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69" name="Rectangle 14">
            <a:extLst>
              <a:ext uri="{FF2B5EF4-FFF2-40B4-BE49-F238E27FC236}">
                <a16:creationId xmlns:a16="http://schemas.microsoft.com/office/drawing/2014/main" id="{0C2F45BC-D43A-414F-9CBE-555133A1E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3563" y="6420223"/>
            <a:ext cx="2291061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70" name="Down Arrow 385">
            <a:extLst>
              <a:ext uri="{FF2B5EF4-FFF2-40B4-BE49-F238E27FC236}">
                <a16:creationId xmlns:a16="http://schemas.microsoft.com/office/drawing/2014/main" id="{6FA12008-5942-468A-BF6C-09E67726E67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12232" y="3853768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1" name="Down Arrow 385">
            <a:extLst>
              <a:ext uri="{FF2B5EF4-FFF2-40B4-BE49-F238E27FC236}">
                <a16:creationId xmlns:a16="http://schemas.microsoft.com/office/drawing/2014/main" id="{19E9F961-58D4-4899-B25A-B88A8BE37A8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062002" y="3728769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2" name="Down Arrow 385">
            <a:extLst>
              <a:ext uri="{FF2B5EF4-FFF2-40B4-BE49-F238E27FC236}">
                <a16:creationId xmlns:a16="http://schemas.microsoft.com/office/drawing/2014/main" id="{8632EA7B-253C-4603-BBC6-BBB0DBAA184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088405" y="3736631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3" name="Down Arrow 385">
            <a:extLst>
              <a:ext uri="{FF2B5EF4-FFF2-40B4-BE49-F238E27FC236}">
                <a16:creationId xmlns:a16="http://schemas.microsoft.com/office/drawing/2014/main" id="{41337BC1-D75D-4B84-8112-3ED71B5C727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059137" y="2133942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4" name="Down Arrow 385">
            <a:extLst>
              <a:ext uri="{FF2B5EF4-FFF2-40B4-BE49-F238E27FC236}">
                <a16:creationId xmlns:a16="http://schemas.microsoft.com/office/drawing/2014/main" id="{80AA1B10-F5E0-474F-9554-9435B8C4573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169945" y="4963672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5" name="Down Arrow 385">
            <a:extLst>
              <a:ext uri="{FF2B5EF4-FFF2-40B4-BE49-F238E27FC236}">
                <a16:creationId xmlns:a16="http://schemas.microsoft.com/office/drawing/2014/main" id="{B48D1C2A-2163-40E1-85DE-934981C9E34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92179" y="4981495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6" name="Down Arrow 385">
            <a:extLst>
              <a:ext uri="{FF2B5EF4-FFF2-40B4-BE49-F238E27FC236}">
                <a16:creationId xmlns:a16="http://schemas.microsoft.com/office/drawing/2014/main" id="{814D40D1-9D79-43B1-AA35-194E42192A1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945223" y="4899776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382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159" grpId="1" animBg="1"/>
      <p:bldP spid="168" grpId="0" animBg="1"/>
      <p:bldP spid="168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1">
            <a:extLst>
              <a:ext uri="{FF2B5EF4-FFF2-40B4-BE49-F238E27FC236}">
                <a16:creationId xmlns:a16="http://schemas.microsoft.com/office/drawing/2014/main" id="{165440CD-CAC7-4444-AF49-E57924F3D4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820" r="8635" b="11382"/>
          <a:stretch/>
        </p:blipFill>
        <p:spPr>
          <a:xfrm>
            <a:off x="7267231" y="3087827"/>
            <a:ext cx="2651837" cy="205587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3AF48B1F-7693-4757-BEBC-B5E79C9DCD7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820" r="8635" b="10335"/>
          <a:stretch/>
        </p:blipFill>
        <p:spPr>
          <a:xfrm>
            <a:off x="4290235" y="2978313"/>
            <a:ext cx="2625179" cy="208016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A5C87184-B38B-4163-B033-3ED441CFA09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820" r="8635" b="10335"/>
          <a:stretch/>
        </p:blipFill>
        <p:spPr>
          <a:xfrm>
            <a:off x="1236812" y="2969809"/>
            <a:ext cx="2642995" cy="2080167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4A4D90FC-4A21-4D45-B84C-0473148AC48E}"/>
              </a:ext>
            </a:extLst>
          </p:cNvPr>
          <p:cNvCxnSpPr/>
          <p:nvPr/>
        </p:nvCxnSpPr>
        <p:spPr>
          <a:xfrm>
            <a:off x="1211230" y="3359956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26D2BB81-BE39-4511-80E1-41A3870FC1C8}"/>
              </a:ext>
            </a:extLst>
          </p:cNvPr>
          <p:cNvSpPr txBox="1"/>
          <p:nvPr/>
        </p:nvSpPr>
        <p:spPr>
          <a:xfrm>
            <a:off x="1237643" y="3362328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6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451BFD3-8043-4624-A07F-AF01E1D58867}"/>
              </a:ext>
            </a:extLst>
          </p:cNvPr>
          <p:cNvSpPr txBox="1"/>
          <p:nvPr/>
        </p:nvSpPr>
        <p:spPr>
          <a:xfrm>
            <a:off x="3496587" y="5533224"/>
            <a:ext cx="4046301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Number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m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of mutations in a column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492D83D-B3D2-44F7-92D8-E11A1827CFBD}"/>
              </a:ext>
            </a:extLst>
          </p:cNvPr>
          <p:cNvSpPr txBox="1"/>
          <p:nvPr/>
        </p:nvSpPr>
        <p:spPr>
          <a:xfrm rot="16200000">
            <a:off x="-1286087" y="3304609"/>
            <a:ext cx="3188694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Site frequency spectrum </a:t>
            </a:r>
            <a:r>
              <a:rPr lang="el-GR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η</a:t>
            </a:r>
            <a:r>
              <a:rPr lang="en-US" sz="1519" b="1" i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m</a:t>
            </a: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BECACC7-B79B-4F00-B542-218F318B0948}"/>
              </a:ext>
            </a:extLst>
          </p:cNvPr>
          <p:cNvCxnSpPr/>
          <p:nvPr/>
        </p:nvCxnSpPr>
        <p:spPr>
          <a:xfrm>
            <a:off x="7254652" y="3365152"/>
            <a:ext cx="0" cy="16836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24F2BCF-CDEE-4B67-BC68-F26732193CB3}"/>
              </a:ext>
            </a:extLst>
          </p:cNvPr>
          <p:cNvCxnSpPr/>
          <p:nvPr/>
        </p:nvCxnSpPr>
        <p:spPr>
          <a:xfrm>
            <a:off x="7245519" y="336515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A704972-B175-4B85-B4C5-F67F0E8A246C}"/>
              </a:ext>
            </a:extLst>
          </p:cNvPr>
          <p:cNvSpPr txBox="1"/>
          <p:nvPr/>
        </p:nvSpPr>
        <p:spPr>
          <a:xfrm>
            <a:off x="7276304" y="33675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256</a:t>
            </a:r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40FE113-916D-4AB2-B889-9BB55E9B0EFF}"/>
              </a:ext>
            </a:extLst>
          </p:cNvPr>
          <p:cNvCxnSpPr/>
          <p:nvPr/>
        </p:nvCxnSpPr>
        <p:spPr>
          <a:xfrm>
            <a:off x="4260586" y="3358851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35961E34-541F-4373-A331-9E251F1E1B9A}"/>
              </a:ext>
            </a:extLst>
          </p:cNvPr>
          <p:cNvSpPr txBox="1"/>
          <p:nvPr/>
        </p:nvSpPr>
        <p:spPr>
          <a:xfrm>
            <a:off x="4282237" y="33612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28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9152EC89-E6EE-45A1-81E2-9319FBF7EE1F}"/>
              </a:ext>
            </a:extLst>
          </p:cNvPr>
          <p:cNvSpPr/>
          <p:nvPr/>
        </p:nvSpPr>
        <p:spPr bwMode="auto">
          <a:xfrm>
            <a:off x="838469" y="2966686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3" name="Rectangle 3">
            <a:extLst>
              <a:ext uri="{FF2B5EF4-FFF2-40B4-BE49-F238E27FC236}">
                <a16:creationId xmlns:a16="http://schemas.microsoft.com/office/drawing/2014/main" id="{E2FF9D42-8DA9-4755-AA75-7F86BDDE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5" name="Rectangle 154">
            <a:extLst>
              <a:ext uri="{FF2B5EF4-FFF2-40B4-BE49-F238E27FC236}">
                <a16:creationId xmlns:a16="http://schemas.microsoft.com/office/drawing/2014/main" id="{B2FD2AAE-8EAC-4CBE-8BB8-3A45E336D459}"/>
              </a:ext>
            </a:extLst>
          </p:cNvPr>
          <p:cNvSpPr/>
          <p:nvPr/>
        </p:nvSpPr>
        <p:spPr bwMode="auto">
          <a:xfrm>
            <a:off x="877257" y="5054837"/>
            <a:ext cx="9343752" cy="36498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07F171AB-5362-4177-A540-8D812897826E}"/>
              </a:ext>
            </a:extLst>
          </p:cNvPr>
          <p:cNvGrpSpPr/>
          <p:nvPr/>
        </p:nvGrpSpPr>
        <p:grpSpPr>
          <a:xfrm>
            <a:off x="512097" y="3654129"/>
            <a:ext cx="666846" cy="1564765"/>
            <a:chOff x="544298" y="4278307"/>
            <a:chExt cx="790336" cy="1854536"/>
          </a:xfrm>
          <a:solidFill>
            <a:schemeClr val="bg1"/>
          </a:solidFill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352C25C4-10D0-42D1-928B-D52705948AAD}"/>
                </a:ext>
              </a:extLst>
            </p:cNvPr>
            <p:cNvSpPr txBox="1"/>
            <p:nvPr/>
          </p:nvSpPr>
          <p:spPr>
            <a:xfrm>
              <a:off x="544298" y="5746336"/>
              <a:ext cx="77362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5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3544F090-6512-44B0-B1FA-63D78B174E6D}"/>
                </a:ext>
              </a:extLst>
            </p:cNvPr>
            <p:cNvSpPr txBox="1"/>
            <p:nvPr/>
          </p:nvSpPr>
          <p:spPr>
            <a:xfrm>
              <a:off x="977080" y="4767650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781005B2-BE19-43EB-A9E5-E1A4AE5C6F7B}"/>
                </a:ext>
              </a:extLst>
            </p:cNvPr>
            <p:cNvSpPr txBox="1"/>
            <p:nvPr/>
          </p:nvSpPr>
          <p:spPr>
            <a:xfrm>
              <a:off x="838006" y="427830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0</a:t>
              </a: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B9BB9AD7-03A6-4F93-B3C9-455011C48336}"/>
                </a:ext>
              </a:extLst>
            </p:cNvPr>
            <p:cNvSpPr txBox="1"/>
            <p:nvPr/>
          </p:nvSpPr>
          <p:spPr>
            <a:xfrm>
              <a:off x="682987" y="5256992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4FE42F77-8BA6-4069-902B-38E12BD01ED8}"/>
              </a:ext>
            </a:extLst>
          </p:cNvPr>
          <p:cNvGrpSpPr/>
          <p:nvPr/>
        </p:nvGrpSpPr>
        <p:grpSpPr>
          <a:xfrm>
            <a:off x="512097" y="1641043"/>
            <a:ext cx="666846" cy="1564765"/>
            <a:chOff x="544298" y="4278307"/>
            <a:chExt cx="790336" cy="1854536"/>
          </a:xfrm>
          <a:solidFill>
            <a:schemeClr val="bg1"/>
          </a:solidFill>
        </p:grpSpPr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E5235B82-498A-4748-9D3F-D7FFCC225A1A}"/>
                </a:ext>
              </a:extLst>
            </p:cNvPr>
            <p:cNvSpPr txBox="1"/>
            <p:nvPr/>
          </p:nvSpPr>
          <p:spPr>
            <a:xfrm>
              <a:off x="544298" y="5746336"/>
              <a:ext cx="77362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5</a:t>
              </a: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442FDDA6-32EA-4417-9DF8-6D01DD940A28}"/>
                </a:ext>
              </a:extLst>
            </p:cNvPr>
            <p:cNvSpPr txBox="1"/>
            <p:nvPr/>
          </p:nvSpPr>
          <p:spPr>
            <a:xfrm>
              <a:off x="977080" y="4767650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BC7582CC-3D30-406A-A2F3-420C5C7D6CF9}"/>
                </a:ext>
              </a:extLst>
            </p:cNvPr>
            <p:cNvSpPr txBox="1"/>
            <p:nvPr/>
          </p:nvSpPr>
          <p:spPr>
            <a:xfrm>
              <a:off x="838006" y="427830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0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FAFAB028-660C-4410-9E4D-B06F7D5E026C}"/>
                </a:ext>
              </a:extLst>
            </p:cNvPr>
            <p:cNvSpPr txBox="1"/>
            <p:nvPr/>
          </p:nvSpPr>
          <p:spPr>
            <a:xfrm>
              <a:off x="682987" y="5256992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sp>
        <p:nvSpPr>
          <p:cNvPr id="156" name="AutoShape 7">
            <a:extLst>
              <a:ext uri="{FF2B5EF4-FFF2-40B4-BE49-F238E27FC236}">
                <a16:creationId xmlns:a16="http://schemas.microsoft.com/office/drawing/2014/main" id="{4F5C9F2A-03F1-4A4D-8A26-CDCCD9F6C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776" y="5940999"/>
            <a:ext cx="7747448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1" dirty="0"/>
              <a:t>r </a:t>
            </a:r>
            <a:r>
              <a:rPr lang="en-US" sz="2000" b="1" dirty="0"/>
              <a:t>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10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46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95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59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45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59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.12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.14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8B2FEA7A-111C-4F04-AA55-05E577F7D52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820" r="8635" b="10773"/>
          <a:stretch/>
        </p:blipFill>
        <p:spPr>
          <a:xfrm>
            <a:off x="7279710" y="972907"/>
            <a:ext cx="2656157" cy="2070006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E62A2350-AC91-4C0D-B428-BFFB96C81B4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820" r="8635" b="10773"/>
          <a:stretch/>
        </p:blipFill>
        <p:spPr>
          <a:xfrm>
            <a:off x="4273521" y="967283"/>
            <a:ext cx="2656158" cy="2070006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2E2E1A98-6134-4748-9C43-081C3580185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820" t="11846" r="8635" b="10335"/>
          <a:stretch/>
        </p:blipFill>
        <p:spPr>
          <a:xfrm>
            <a:off x="1234793" y="1231752"/>
            <a:ext cx="2665535" cy="1805339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9D45EE1-9322-4879-98D3-AA614B559956}"/>
              </a:ext>
            </a:extLst>
          </p:cNvPr>
          <p:cNvCxnSpPr/>
          <p:nvPr/>
        </p:nvCxnSpPr>
        <p:spPr>
          <a:xfrm>
            <a:off x="1211290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3FADB44-2482-40D6-9E1C-BA4C0BCE8736}"/>
              </a:ext>
            </a:extLst>
          </p:cNvPr>
          <p:cNvCxnSpPr/>
          <p:nvPr/>
        </p:nvCxnSpPr>
        <p:spPr>
          <a:xfrm>
            <a:off x="4262967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4E51356D-D05B-4DEA-A6B6-86133799BCF2}"/>
              </a:ext>
            </a:extLst>
          </p:cNvPr>
          <p:cNvCxnSpPr/>
          <p:nvPr/>
        </p:nvCxnSpPr>
        <p:spPr>
          <a:xfrm>
            <a:off x="7273900" y="135224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06E48A03-38EC-4E8A-BC02-5DAB24921652}"/>
              </a:ext>
            </a:extLst>
          </p:cNvPr>
          <p:cNvCxnSpPr>
            <a:cxnSpLocks/>
          </p:cNvCxnSpPr>
          <p:nvPr/>
        </p:nvCxnSpPr>
        <p:spPr>
          <a:xfrm flipH="1">
            <a:off x="1211291" y="3037740"/>
            <a:ext cx="2714826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8C96F72-E7DA-42B3-92CC-3EAB7AADE1C6}"/>
              </a:ext>
            </a:extLst>
          </p:cNvPr>
          <p:cNvCxnSpPr>
            <a:cxnSpLocks/>
          </p:cNvCxnSpPr>
          <p:nvPr/>
        </p:nvCxnSpPr>
        <p:spPr>
          <a:xfrm flipH="1">
            <a:off x="4262968" y="3030674"/>
            <a:ext cx="2676308" cy="706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77C91C1-ABFF-45E2-A6E0-CACF7A4BFCB3}"/>
              </a:ext>
            </a:extLst>
          </p:cNvPr>
          <p:cNvCxnSpPr>
            <a:cxnSpLocks/>
          </p:cNvCxnSpPr>
          <p:nvPr/>
        </p:nvCxnSpPr>
        <p:spPr>
          <a:xfrm flipH="1">
            <a:off x="7287447" y="3042913"/>
            <a:ext cx="2657240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B9D9BAA-F891-4BD1-A558-4F905D90E3D5}"/>
              </a:ext>
            </a:extLst>
          </p:cNvPr>
          <p:cNvSpPr txBox="1"/>
          <p:nvPr/>
        </p:nvSpPr>
        <p:spPr>
          <a:xfrm>
            <a:off x="1237703" y="1347069"/>
            <a:ext cx="692818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1F47FCC-F2B3-4828-B9D1-45FA8450131B}"/>
              </a:ext>
            </a:extLst>
          </p:cNvPr>
          <p:cNvSpPr txBox="1"/>
          <p:nvPr/>
        </p:nvSpPr>
        <p:spPr>
          <a:xfrm>
            <a:off x="4284618" y="1347069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6C35E0C-1A4E-48DA-9B53-E1E2061587AB}"/>
              </a:ext>
            </a:extLst>
          </p:cNvPr>
          <p:cNvSpPr txBox="1"/>
          <p:nvPr/>
        </p:nvSpPr>
        <p:spPr>
          <a:xfrm>
            <a:off x="7277287" y="1352242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3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C291083-9C74-4A99-8B7F-F6E0476154BA}"/>
              </a:ext>
            </a:extLst>
          </p:cNvPr>
          <p:cNvSpPr/>
          <p:nvPr/>
        </p:nvSpPr>
        <p:spPr bwMode="auto">
          <a:xfrm>
            <a:off x="838469" y="961969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A0941CC-5E20-4C61-9939-A148E4FDDC11}"/>
              </a:ext>
            </a:extLst>
          </p:cNvPr>
          <p:cNvSpPr/>
          <p:nvPr/>
        </p:nvSpPr>
        <p:spPr>
          <a:xfrm>
            <a:off x="5950750" y="4852300"/>
            <a:ext cx="238540" cy="4224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519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F697A18-66EF-4E19-877A-107DC9084DF9}"/>
              </a:ext>
            </a:extLst>
          </p:cNvPr>
          <p:cNvCxnSpPr>
            <a:cxnSpLocks/>
          </p:cNvCxnSpPr>
          <p:nvPr/>
        </p:nvCxnSpPr>
        <p:spPr>
          <a:xfrm flipH="1">
            <a:off x="7254652" y="5055822"/>
            <a:ext cx="23195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C843B62-59A1-4553-B138-DE008BB0EA9F}"/>
              </a:ext>
            </a:extLst>
          </p:cNvPr>
          <p:cNvCxnSpPr>
            <a:cxnSpLocks/>
          </p:cNvCxnSpPr>
          <p:nvPr/>
        </p:nvCxnSpPr>
        <p:spPr>
          <a:xfrm flipH="1">
            <a:off x="1211231" y="5050627"/>
            <a:ext cx="2689097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39BB6BB-F867-4E65-AB45-59D37E1D5152}"/>
              </a:ext>
            </a:extLst>
          </p:cNvPr>
          <p:cNvCxnSpPr>
            <a:cxnSpLocks/>
          </p:cNvCxnSpPr>
          <p:nvPr/>
        </p:nvCxnSpPr>
        <p:spPr>
          <a:xfrm flipH="1">
            <a:off x="7245521" y="5055822"/>
            <a:ext cx="2698183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51E57AA-F8FF-4E28-A47B-E5A16D2976FE}"/>
              </a:ext>
            </a:extLst>
          </p:cNvPr>
          <p:cNvCxnSpPr>
            <a:cxnSpLocks/>
          </p:cNvCxnSpPr>
          <p:nvPr/>
        </p:nvCxnSpPr>
        <p:spPr>
          <a:xfrm flipH="1">
            <a:off x="4260587" y="5049522"/>
            <a:ext cx="2676308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51E6C756-49E2-4F13-AE04-2F08F76474C3}"/>
              </a:ext>
            </a:extLst>
          </p:cNvPr>
          <p:cNvGrpSpPr/>
          <p:nvPr/>
        </p:nvGrpSpPr>
        <p:grpSpPr>
          <a:xfrm>
            <a:off x="1124681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441EF9E3-785F-4282-A29C-3D6E7CF8871D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6A8D5369-3B22-4822-BFDC-84766655E26B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49170A00-F4F0-4250-AFDB-D77A71F11E1F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9E129BA9-9725-4320-A9C0-A1A72E33BAE9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E5AEF0C-7DF6-44D9-B9A0-1A5DD8A859A1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C9DBEB29-1635-489B-A77F-B0E7F442D7B7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B2E10FE6-4E26-4F88-9C35-D169BABF3382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8C755408-01EF-400D-8B76-ACA8DDF530EC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B9005F05-2E0C-462B-A393-60B7375D386E}"/>
              </a:ext>
            </a:extLst>
          </p:cNvPr>
          <p:cNvGrpSpPr/>
          <p:nvPr/>
        </p:nvGrpSpPr>
        <p:grpSpPr>
          <a:xfrm>
            <a:off x="4166101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E0ACE2A1-9865-4364-82C4-DE977AB6D53A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8AEE0233-8772-477E-9218-2D0E70806516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32960DAA-5059-4CB9-90D7-F7A7D263F06B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4DBF6343-1214-4C37-8FB0-1785FE3D9437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CD52CFFF-7940-4C58-A1CE-9ED2DC28FB9F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4ABB0BCB-DE16-4D1B-A2D2-916B7957BD18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A9DA905F-C013-4C93-97DB-37564AFDB470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7ACC4E83-93F9-4079-A566-E31438B108A4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40183816-E633-40AD-8191-ACBA66D792BF}"/>
              </a:ext>
            </a:extLst>
          </p:cNvPr>
          <p:cNvGrpSpPr/>
          <p:nvPr/>
        </p:nvGrpSpPr>
        <p:grpSpPr>
          <a:xfrm>
            <a:off x="7179412" y="5120135"/>
            <a:ext cx="2869138" cy="331429"/>
            <a:chOff x="1332954" y="6015789"/>
            <a:chExt cx="3400460" cy="392805"/>
          </a:xfrm>
          <a:solidFill>
            <a:schemeClr val="bg1"/>
          </a:solidFill>
        </p:grpSpPr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997171D9-AF50-4FB5-996A-6BC3344FD1F9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4C4F3521-7092-4B54-9934-31FC4BB03B20}"/>
                </a:ext>
              </a:extLst>
            </p:cNvPr>
            <p:cNvSpPr txBox="1"/>
            <p:nvPr/>
          </p:nvSpPr>
          <p:spPr>
            <a:xfrm>
              <a:off x="1332954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2</a:t>
              </a: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2CF0EDCF-2A4F-4DDA-A64F-73BFD78DCA3F}"/>
                </a:ext>
              </a:extLst>
            </p:cNvPr>
            <p:cNvSpPr txBox="1"/>
            <p:nvPr/>
          </p:nvSpPr>
          <p:spPr>
            <a:xfrm>
              <a:off x="2340380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4</a:t>
              </a: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8A015E92-011D-4E35-ABFA-1D16F95B60C2}"/>
                </a:ext>
              </a:extLst>
            </p:cNvPr>
            <p:cNvSpPr txBox="1"/>
            <p:nvPr/>
          </p:nvSpPr>
          <p:spPr>
            <a:xfrm>
              <a:off x="3347807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6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332489C5-6E5E-438A-A5BA-0A5B893D320F}"/>
                </a:ext>
              </a:extLst>
            </p:cNvPr>
            <p:cNvSpPr txBox="1"/>
            <p:nvPr/>
          </p:nvSpPr>
          <p:spPr>
            <a:xfrm>
              <a:off x="4375860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8</a:t>
              </a: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2178D771-D2B6-411A-BC40-3A03EDFF7865}"/>
                </a:ext>
              </a:extLst>
            </p:cNvPr>
            <p:cNvSpPr txBox="1"/>
            <p:nvPr/>
          </p:nvSpPr>
          <p:spPr>
            <a:xfrm>
              <a:off x="3861836" y="6015789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7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D6F91D1E-C8D9-4F8F-8F12-4A0AEAFA57C5}"/>
                </a:ext>
              </a:extLst>
            </p:cNvPr>
            <p:cNvSpPr txBox="1"/>
            <p:nvPr/>
          </p:nvSpPr>
          <p:spPr>
            <a:xfrm>
              <a:off x="1836667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3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9BC48C0D-507A-4DEA-B003-A3993C670D16}"/>
                </a:ext>
              </a:extLst>
            </p:cNvPr>
            <p:cNvSpPr txBox="1"/>
            <p:nvPr/>
          </p:nvSpPr>
          <p:spPr>
            <a:xfrm>
              <a:off x="2844094" y="6022087"/>
              <a:ext cx="357554" cy="38650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5</a:t>
              </a:r>
            </a:p>
          </p:txBody>
        </p:sp>
      </p:grpSp>
      <p:sp>
        <p:nvSpPr>
          <p:cNvPr id="157" name="AutoShape 7">
            <a:extLst>
              <a:ext uri="{FF2B5EF4-FFF2-40B4-BE49-F238E27FC236}">
                <a16:creationId xmlns:a16="http://schemas.microsoft.com/office/drawing/2014/main" id="{C40B3E91-979A-4BA6-9D03-66A0DDFE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6395061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= simulation mean; dot = delta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 dash = integral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9" name="Down Arrow 385">
            <a:extLst>
              <a:ext uri="{FF2B5EF4-FFF2-40B4-BE49-F238E27FC236}">
                <a16:creationId xmlns:a16="http://schemas.microsoft.com/office/drawing/2014/main" id="{2CB3840C-4E92-4563-B07E-AB50DC14891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419986" y="2900878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68" name="Down Arrow 385">
            <a:extLst>
              <a:ext uri="{FF2B5EF4-FFF2-40B4-BE49-F238E27FC236}">
                <a16:creationId xmlns:a16="http://schemas.microsoft.com/office/drawing/2014/main" id="{630DE98B-EBD0-4806-9ED4-F138FA43322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078636" y="2010286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69" name="Rectangle 14">
            <a:extLst>
              <a:ext uri="{FF2B5EF4-FFF2-40B4-BE49-F238E27FC236}">
                <a16:creationId xmlns:a16="http://schemas.microsoft.com/office/drawing/2014/main" id="{0C2F45BC-D43A-414F-9CBE-555133A1E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6342" y="6420223"/>
            <a:ext cx="2801443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70" name="Down Arrow 385">
            <a:extLst>
              <a:ext uri="{FF2B5EF4-FFF2-40B4-BE49-F238E27FC236}">
                <a16:creationId xmlns:a16="http://schemas.microsoft.com/office/drawing/2014/main" id="{6FA12008-5942-468A-BF6C-09E67726E67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12232" y="3853768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1" name="Down Arrow 385">
            <a:extLst>
              <a:ext uri="{FF2B5EF4-FFF2-40B4-BE49-F238E27FC236}">
                <a16:creationId xmlns:a16="http://schemas.microsoft.com/office/drawing/2014/main" id="{19E9F961-58D4-4899-B25A-B88A8BE37A8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062002" y="3728769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2" name="Down Arrow 385">
            <a:extLst>
              <a:ext uri="{FF2B5EF4-FFF2-40B4-BE49-F238E27FC236}">
                <a16:creationId xmlns:a16="http://schemas.microsoft.com/office/drawing/2014/main" id="{8632EA7B-253C-4603-BBC6-BBB0DBAA184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088405" y="3736631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3" name="Down Arrow 385">
            <a:extLst>
              <a:ext uri="{FF2B5EF4-FFF2-40B4-BE49-F238E27FC236}">
                <a16:creationId xmlns:a16="http://schemas.microsoft.com/office/drawing/2014/main" id="{41337BC1-D75D-4B84-8112-3ED71B5C727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059137" y="2133942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4" name="Down Arrow 385">
            <a:extLst>
              <a:ext uri="{FF2B5EF4-FFF2-40B4-BE49-F238E27FC236}">
                <a16:creationId xmlns:a16="http://schemas.microsoft.com/office/drawing/2014/main" id="{80AA1B10-F5E0-474F-9554-9435B8C4573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169945" y="4963672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5" name="Down Arrow 385">
            <a:extLst>
              <a:ext uri="{FF2B5EF4-FFF2-40B4-BE49-F238E27FC236}">
                <a16:creationId xmlns:a16="http://schemas.microsoft.com/office/drawing/2014/main" id="{B48D1C2A-2163-40E1-85DE-934981C9E34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92179" y="4981495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6" name="Down Arrow 385">
            <a:extLst>
              <a:ext uri="{FF2B5EF4-FFF2-40B4-BE49-F238E27FC236}">
                <a16:creationId xmlns:a16="http://schemas.microsoft.com/office/drawing/2014/main" id="{814D40D1-9D79-43B1-AA35-194E42192A1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945223" y="4899776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64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159" grpId="1" animBg="1"/>
      <p:bldP spid="168" grpId="0" animBg="1"/>
      <p:bldP spid="168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Methods</a:t>
            </a:r>
          </a:p>
        </p:txBody>
      </p:sp>
    </p:spTree>
    <p:extLst>
      <p:ext uri="{BB962C8B-B14F-4D97-AF65-F5344CB8AC3E}">
        <p14:creationId xmlns:p14="http://schemas.microsoft.com/office/powerpoint/2010/main" val="3414930120"/>
      </p:ext>
    </p:extLst>
  </p:cSld>
  <p:clrMapOvr>
    <a:masterClrMapping/>
  </p:clrMapOvr>
  <p:transition advTm="1456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736713A6-F93C-460A-BE4A-B49B43926486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85C7C22F-BA9D-4E73-8AB6-C97ECF339051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94" name="Object 93">
                <a:extLst>
                  <a:ext uri="{FF2B5EF4-FFF2-40B4-BE49-F238E27FC236}">
                    <a16:creationId xmlns:a16="http://schemas.microsoft.com/office/drawing/2014/main" id="{B59CA06C-F984-4FF6-A070-EF39A2A1CB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00" name="Equation" r:id="rId5" imgW="914400" imgH="228600" progId="Equation.DSMT4">
                      <p:embed/>
                    </p:oleObj>
                  </mc:Choice>
                  <mc:Fallback>
                    <p:oleObj name="Equation" r:id="rId5" imgW="914400" imgH="228600" progId="Equation.DSMT4">
                      <p:embed/>
                      <p:pic>
                        <p:nvPicPr>
                          <p:cNvPr id="94" name="Object 93">
                            <a:extLst>
                              <a:ext uri="{FF2B5EF4-FFF2-40B4-BE49-F238E27FC236}">
                                <a16:creationId xmlns:a16="http://schemas.microsoft.com/office/drawing/2014/main" id="{B59CA06C-F984-4FF6-A070-EF39A2A1CB8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AutoShape 7">
                <a:extLst>
                  <a:ext uri="{FF2B5EF4-FFF2-40B4-BE49-F238E27FC236}">
                    <a16:creationId xmlns:a16="http://schemas.microsoft.com/office/drawing/2014/main" id="{3E510C37-D6FD-4974-8D37-5CC6B0C51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olded 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81" name="AutoShape 7">
              <a:extLst>
                <a:ext uri="{FF2B5EF4-FFF2-40B4-BE49-F238E27FC236}">
                  <a16:creationId xmlns:a16="http://schemas.microsoft.com/office/drawing/2014/main" id="{C2F0BA28-9943-4704-8C31-2B2519107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inority letters in each column.</a:t>
              </a: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9D95463-5C8D-4BB4-A4AB-9F99D8D09510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92" name="Object 91">
                <a:extLst>
                  <a:ext uri="{FF2B5EF4-FFF2-40B4-BE49-F238E27FC236}">
                    <a16:creationId xmlns:a16="http://schemas.microsoft.com/office/drawing/2014/main" id="{22D0B95F-4369-4814-8C5A-5B95EE0A83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01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92" name="Object 91">
                            <a:extLst>
                              <a:ext uri="{FF2B5EF4-FFF2-40B4-BE49-F238E27FC236}">
                                <a16:creationId xmlns:a16="http://schemas.microsoft.com/office/drawing/2014/main" id="{22D0B95F-4369-4814-8C5A-5B95EE0A83D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AutoShape 7">
                <a:extLst>
                  <a:ext uri="{FF2B5EF4-FFF2-40B4-BE49-F238E27FC236}">
                    <a16:creationId xmlns:a16="http://schemas.microsoft.com/office/drawing/2014/main" id="{9E02D9B0-2349-4079-B4EC-BEFFBF81D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7" name="AutoShape 7">
              <a:extLst>
                <a:ext uri="{FF2B5EF4-FFF2-40B4-BE49-F238E27FC236}">
                  <a16:creationId xmlns:a16="http://schemas.microsoft.com/office/drawing/2014/main" id="{B5B09DD0-E9FE-4235-9134-635C6444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isson Log-likelihood for </a:t>
            </a:r>
            <a:r>
              <a:rPr lang="en-US" sz="4400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C8531CBB-1C30-4E30-9A9A-6FFE74F99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94338"/>
              </p:ext>
            </p:extLst>
          </p:nvPr>
        </p:nvGraphicFramePr>
        <p:xfrm>
          <a:off x="3954129" y="6034088"/>
          <a:ext cx="33512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2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8531CBB-1C30-4E30-9A9A-6FFE74F99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4129" y="6034088"/>
                        <a:ext cx="3351213" cy="5889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627FD065-155C-4558-BE0F-4C7B71278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99760"/>
              </p:ext>
            </p:extLst>
          </p:nvPr>
        </p:nvGraphicFramePr>
        <p:xfrm>
          <a:off x="3954129" y="6034088"/>
          <a:ext cx="31162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3" name="Equation" r:id="rId11" imgW="1346040" imgH="253800" progId="Equation.DSMT4">
                  <p:embed/>
                </p:oleObj>
              </mc:Choice>
              <mc:Fallback>
                <p:oleObj name="Equation" r:id="rId11" imgW="134604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8531CBB-1C30-4E30-9A9A-6FFE74F99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129" y="6034088"/>
                        <a:ext cx="3116262" cy="5889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DBC9CDE-9862-457E-ACF7-E87938028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62503"/>
              </p:ext>
            </p:extLst>
          </p:nvPr>
        </p:nvGraphicFramePr>
        <p:xfrm>
          <a:off x="3954129" y="6034088"/>
          <a:ext cx="310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4" name="Equation" r:id="rId13" imgW="3105076" imgH="581025" progId="Equation.DSMT4">
                  <p:embed/>
                </p:oleObj>
              </mc:Choice>
              <mc:Fallback>
                <p:oleObj name="Equation" r:id="rId13" imgW="3105076" imgH="581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4129" y="6034088"/>
                        <a:ext cx="31051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14">
            <a:extLst>
              <a:ext uri="{FF2B5EF4-FFF2-40B4-BE49-F238E27FC236}">
                <a16:creationId xmlns:a16="http://schemas.microsoft.com/office/drawing/2014/main" id="{4931A50F-C8E1-4BFE-AFF2-396EF1E32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130" y="6034087"/>
            <a:ext cx="424526" cy="58102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9" name="Rectangle 14">
            <a:extLst>
              <a:ext uri="{FF2B5EF4-FFF2-40B4-BE49-F238E27FC236}">
                <a16:creationId xmlns:a16="http://schemas.microsoft.com/office/drawing/2014/main" id="{654697AA-B920-43E5-868B-BC711CE7E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458" y="6034087"/>
            <a:ext cx="424526" cy="58102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B35B3702-7156-45CC-A3C9-28037BCA6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44677"/>
              </p:ext>
            </p:extLst>
          </p:nvPr>
        </p:nvGraphicFramePr>
        <p:xfrm>
          <a:off x="3954129" y="4856162"/>
          <a:ext cx="1265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5" name="Equation" r:id="rId15" imgW="545760" imgH="241200" progId="Equation.DSMT4">
                  <p:embed/>
                </p:oleObj>
              </mc:Choice>
              <mc:Fallback>
                <p:oleObj name="Equation" r:id="rId15" imgW="545760" imgH="2412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D664FA5B-2E74-42C0-9EB0-9312035A5E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4129" y="4856162"/>
                        <a:ext cx="1265238" cy="5588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81B0E486-E9DF-4672-BD91-0B5B5B271A91}"/>
              </a:ext>
            </a:extLst>
          </p:cNvPr>
          <p:cNvGrpSpPr/>
          <p:nvPr/>
        </p:nvGrpSpPr>
        <p:grpSpPr>
          <a:xfrm>
            <a:off x="3954129" y="4125913"/>
            <a:ext cx="6121734" cy="647700"/>
            <a:chOff x="3954129" y="4125913"/>
            <a:chExt cx="6121734" cy="647700"/>
          </a:xfrm>
        </p:grpSpPr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id="{09BB7770-9FED-4DF3-956E-B3E55376D5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671975"/>
                </p:ext>
              </p:extLst>
            </p:nvPr>
          </p:nvGraphicFramePr>
          <p:xfrm>
            <a:off x="3954129" y="4184745"/>
            <a:ext cx="2322512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06" name="Equation" r:id="rId17" imgW="1002960" imgH="228600" progId="Equation.DSMT4">
                    <p:embed/>
                  </p:oleObj>
                </mc:Choice>
                <mc:Fallback>
                  <p:oleObj name="Equation" r:id="rId17" imgW="1002960" imgH="22860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20574882-5C8B-4A51-9B95-F96685497E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54129" y="4184745"/>
                          <a:ext cx="2322512" cy="530225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>
              <a:extLst>
                <a:ext uri="{FF2B5EF4-FFF2-40B4-BE49-F238E27FC236}">
                  <a16:creationId xmlns:a16="http://schemas.microsoft.com/office/drawing/2014/main" id="{B6583A45-8CC6-4053-BE38-DAA75F7221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904335"/>
                </p:ext>
              </p:extLst>
            </p:nvPr>
          </p:nvGraphicFramePr>
          <p:xfrm>
            <a:off x="6665913" y="4125913"/>
            <a:ext cx="340995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07" name="Equation" r:id="rId19" imgW="1473120" imgH="279360" progId="Equation.DSMT4">
                    <p:embed/>
                  </p:oleObj>
                </mc:Choice>
                <mc:Fallback>
                  <p:oleObj name="Equation" r:id="rId19" imgW="1473120" imgH="27936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09BB7770-9FED-4DF3-956E-B3E55376D5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665913" y="4125913"/>
                          <a:ext cx="3409950" cy="64770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AE8795B5-64C8-4B22-90BE-E43E9DC21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39331"/>
              </p:ext>
            </p:extLst>
          </p:nvPr>
        </p:nvGraphicFramePr>
        <p:xfrm>
          <a:off x="6665913" y="4929187"/>
          <a:ext cx="1235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8" name="Equation" r:id="rId21" imgW="533160" imgH="177480" progId="Equation.DSMT4">
                  <p:embed/>
                </p:oleObj>
              </mc:Choice>
              <mc:Fallback>
                <p:oleObj name="Equation" r:id="rId21" imgW="533160" imgH="17748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B6583A45-8CC6-4053-BE38-DAA75F722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65913" y="4929187"/>
                        <a:ext cx="1235075" cy="412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06928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8" grpId="1" animBg="1"/>
      <p:bldP spid="7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22EDBFBA-D83E-405A-B096-9F2371AFC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12852"/>
              </p:ext>
            </p:extLst>
          </p:nvPr>
        </p:nvGraphicFramePr>
        <p:xfrm>
          <a:off x="3267075" y="3425825"/>
          <a:ext cx="5849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0" name="Equation" r:id="rId5" imgW="2527200" imgH="279360" progId="Equation.DSMT4">
                  <p:embed/>
                </p:oleObj>
              </mc:Choice>
              <mc:Fallback>
                <p:oleObj name="Equation" r:id="rId5" imgW="2527200" imgH="2793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8531CBB-1C30-4E30-9A9A-6FFE74F99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7075" y="3425825"/>
                        <a:ext cx="5849938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4">
            <a:extLst>
              <a:ext uri="{FF2B5EF4-FFF2-40B4-BE49-F238E27FC236}">
                <a16:creationId xmlns:a16="http://schemas.microsoft.com/office/drawing/2014/main" id="{C6012833-B8A3-4458-8197-5194F8E7D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445" y="3374853"/>
            <a:ext cx="3982088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" name="Rectangle 14">
            <a:extLst>
              <a:ext uri="{FF2B5EF4-FFF2-40B4-BE49-F238E27FC236}">
                <a16:creationId xmlns:a16="http://schemas.microsoft.com/office/drawing/2014/main" id="{57B4F7C8-67D1-4E71-88AB-3958651BC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757" y="3422961"/>
            <a:ext cx="1916175" cy="64103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4" name="Rectangle 14">
            <a:extLst>
              <a:ext uri="{FF2B5EF4-FFF2-40B4-BE49-F238E27FC236}">
                <a16:creationId xmlns:a16="http://schemas.microsoft.com/office/drawing/2014/main" id="{BE934453-61F7-4CD1-B508-1B753217A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1352" y="3422961"/>
            <a:ext cx="1561212" cy="64103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36713A6-F93C-460A-BE4A-B49B43926486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85C7C22F-BA9D-4E73-8AB6-C97ECF339051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94" name="Object 93">
                <a:extLst>
                  <a:ext uri="{FF2B5EF4-FFF2-40B4-BE49-F238E27FC236}">
                    <a16:creationId xmlns:a16="http://schemas.microsoft.com/office/drawing/2014/main" id="{B59CA06C-F984-4FF6-A070-EF39A2A1CB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2407316"/>
                  </p:ext>
                </p:extLst>
              </p:nvPr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51" name="Equation" r:id="rId7" imgW="914400" imgH="228600" progId="Equation.DSMT4">
                      <p:embed/>
                    </p:oleObj>
                  </mc:Choice>
                  <mc:Fallback>
                    <p:oleObj name="Equation" r:id="rId7" imgW="914400" imgH="2286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8C0A9540-6F74-4C16-91AF-6F1F861759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AutoShape 7">
                <a:extLst>
                  <a:ext uri="{FF2B5EF4-FFF2-40B4-BE49-F238E27FC236}">
                    <a16:creationId xmlns:a16="http://schemas.microsoft.com/office/drawing/2014/main" id="{3E510C37-D6FD-4974-8D37-5CC6B0C51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81" name="AutoShape 7">
              <a:extLst>
                <a:ext uri="{FF2B5EF4-FFF2-40B4-BE49-F238E27FC236}">
                  <a16:creationId xmlns:a16="http://schemas.microsoft.com/office/drawing/2014/main" id="{C2F0BA28-9943-4704-8C31-2B2519107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inority letters in each column.</a:t>
              </a: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9D95463-5C8D-4BB4-A4AB-9F99D8D09510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92" name="Object 91">
                <a:extLst>
                  <a:ext uri="{FF2B5EF4-FFF2-40B4-BE49-F238E27FC236}">
                    <a16:creationId xmlns:a16="http://schemas.microsoft.com/office/drawing/2014/main" id="{22D0B95F-4369-4814-8C5A-5B95EE0A83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52" name="Equation" r:id="rId9" imgW="965160" imgH="228600" progId="Equation.DSMT4">
                      <p:embed/>
                    </p:oleObj>
                  </mc:Choice>
                  <mc:Fallback>
                    <p:oleObj name="Equation" r:id="rId9" imgW="965160" imgH="228600" progId="Equation.DSMT4">
                      <p:embed/>
                      <p:pic>
                        <p:nvPicPr>
                          <p:cNvPr id="78" name="Object 77">
                            <a:extLst>
                              <a:ext uri="{FF2B5EF4-FFF2-40B4-BE49-F238E27FC236}">
                                <a16:creationId xmlns:a16="http://schemas.microsoft.com/office/drawing/2014/main" id="{2836962F-B41F-43FC-A011-F72919B376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AutoShape 7">
                <a:extLst>
                  <a:ext uri="{FF2B5EF4-FFF2-40B4-BE49-F238E27FC236}">
                    <a16:creationId xmlns:a16="http://schemas.microsoft.com/office/drawing/2014/main" id="{9E02D9B0-2349-4079-B4EC-BEFFBF81D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7" name="AutoShape 7">
              <a:extLst>
                <a:ext uri="{FF2B5EF4-FFF2-40B4-BE49-F238E27FC236}">
                  <a16:creationId xmlns:a16="http://schemas.microsoft.com/office/drawing/2014/main" id="{B5B09DD0-E9FE-4235-9134-635C6444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MLE for </a:t>
            </a:r>
            <a:r>
              <a:rPr lang="en-US" sz="4400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D664FA5B-2E74-42C0-9EB0-9312035A5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12291"/>
              </p:ext>
            </p:extLst>
          </p:nvPr>
        </p:nvGraphicFramePr>
        <p:xfrm>
          <a:off x="2354263" y="4738688"/>
          <a:ext cx="7732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3" name="Equation" r:id="rId11" imgW="3340080" imgH="279360" progId="Equation.DSMT4">
                  <p:embed/>
                </p:oleObj>
              </mc:Choice>
              <mc:Fallback>
                <p:oleObj name="Equation" r:id="rId11" imgW="3340080" imgH="27936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22EDBFBA-D83E-405A-B096-9F2371AFC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4263" y="4738688"/>
                        <a:ext cx="7732712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DCB68D98-31B7-4E0E-97E7-C7FA06AD0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06692"/>
              </p:ext>
            </p:extLst>
          </p:nvPr>
        </p:nvGraphicFramePr>
        <p:xfrm>
          <a:off x="3954129" y="6034088"/>
          <a:ext cx="310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4" name="Equation" r:id="rId13" imgW="3105076" imgH="581025" progId="Equation.DSMT4">
                  <p:embed/>
                </p:oleObj>
              </mc:Choice>
              <mc:Fallback>
                <p:oleObj name="Equation" r:id="rId13" imgW="3105076" imgH="581025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DBC9CDE-9862-457E-ACF7-E87938028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4129" y="6034088"/>
                        <a:ext cx="31051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C7F0D998-00EF-4399-A33D-9F660784E93A}"/>
              </a:ext>
            </a:extLst>
          </p:cNvPr>
          <p:cNvGrpSpPr/>
          <p:nvPr/>
        </p:nvGrpSpPr>
        <p:grpSpPr>
          <a:xfrm>
            <a:off x="5127444" y="4729335"/>
            <a:ext cx="4917187" cy="657054"/>
            <a:chOff x="5127444" y="4729335"/>
            <a:chExt cx="4917187" cy="657054"/>
          </a:xfrm>
        </p:grpSpPr>
        <p:sp>
          <p:nvSpPr>
            <p:cNvPr id="105" name="Rectangle 14">
              <a:extLst>
                <a:ext uri="{FF2B5EF4-FFF2-40B4-BE49-F238E27FC236}">
                  <a16:creationId xmlns:a16="http://schemas.microsoft.com/office/drawing/2014/main" id="{D6D2A5EA-F454-4B7D-978C-47496B667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7444" y="4729335"/>
              <a:ext cx="1992371" cy="65705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2" name="Rectangle 14">
              <a:extLst>
                <a:ext uri="{FF2B5EF4-FFF2-40B4-BE49-F238E27FC236}">
                  <a16:creationId xmlns:a16="http://schemas.microsoft.com/office/drawing/2014/main" id="{B6C04DE5-74EE-4A61-B1FC-4251E3689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2260" y="4729335"/>
              <a:ext cx="1992371" cy="65705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6BB494D-6ADB-4566-ABB8-C8B679C3B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27868"/>
              </p:ext>
            </p:extLst>
          </p:nvPr>
        </p:nvGraphicFramePr>
        <p:xfrm>
          <a:off x="8261350" y="5614988"/>
          <a:ext cx="18256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5" name="Equation" r:id="rId15" imgW="787320" imgH="431640" progId="Equation.DSMT4">
                  <p:embed/>
                </p:oleObj>
              </mc:Choice>
              <mc:Fallback>
                <p:oleObj name="Equation" r:id="rId15" imgW="787320" imgH="43164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B35B3702-7156-45CC-A3C9-28037BCA69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61350" y="5614988"/>
                        <a:ext cx="1825625" cy="1000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18165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1" animBg="1"/>
      <p:bldP spid="103" grpId="0" animBg="1"/>
      <p:bldP spid="104" grpId="0" animBg="1"/>
      <p:bldP spid="104" grpId="1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22EDBFBA-D83E-405A-B096-9F2371AFC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86297"/>
              </p:ext>
            </p:extLst>
          </p:nvPr>
        </p:nvGraphicFramePr>
        <p:xfrm>
          <a:off x="3267075" y="3425825"/>
          <a:ext cx="5849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2" name="Equation" r:id="rId5" imgW="2527200" imgH="279360" progId="Equation.DSMT4">
                  <p:embed/>
                </p:oleObj>
              </mc:Choice>
              <mc:Fallback>
                <p:oleObj name="Equation" r:id="rId5" imgW="2527200" imgH="27936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22EDBFBA-D83E-405A-B096-9F2371AFC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7075" y="3425825"/>
                        <a:ext cx="5849938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4">
            <a:extLst>
              <a:ext uri="{FF2B5EF4-FFF2-40B4-BE49-F238E27FC236}">
                <a16:creationId xmlns:a16="http://schemas.microsoft.com/office/drawing/2014/main" id="{BE934453-61F7-4CD1-B508-1B753217A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1352" y="3422961"/>
            <a:ext cx="1561212" cy="64103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36713A6-F93C-460A-BE4A-B49B43926486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85C7C22F-BA9D-4E73-8AB6-C97ECF339051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94" name="Object 93">
                <a:extLst>
                  <a:ext uri="{FF2B5EF4-FFF2-40B4-BE49-F238E27FC236}">
                    <a16:creationId xmlns:a16="http://schemas.microsoft.com/office/drawing/2014/main" id="{B59CA06C-F984-4FF6-A070-EF39A2A1CB8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83" name="Equation" r:id="rId7" imgW="914400" imgH="228600" progId="Equation.DSMT4">
                      <p:embed/>
                    </p:oleObj>
                  </mc:Choice>
                  <mc:Fallback>
                    <p:oleObj name="Equation" r:id="rId7" imgW="914400" imgH="228600" progId="Equation.DSMT4">
                      <p:embed/>
                      <p:pic>
                        <p:nvPicPr>
                          <p:cNvPr id="94" name="Object 93">
                            <a:extLst>
                              <a:ext uri="{FF2B5EF4-FFF2-40B4-BE49-F238E27FC236}">
                                <a16:creationId xmlns:a16="http://schemas.microsoft.com/office/drawing/2014/main" id="{B59CA06C-F984-4FF6-A070-EF39A2A1CB8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AutoShape 7">
                <a:extLst>
                  <a:ext uri="{FF2B5EF4-FFF2-40B4-BE49-F238E27FC236}">
                    <a16:creationId xmlns:a16="http://schemas.microsoft.com/office/drawing/2014/main" id="{3E510C37-D6FD-4974-8D37-5CC6B0C51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olded 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81" name="AutoShape 7">
              <a:extLst>
                <a:ext uri="{FF2B5EF4-FFF2-40B4-BE49-F238E27FC236}">
                  <a16:creationId xmlns:a16="http://schemas.microsoft.com/office/drawing/2014/main" id="{C2F0BA28-9943-4704-8C31-2B2519107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inority letters in each column.</a:t>
              </a: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9D95463-5C8D-4BB4-A4AB-9F99D8D09510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92" name="Object 91">
                <a:extLst>
                  <a:ext uri="{FF2B5EF4-FFF2-40B4-BE49-F238E27FC236}">
                    <a16:creationId xmlns:a16="http://schemas.microsoft.com/office/drawing/2014/main" id="{22D0B95F-4369-4814-8C5A-5B95EE0A83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84" name="Equation" r:id="rId9" imgW="965160" imgH="228600" progId="Equation.DSMT4">
                      <p:embed/>
                    </p:oleObj>
                  </mc:Choice>
                  <mc:Fallback>
                    <p:oleObj name="Equation" r:id="rId9" imgW="965160" imgH="228600" progId="Equation.DSMT4">
                      <p:embed/>
                      <p:pic>
                        <p:nvPicPr>
                          <p:cNvPr id="92" name="Object 91">
                            <a:extLst>
                              <a:ext uri="{FF2B5EF4-FFF2-40B4-BE49-F238E27FC236}">
                                <a16:creationId xmlns:a16="http://schemas.microsoft.com/office/drawing/2014/main" id="{22D0B95F-4369-4814-8C5A-5B95EE0A83D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AutoShape 7">
                <a:extLst>
                  <a:ext uri="{FF2B5EF4-FFF2-40B4-BE49-F238E27FC236}">
                    <a16:creationId xmlns:a16="http://schemas.microsoft.com/office/drawing/2014/main" id="{9E02D9B0-2349-4079-B4EC-BEFFBF81D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7" name="AutoShape 7">
              <a:extLst>
                <a:ext uri="{FF2B5EF4-FFF2-40B4-BE49-F238E27FC236}">
                  <a16:creationId xmlns:a16="http://schemas.microsoft.com/office/drawing/2014/main" id="{B5B09DD0-E9FE-4235-9134-635C6444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lta MLE for </a:t>
            </a:r>
            <a:r>
              <a:rPr lang="en-US" sz="4400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D664FA5B-2E74-42C0-9EB0-9312035A5E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22638" y="4548188"/>
          <a:ext cx="57912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5" name="Equation" r:id="rId11" imgW="2501640" imgH="444240" progId="Equation.DSMT4">
                  <p:embed/>
                </p:oleObj>
              </mc:Choice>
              <mc:Fallback>
                <p:oleObj name="Equation" r:id="rId11" imgW="2501640" imgH="44424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D664FA5B-2E74-42C0-9EB0-9312035A5E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2638" y="4548188"/>
                        <a:ext cx="5791200" cy="10302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14">
            <a:extLst>
              <a:ext uri="{FF2B5EF4-FFF2-40B4-BE49-F238E27FC236}">
                <a16:creationId xmlns:a16="http://schemas.microsoft.com/office/drawing/2014/main" id="{D6D2A5EA-F454-4B7D-978C-47496B667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9785" y="4558604"/>
            <a:ext cx="869494" cy="1019871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DCB68D98-31B7-4E0E-97E7-C7FA06AD0E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54129" y="6034088"/>
          <a:ext cx="310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6" name="Equation" r:id="rId13" imgW="3105076" imgH="581025" progId="Equation.DSMT4">
                  <p:embed/>
                </p:oleObj>
              </mc:Choice>
              <mc:Fallback>
                <p:oleObj name="Equation" r:id="rId13" imgW="3105076" imgH="581025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DCB68D98-31B7-4E0E-97E7-C7FA06AD0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4129" y="6034088"/>
                        <a:ext cx="31051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5942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IV Life Cycle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A311DF98-A428-4A27-8816-5C0D900BC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6140" y="6334780"/>
            <a:ext cx="71208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ttps://aidsinfo.nih.gov/understanding-hiv-aids/glossary/1596/life-cycle</a:t>
            </a:r>
          </a:p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ttps://aidsinfo.nih.gov/understanding-hiv-aids/fact-sheets/19/73/the-hiv-life-cycle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ACC7692-18D7-47C6-821B-0448EF50C1F1}"/>
              </a:ext>
            </a:extLst>
          </p:cNvPr>
          <p:cNvGrpSpPr/>
          <p:nvPr/>
        </p:nvGrpSpPr>
        <p:grpSpPr>
          <a:xfrm>
            <a:off x="3312818" y="1143000"/>
            <a:ext cx="6005980" cy="5082561"/>
            <a:chOff x="2140510" y="1143000"/>
            <a:chExt cx="6005980" cy="508256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FEE51F7-B1C7-44A0-8013-D816D3053E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40510" y="1143000"/>
              <a:ext cx="6005980" cy="5082561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373D7A8-3629-46CA-BB56-4199F9B5603D}"/>
                </a:ext>
              </a:extLst>
            </p:cNvPr>
            <p:cNvSpPr/>
            <p:nvPr/>
          </p:nvSpPr>
          <p:spPr bwMode="auto">
            <a:xfrm>
              <a:off x="4501243" y="1229634"/>
              <a:ext cx="1284514" cy="384628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4C714F83-A86C-4CBE-AA1B-B9264CDD26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" t="45379" r="93590" b="52026"/>
            <a:stretch/>
          </p:blipFill>
          <p:spPr>
            <a:xfrm>
              <a:off x="2569030" y="3429000"/>
              <a:ext cx="827314" cy="293914"/>
            </a:xfrm>
            <a:prstGeom prst="rect">
              <a:avLst/>
            </a:prstGeom>
          </p:spPr>
        </p:pic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0B724E63-B09E-4CA7-BD18-AFDBFB05C634}"/>
                </a:ext>
              </a:extLst>
            </p:cNvPr>
            <p:cNvSpPr/>
            <p:nvPr/>
          </p:nvSpPr>
          <p:spPr bwMode="auto">
            <a:xfrm>
              <a:off x="3455194" y="1709058"/>
              <a:ext cx="1343592" cy="384628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9BB0BEF6-099F-4E62-8F50-350BD944DE29}"/>
                </a:ext>
              </a:extLst>
            </p:cNvPr>
            <p:cNvSpPr/>
            <p:nvPr/>
          </p:nvSpPr>
          <p:spPr bwMode="auto">
            <a:xfrm>
              <a:off x="4564743" y="2244177"/>
              <a:ext cx="883557" cy="384628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15C399E-5B7E-44BD-8C57-D1B73D1D394D}"/>
                </a:ext>
              </a:extLst>
            </p:cNvPr>
            <p:cNvSpPr/>
            <p:nvPr/>
          </p:nvSpPr>
          <p:spPr bwMode="auto">
            <a:xfrm>
              <a:off x="5785757" y="2446374"/>
              <a:ext cx="1129393" cy="468275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0E510E73-2254-4162-BF17-7E559015CF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" t="45379" r="93590" b="52026"/>
            <a:stretch/>
          </p:blipFill>
          <p:spPr>
            <a:xfrm>
              <a:off x="5143499" y="3865708"/>
              <a:ext cx="963079" cy="363488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B10F8017-450A-460E-ABAC-8B8F7C5BA6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865" t="59900" r="35385" b="35784"/>
            <a:stretch/>
          </p:blipFill>
          <p:spPr>
            <a:xfrm>
              <a:off x="4067028" y="3865707"/>
              <a:ext cx="1076471" cy="352315"/>
            </a:xfrm>
            <a:prstGeom prst="rect">
              <a:avLst/>
            </a:prstGeom>
          </p:spPr>
        </p:pic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C29C008C-2A0A-44F3-8193-099D8A7984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865" t="59900" r="35385" b="35784"/>
            <a:stretch/>
          </p:blipFill>
          <p:spPr>
            <a:xfrm>
              <a:off x="5928485" y="5362685"/>
              <a:ext cx="1076471" cy="352315"/>
            </a:xfrm>
            <a:prstGeom prst="rect">
              <a:avLst/>
            </a:prstGeom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B36632A7-3F87-4026-88F8-835C91D283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865" t="59900" r="35385" b="35784"/>
            <a:stretch/>
          </p:blipFill>
          <p:spPr>
            <a:xfrm>
              <a:off x="6264151" y="4970215"/>
              <a:ext cx="1479312" cy="352315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2A69C4-62F5-4D45-B5FE-A5E977DA1C7F}"/>
                </a:ext>
              </a:extLst>
            </p:cNvPr>
            <p:cNvSpPr/>
            <p:nvPr/>
          </p:nvSpPr>
          <p:spPr bwMode="auto">
            <a:xfrm rot="19623855">
              <a:off x="7602392" y="4583223"/>
              <a:ext cx="282957" cy="763929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A94A8EE1-F659-493C-A8C9-36574D23D1B9}"/>
                </a:ext>
              </a:extLst>
            </p:cNvPr>
            <p:cNvSpPr/>
            <p:nvPr/>
          </p:nvSpPr>
          <p:spPr bwMode="auto">
            <a:xfrm rot="19807058">
              <a:off x="7477194" y="4899836"/>
              <a:ext cx="197059" cy="535119"/>
            </a:xfrm>
            <a:prstGeom prst="rect">
              <a:avLst/>
            </a:prstGeom>
            <a:solidFill>
              <a:srgbClr val="FF9933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414A187D-2D28-4B1E-BABF-CD03E181E5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991" t="85341" r="64106" b="13158"/>
            <a:stretch/>
          </p:blipFill>
          <p:spPr>
            <a:xfrm>
              <a:off x="2635504" y="5300923"/>
              <a:ext cx="1387345" cy="352315"/>
            </a:xfrm>
            <a:prstGeom prst="rect">
              <a:avLst/>
            </a:prstGeom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44A8B09F-83CA-48B9-93B4-7D2915D8BC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906" t="90752" r="36554" b="7914"/>
            <a:stretch/>
          </p:blipFill>
          <p:spPr>
            <a:xfrm rot="3068610">
              <a:off x="5491633" y="5472929"/>
              <a:ext cx="462565" cy="139197"/>
            </a:xfrm>
            <a:prstGeom prst="rect">
              <a:avLst/>
            </a:prstGeom>
          </p:spPr>
        </p:pic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D20DD38C-B961-452E-BF73-672D0227DE4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865" t="59900" r="35385" b="35784"/>
            <a:stretch/>
          </p:blipFill>
          <p:spPr>
            <a:xfrm rot="3307996">
              <a:off x="5695655" y="5392888"/>
              <a:ext cx="362749" cy="196105"/>
            </a:xfrm>
            <a:prstGeom prst="rect">
              <a:avLst/>
            </a:prstGeom>
          </p:spPr>
        </p:pic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CC0537A6-39AF-4B57-972A-425DDB0643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697" t="97470" r="35989" b="1630"/>
            <a:stretch/>
          </p:blipFill>
          <p:spPr>
            <a:xfrm rot="2987440">
              <a:off x="5350760" y="5483004"/>
              <a:ext cx="375059" cy="217556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A17C8FF5-5F3E-4537-B72D-7D6948E46D3B}"/>
              </a:ext>
            </a:extLst>
          </p:cNvPr>
          <p:cNvSpPr txBox="1"/>
          <p:nvPr/>
        </p:nvSpPr>
        <p:spPr>
          <a:xfrm>
            <a:off x="4568622" y="1467662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gp120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369A391-5841-42E9-9A16-933154AB4E94}"/>
              </a:ext>
            </a:extLst>
          </p:cNvPr>
          <p:cNvSpPr txBox="1"/>
          <p:nvPr/>
        </p:nvSpPr>
        <p:spPr>
          <a:xfrm>
            <a:off x="4345190" y="1189251"/>
            <a:ext cx="954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Binding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7AB8BC0-FCBB-47D1-9115-47C3D9F11E49}"/>
              </a:ext>
            </a:extLst>
          </p:cNvPr>
          <p:cNvSpPr txBox="1"/>
          <p:nvPr/>
        </p:nvSpPr>
        <p:spPr>
          <a:xfrm>
            <a:off x="8017247" y="2228188"/>
            <a:ext cx="1274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Maturatio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D07939-ECB2-40AB-B744-5ED180D4F5F7}"/>
              </a:ext>
            </a:extLst>
          </p:cNvPr>
          <p:cNvSpPr txBox="1"/>
          <p:nvPr/>
        </p:nvSpPr>
        <p:spPr>
          <a:xfrm>
            <a:off x="3240833" y="2656828"/>
            <a:ext cx="1659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CD4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</a:rPr>
              <a:t>CCR5/CXCR4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5B7D309-AFEA-4A76-ADCE-B2219F1CA782}"/>
              </a:ext>
            </a:extLst>
          </p:cNvPr>
          <p:cNvSpPr txBox="1"/>
          <p:nvPr/>
        </p:nvSpPr>
        <p:spPr>
          <a:xfrm>
            <a:off x="5538833" y="218366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Fusio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12225B3-0DC6-4E46-A844-D24402702683}"/>
              </a:ext>
            </a:extLst>
          </p:cNvPr>
          <p:cNvSpPr txBox="1"/>
          <p:nvPr/>
        </p:nvSpPr>
        <p:spPr>
          <a:xfrm>
            <a:off x="5138604" y="3700720"/>
            <a:ext cx="2428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Reverse Transcription</a:t>
            </a:r>
          </a:p>
          <a:p>
            <a:pPr algn="ctr"/>
            <a:r>
              <a:rPr lang="en-US" sz="1800" dirty="0">
                <a:solidFill>
                  <a:srgbClr val="FF0000"/>
                </a:solidFill>
              </a:rPr>
              <a:t>RNA → DN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AB90442-594A-40BB-8A0E-B663AA5031F3}"/>
              </a:ext>
            </a:extLst>
          </p:cNvPr>
          <p:cNvSpPr txBox="1"/>
          <p:nvPr/>
        </p:nvSpPr>
        <p:spPr>
          <a:xfrm>
            <a:off x="5159577" y="4934073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Integra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20BD9B8-9232-4F7D-AB69-CA98CEDB2BD6}"/>
              </a:ext>
            </a:extLst>
          </p:cNvPr>
          <p:cNvSpPr txBox="1"/>
          <p:nvPr/>
        </p:nvSpPr>
        <p:spPr>
          <a:xfrm>
            <a:off x="6941151" y="5001107"/>
            <a:ext cx="15056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Replication</a:t>
            </a:r>
          </a:p>
          <a:p>
            <a:pPr algn="ctr"/>
            <a:r>
              <a:rPr lang="en-US" sz="1800" dirty="0">
                <a:solidFill>
                  <a:srgbClr val="FF0000"/>
                </a:solidFill>
              </a:rPr>
              <a:t>DNA → RN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FEB454F-3F10-490F-AC82-E6F23BB17818}"/>
              </a:ext>
            </a:extLst>
          </p:cNvPr>
          <p:cNvSpPr txBox="1"/>
          <p:nvPr/>
        </p:nvSpPr>
        <p:spPr>
          <a:xfrm>
            <a:off x="7973846" y="4646356"/>
            <a:ext cx="1184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Assembly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CDF6544-D57E-4F16-A505-BE1930C834BE}"/>
              </a:ext>
            </a:extLst>
          </p:cNvPr>
          <p:cNvSpPr txBox="1"/>
          <p:nvPr/>
        </p:nvSpPr>
        <p:spPr>
          <a:xfrm>
            <a:off x="8212196" y="353718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Budding</a:t>
            </a:r>
          </a:p>
        </p:txBody>
      </p:sp>
      <p:sp>
        <p:nvSpPr>
          <p:cNvPr id="38" name="Rectangle 14">
            <a:extLst>
              <a:ext uri="{FF2B5EF4-FFF2-40B4-BE49-F238E27FC236}">
                <a16:creationId xmlns:a16="http://schemas.microsoft.com/office/drawing/2014/main" id="{C1D39BE0-1F12-4777-90E5-8C5184D33710}"/>
              </a:ext>
            </a:extLst>
          </p:cNvPr>
          <p:cNvSpPr>
            <a:spLocks noChangeArrowheads="1"/>
          </p:cNvSpPr>
          <p:nvPr/>
        </p:nvSpPr>
        <p:spPr bwMode="auto">
          <a:xfrm rot="2079276">
            <a:off x="3799057" y="1644622"/>
            <a:ext cx="548094" cy="437288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4" name="Rectangle 14">
            <a:extLst>
              <a:ext uri="{FF2B5EF4-FFF2-40B4-BE49-F238E27FC236}">
                <a16:creationId xmlns:a16="http://schemas.microsoft.com/office/drawing/2014/main" id="{BC1010EF-5FE7-410E-A126-CD54B695F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086" y="3753610"/>
            <a:ext cx="225426" cy="256506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5" name="Rectangle 14">
            <a:extLst>
              <a:ext uri="{FF2B5EF4-FFF2-40B4-BE49-F238E27FC236}">
                <a16:creationId xmlns:a16="http://schemas.microsoft.com/office/drawing/2014/main" id="{2F3B9E80-8E42-4CA9-B78A-AD2CEF44A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8604" y="5244789"/>
            <a:ext cx="225426" cy="256506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6" name="Rectangle 14">
            <a:extLst>
              <a:ext uri="{FF2B5EF4-FFF2-40B4-BE49-F238E27FC236}">
                <a16:creationId xmlns:a16="http://schemas.microsoft.com/office/drawing/2014/main" id="{D087FF07-EB38-49D8-9FF1-32169E75D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0200" y="2924548"/>
            <a:ext cx="225426" cy="256506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8" name="Rectangle 14">
            <a:extLst>
              <a:ext uri="{FF2B5EF4-FFF2-40B4-BE49-F238E27FC236}">
                <a16:creationId xmlns:a16="http://schemas.microsoft.com/office/drawing/2014/main" id="{A9C10DA2-453D-452B-91A6-ECD6EC612262}"/>
              </a:ext>
            </a:extLst>
          </p:cNvPr>
          <p:cNvSpPr>
            <a:spLocks noChangeArrowheads="1"/>
          </p:cNvSpPr>
          <p:nvPr/>
        </p:nvSpPr>
        <p:spPr bwMode="auto">
          <a:xfrm rot="2079276">
            <a:off x="7680622" y="1619836"/>
            <a:ext cx="548094" cy="437288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0" name="AutoShape 7">
            <a:extLst>
              <a:ext uri="{FF2B5EF4-FFF2-40B4-BE49-F238E27FC236}">
                <a16:creationId xmlns:a16="http://schemas.microsoft.com/office/drawing/2014/main" id="{4AD314D8-BD97-4E32-99F3-D2C29325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791" y="1638304"/>
            <a:ext cx="782587" cy="523220"/>
          </a:xfrm>
          <a:prstGeom prst="wedgeRectCallout">
            <a:avLst>
              <a:gd name="adj1" fmla="val 49944"/>
              <a:gd name="adj2" fmla="val -17311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ctr"/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IV</a:t>
            </a:r>
          </a:p>
        </p:txBody>
      </p:sp>
      <p:sp>
        <p:nvSpPr>
          <p:cNvPr id="51" name="AutoShape 7">
            <a:extLst>
              <a:ext uri="{FF2B5EF4-FFF2-40B4-BE49-F238E27FC236}">
                <a16:creationId xmlns:a16="http://schemas.microsoft.com/office/drawing/2014/main" id="{BC682DFD-8702-4FE5-95FB-B96F05E3F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246" y="2628805"/>
            <a:ext cx="2454607" cy="52322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r"/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mmune Cell</a:t>
            </a:r>
            <a:endParaRPr lang="en-US" sz="20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Rectangle 14">
            <a:extLst>
              <a:ext uri="{FF2B5EF4-FFF2-40B4-BE49-F238E27FC236}">
                <a16:creationId xmlns:a16="http://schemas.microsoft.com/office/drawing/2014/main" id="{125E4BF4-8947-4AC4-AD71-5BD75D653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6458" y="2324794"/>
            <a:ext cx="343849" cy="396215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4" name="AutoShape 7">
            <a:extLst>
              <a:ext uri="{FF2B5EF4-FFF2-40B4-BE49-F238E27FC236}">
                <a16:creationId xmlns:a16="http://schemas.microsoft.com/office/drawing/2014/main" id="{C0C610D5-E6AB-4C35-95B4-911CE4985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246" y="3163956"/>
            <a:ext cx="2454607" cy="1015663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elper T-cel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acrophag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ndritic Cells</a:t>
            </a:r>
          </a:p>
        </p:txBody>
      </p:sp>
      <p:sp>
        <p:nvSpPr>
          <p:cNvPr id="55" name="AutoShape 7">
            <a:extLst>
              <a:ext uri="{FF2B5EF4-FFF2-40B4-BE49-F238E27FC236}">
                <a16:creationId xmlns:a16="http://schemas.microsoft.com/office/drawing/2014/main" id="{A93F849F-1C4B-4004-939E-E2A84253E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79" y="5025232"/>
            <a:ext cx="3205224" cy="1200329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rgbClr val="5F5F5F">
              <a:alpha val="50000"/>
            </a:srgb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udding</a:t>
            </a:r>
          </a:p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s often lytic, </a:t>
            </a:r>
          </a:p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ith 10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10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4 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virions.</a:t>
            </a:r>
          </a:p>
        </p:txBody>
      </p:sp>
      <p:sp>
        <p:nvSpPr>
          <p:cNvPr id="60" name="Rectangle 14">
            <a:extLst>
              <a:ext uri="{FF2B5EF4-FFF2-40B4-BE49-F238E27FC236}">
                <a16:creationId xmlns:a16="http://schemas.microsoft.com/office/drawing/2014/main" id="{3FBA97B3-1634-488E-8DDB-DBFAF5444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262" y="4255803"/>
            <a:ext cx="399036" cy="256506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" name="Rectangle 14">
            <a:extLst>
              <a:ext uri="{FF2B5EF4-FFF2-40B4-BE49-F238E27FC236}">
                <a16:creationId xmlns:a16="http://schemas.microsoft.com/office/drawing/2014/main" id="{C66BDA2C-DE86-4F0B-AAA7-4A04A9713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262" y="3583572"/>
            <a:ext cx="399036" cy="256506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7" name="Rectangle 14">
            <a:extLst>
              <a:ext uri="{FF2B5EF4-FFF2-40B4-BE49-F238E27FC236}">
                <a16:creationId xmlns:a16="http://schemas.microsoft.com/office/drawing/2014/main" id="{3D4CBE65-73A7-496C-B40E-D2C65BA5F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0494" y="4028110"/>
            <a:ext cx="578368" cy="256506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" name="Rectangle 14">
            <a:extLst>
              <a:ext uri="{FF2B5EF4-FFF2-40B4-BE49-F238E27FC236}">
                <a16:creationId xmlns:a16="http://schemas.microsoft.com/office/drawing/2014/main" id="{2F1E9FFE-E9BC-4EE2-94B1-8893B6433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6629" y="4028110"/>
            <a:ext cx="578368" cy="256506"/>
          </a:xfrm>
          <a:prstGeom prst="rect">
            <a:avLst/>
          </a:prstGeom>
          <a:solidFill>
            <a:srgbClr val="FF0000">
              <a:alpha val="50196"/>
            </a:srgbClr>
          </a:solidFill>
          <a:ln w="25400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7044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62" grpId="0"/>
      <p:bldP spid="64" grpId="0"/>
      <p:bldP spid="27" grpId="0"/>
      <p:bldP spid="27" grpId="1"/>
      <p:bldP spid="28" grpId="0"/>
      <p:bldP spid="29" grpId="0"/>
      <p:bldP spid="30" grpId="0"/>
      <p:bldP spid="31" grpId="0"/>
      <p:bldP spid="32" grpId="0"/>
      <p:bldP spid="34" grpId="0"/>
      <p:bldP spid="38" grpId="0" animBg="1"/>
      <p:bldP spid="38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8" grpId="0" animBg="1"/>
      <p:bldP spid="50" grpId="0" animBg="1"/>
      <p:bldP spid="51" grpId="0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60" grpId="0" animBg="1"/>
      <p:bldP spid="60" grpId="1" animBg="1"/>
      <p:bldP spid="61" grpId="0" animBg="1"/>
      <p:bldP spid="61" grpId="1" animBg="1"/>
      <p:bldP spid="47" grpId="0" animBg="1"/>
      <p:bldP spid="47" grpId="1" animBg="1"/>
      <p:bldP spid="58" grpId="0" animBg="1"/>
      <p:bldP spid="58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736713A6-F93C-460A-BE4A-B49B43926486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85C7C22F-BA9D-4E73-8AB6-C97ECF339051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94" name="Object 93">
                <a:extLst>
                  <a:ext uri="{FF2B5EF4-FFF2-40B4-BE49-F238E27FC236}">
                    <a16:creationId xmlns:a16="http://schemas.microsoft.com/office/drawing/2014/main" id="{B59CA06C-F984-4FF6-A070-EF39A2A1CB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506" name="Equation" r:id="rId5" imgW="914400" imgH="228600" progId="Equation.DSMT4">
                      <p:embed/>
                    </p:oleObj>
                  </mc:Choice>
                  <mc:Fallback>
                    <p:oleObj name="Equation" r:id="rId5" imgW="914400" imgH="228600" progId="Equation.DSMT4">
                      <p:embed/>
                      <p:pic>
                        <p:nvPicPr>
                          <p:cNvPr id="94" name="Object 93">
                            <a:extLst>
                              <a:ext uri="{FF2B5EF4-FFF2-40B4-BE49-F238E27FC236}">
                                <a16:creationId xmlns:a16="http://schemas.microsoft.com/office/drawing/2014/main" id="{B59CA06C-F984-4FF6-A070-EF39A2A1CB8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AutoShape 7">
                <a:extLst>
                  <a:ext uri="{FF2B5EF4-FFF2-40B4-BE49-F238E27FC236}">
                    <a16:creationId xmlns:a16="http://schemas.microsoft.com/office/drawing/2014/main" id="{3E510C37-D6FD-4974-8D37-5CC6B0C51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81" name="AutoShape 7">
              <a:extLst>
                <a:ext uri="{FF2B5EF4-FFF2-40B4-BE49-F238E27FC236}">
                  <a16:creationId xmlns:a16="http://schemas.microsoft.com/office/drawing/2014/main" id="{C2F0BA28-9943-4704-8C31-2B2519107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inority letters in each column.</a:t>
              </a: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9D95463-5C8D-4BB4-A4AB-9F99D8D09510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92" name="Object 91">
                <a:extLst>
                  <a:ext uri="{FF2B5EF4-FFF2-40B4-BE49-F238E27FC236}">
                    <a16:creationId xmlns:a16="http://schemas.microsoft.com/office/drawing/2014/main" id="{22D0B95F-4369-4814-8C5A-5B95EE0A83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507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92" name="Object 91">
                            <a:extLst>
                              <a:ext uri="{FF2B5EF4-FFF2-40B4-BE49-F238E27FC236}">
                                <a16:creationId xmlns:a16="http://schemas.microsoft.com/office/drawing/2014/main" id="{22D0B95F-4369-4814-8C5A-5B95EE0A83D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AutoShape 7">
                <a:extLst>
                  <a:ext uri="{FF2B5EF4-FFF2-40B4-BE49-F238E27FC236}">
                    <a16:creationId xmlns:a16="http://schemas.microsoft.com/office/drawing/2014/main" id="{9E02D9B0-2349-4079-B4EC-BEFFBF81D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7" name="AutoShape 7">
              <a:extLst>
                <a:ext uri="{FF2B5EF4-FFF2-40B4-BE49-F238E27FC236}">
                  <a16:creationId xmlns:a16="http://schemas.microsoft.com/office/drawing/2014/main" id="{B5B09DD0-E9FE-4235-9134-635C6444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uler-Maclaurin MLE for </a:t>
            </a:r>
            <a:r>
              <a:rPr lang="en-US" sz="4400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DCB68D98-31B7-4E0E-97E7-C7FA06AD0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6034088"/>
          <a:ext cx="310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8" name="Equation" r:id="rId9" imgW="3105076" imgH="581025" progId="Equation.DSMT4">
                  <p:embed/>
                </p:oleObj>
              </mc:Choice>
              <mc:Fallback>
                <p:oleObj name="Equation" r:id="rId9" imgW="3105076" imgH="581025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DCB68D98-31B7-4E0E-97E7-C7FA06AD0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4129" y="6034088"/>
                        <a:ext cx="31051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DEC7834A-A614-4049-9E00-7881A9DBA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62344"/>
              </p:ext>
            </p:extLst>
          </p:nvPr>
        </p:nvGraphicFramePr>
        <p:xfrm>
          <a:off x="3173412" y="3425825"/>
          <a:ext cx="3908425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9" name="Equation" r:id="rId11" imgW="1688760" imgH="850680" progId="Equation.DSMT4">
                  <p:embed/>
                </p:oleObj>
              </mc:Choice>
              <mc:Fallback>
                <p:oleObj name="Equation" r:id="rId11" imgW="1688760" imgH="8506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8148E4A-093D-4E29-9815-DF4105798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3412" y="3425825"/>
                        <a:ext cx="3908425" cy="19732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14">
            <a:extLst>
              <a:ext uri="{FF2B5EF4-FFF2-40B4-BE49-F238E27FC236}">
                <a16:creationId xmlns:a16="http://schemas.microsoft.com/office/drawing/2014/main" id="{69A40522-A532-4E43-BB67-30D0969C6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3577511"/>
            <a:ext cx="1851485" cy="64103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42E6417-3A5F-42C8-B9FD-8D95313D9315}"/>
              </a:ext>
            </a:extLst>
          </p:cNvPr>
          <p:cNvGrpSpPr/>
          <p:nvPr/>
        </p:nvGrpSpPr>
        <p:grpSpPr>
          <a:xfrm>
            <a:off x="5127625" y="3425825"/>
            <a:ext cx="2438400" cy="1973263"/>
            <a:chOff x="5127625" y="3425825"/>
            <a:chExt cx="2438400" cy="1973263"/>
          </a:xfrm>
        </p:grpSpPr>
        <p:sp>
          <p:nvSpPr>
            <p:cNvPr id="88" name="Rectangle 14">
              <a:extLst>
                <a:ext uri="{FF2B5EF4-FFF2-40B4-BE49-F238E27FC236}">
                  <a16:creationId xmlns:a16="http://schemas.microsoft.com/office/drawing/2014/main" id="{25A04EAB-2934-4E96-93F8-C82838772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1838" y="3425825"/>
              <a:ext cx="480921" cy="1973263"/>
            </a:xfrm>
            <a:prstGeom prst="rect">
              <a:avLst/>
            </a:prstGeom>
            <a:solidFill>
              <a:schemeClr val="tx2"/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84" name="Object 83">
              <a:extLst>
                <a:ext uri="{FF2B5EF4-FFF2-40B4-BE49-F238E27FC236}">
                  <a16:creationId xmlns:a16="http://schemas.microsoft.com/office/drawing/2014/main" id="{3FC2854A-7157-4A62-8A2E-4CEBB8A685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845620"/>
                </p:ext>
              </p:extLst>
            </p:nvPr>
          </p:nvGraphicFramePr>
          <p:xfrm>
            <a:off x="5127625" y="3538443"/>
            <a:ext cx="243840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10" name="Equation" r:id="rId13" imgW="1054080" imgH="330120" progId="Equation.DSMT4">
                    <p:embed/>
                  </p:oleObj>
                </mc:Choice>
                <mc:Fallback>
                  <p:oleObj name="Equation" r:id="rId13" imgW="1054080" imgH="33012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DEC7834A-A614-4049-9E00-7881A9DBAB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27625" y="3538443"/>
                          <a:ext cx="2438400" cy="766763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AC3FC21D-3062-4DB7-A2DF-6FA443D510ED}"/>
              </a:ext>
            </a:extLst>
          </p:cNvPr>
          <p:cNvGrpSpPr/>
          <p:nvPr/>
        </p:nvGrpSpPr>
        <p:grpSpPr>
          <a:xfrm>
            <a:off x="4678038" y="3432436"/>
            <a:ext cx="2316947" cy="951995"/>
            <a:chOff x="5245812" y="3425825"/>
            <a:chExt cx="2316947" cy="951995"/>
          </a:xfrm>
        </p:grpSpPr>
        <p:sp>
          <p:nvSpPr>
            <p:cNvPr id="91" name="Rectangle 14">
              <a:extLst>
                <a:ext uri="{FF2B5EF4-FFF2-40B4-BE49-F238E27FC236}">
                  <a16:creationId xmlns:a16="http://schemas.microsoft.com/office/drawing/2014/main" id="{2C06B980-19DA-45BF-8AA0-7C92391E8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5812" y="3425825"/>
              <a:ext cx="2316947" cy="951995"/>
            </a:xfrm>
            <a:prstGeom prst="rect">
              <a:avLst/>
            </a:prstGeom>
            <a:solidFill>
              <a:schemeClr val="tx2"/>
            </a:solidFill>
            <a:ln w="25400">
              <a:noFill/>
              <a:miter lim="800000"/>
              <a:headEnd/>
              <a:tailEnd/>
            </a:ln>
            <a:extLst/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D880008E-6256-4473-9A11-B4CEA3641F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822489"/>
                </p:ext>
              </p:extLst>
            </p:nvPr>
          </p:nvGraphicFramePr>
          <p:xfrm>
            <a:off x="5245812" y="3538538"/>
            <a:ext cx="2203450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11" name="Equation" r:id="rId15" imgW="952200" imgH="330120" progId="Equation.DSMT4">
                    <p:embed/>
                  </p:oleObj>
                </mc:Choice>
                <mc:Fallback>
                  <p:oleObj name="Equation" r:id="rId15" imgW="952200" imgH="330120" progId="Equation.DSMT4">
                    <p:embed/>
                    <p:pic>
                      <p:nvPicPr>
                        <p:cNvPr id="84" name="Object 83">
                          <a:extLst>
                            <a:ext uri="{FF2B5EF4-FFF2-40B4-BE49-F238E27FC236}">
                              <a16:creationId xmlns:a16="http://schemas.microsoft.com/office/drawing/2014/main" id="{3FC2854A-7157-4A62-8A2E-4CEBB8A685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45812" y="3538538"/>
                          <a:ext cx="2203450" cy="766762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Rectangle 14">
            <a:extLst>
              <a:ext uri="{FF2B5EF4-FFF2-40B4-BE49-F238E27FC236}">
                <a16:creationId xmlns:a16="http://schemas.microsoft.com/office/drawing/2014/main" id="{EDC6048C-E461-4685-A098-437308B9C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786" y="3432437"/>
            <a:ext cx="2896974" cy="93851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4223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8" grpId="1" animBg="1"/>
      <p:bldP spid="99" grpId="0" animBg="1"/>
      <p:bldP spid="99" grpId="1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736713A6-F93C-460A-BE4A-B49B43926486}"/>
              </a:ext>
            </a:extLst>
          </p:cNvPr>
          <p:cNvGrpSpPr/>
          <p:nvPr/>
        </p:nvGrpSpPr>
        <p:grpSpPr>
          <a:xfrm>
            <a:off x="2503807" y="1141458"/>
            <a:ext cx="7318112" cy="2122116"/>
            <a:chOff x="2503807" y="1141458"/>
            <a:chExt cx="7318112" cy="2122116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85C7C22F-BA9D-4E73-8AB6-C97ECF339051}"/>
                </a:ext>
              </a:extLst>
            </p:cNvPr>
            <p:cNvGrpSpPr/>
            <p:nvPr/>
          </p:nvGrpSpPr>
          <p:grpSpPr>
            <a:xfrm>
              <a:off x="6282601" y="1141458"/>
              <a:ext cx="3539318" cy="1245368"/>
              <a:chOff x="6282601" y="1141458"/>
              <a:chExt cx="3539318" cy="1245368"/>
            </a:xfrm>
          </p:grpSpPr>
          <p:graphicFrame>
            <p:nvGraphicFramePr>
              <p:cNvPr id="94" name="Object 93">
                <a:extLst>
                  <a:ext uri="{FF2B5EF4-FFF2-40B4-BE49-F238E27FC236}">
                    <a16:creationId xmlns:a16="http://schemas.microsoft.com/office/drawing/2014/main" id="{B59CA06C-F984-4FF6-A070-EF39A2A1CB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985" y="1858189"/>
              <a:ext cx="21145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422" name="Equation" r:id="rId5" imgW="914400" imgH="228600" progId="Equation.DSMT4">
                      <p:embed/>
                    </p:oleObj>
                  </mc:Choice>
                  <mc:Fallback>
                    <p:oleObj name="Equation" r:id="rId5" imgW="914400" imgH="228600" progId="Equation.DSMT4">
                      <p:embed/>
                      <p:pic>
                        <p:nvPicPr>
                          <p:cNvPr id="94" name="Object 93">
                            <a:extLst>
                              <a:ext uri="{FF2B5EF4-FFF2-40B4-BE49-F238E27FC236}">
                                <a16:creationId xmlns:a16="http://schemas.microsoft.com/office/drawing/2014/main" id="{B59CA06C-F984-4FF6-A070-EF39A2A1CB8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4985" y="1858189"/>
                            <a:ext cx="2114550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AutoShape 7">
                <a:extLst>
                  <a:ext uri="{FF2B5EF4-FFF2-40B4-BE49-F238E27FC236}">
                    <a16:creationId xmlns:a16="http://schemas.microsoft.com/office/drawing/2014/main" id="{3E510C37-D6FD-4974-8D37-5CC6B0C51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601" y="1141458"/>
                <a:ext cx="3539318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ite-frequency </a:t>
                </a:r>
              </a:p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pectrum</a:t>
                </a:r>
              </a:p>
            </p:txBody>
          </p:sp>
        </p:grpSp>
        <p:sp>
          <p:nvSpPr>
            <p:cNvPr id="81" name="AutoShape 7">
              <a:extLst>
                <a:ext uri="{FF2B5EF4-FFF2-40B4-BE49-F238E27FC236}">
                  <a16:creationId xmlns:a16="http://schemas.microsoft.com/office/drawing/2014/main" id="{C2F0BA28-9943-4704-8C31-2B2519107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601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the minority letters in each column.</a:t>
              </a: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9D95463-5C8D-4BB4-A4AB-9F99D8D09510}"/>
                </a:ext>
              </a:extLst>
            </p:cNvPr>
            <p:cNvGrpSpPr/>
            <p:nvPr/>
          </p:nvGrpSpPr>
          <p:grpSpPr>
            <a:xfrm>
              <a:off x="2503807" y="1141458"/>
              <a:ext cx="3570240" cy="1246142"/>
              <a:chOff x="6251679" y="1141458"/>
              <a:chExt cx="3570240" cy="1246142"/>
            </a:xfrm>
          </p:grpSpPr>
          <p:graphicFrame>
            <p:nvGraphicFramePr>
              <p:cNvPr id="92" name="Object 91">
                <a:extLst>
                  <a:ext uri="{FF2B5EF4-FFF2-40B4-BE49-F238E27FC236}">
                    <a16:creationId xmlns:a16="http://schemas.microsoft.com/office/drawing/2014/main" id="{22D0B95F-4369-4814-8C5A-5B95EE0A83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0573" y="1858963"/>
              <a:ext cx="223202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423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92" name="Object 91">
                            <a:extLst>
                              <a:ext uri="{FF2B5EF4-FFF2-40B4-BE49-F238E27FC236}">
                                <a16:creationId xmlns:a16="http://schemas.microsoft.com/office/drawing/2014/main" id="{22D0B95F-4369-4814-8C5A-5B95EE0A83D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20573" y="1858963"/>
                            <a:ext cx="2232025" cy="52863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AutoShape 7">
                <a:extLst>
                  <a:ext uri="{FF2B5EF4-FFF2-40B4-BE49-F238E27FC236}">
                    <a16:creationId xmlns:a16="http://schemas.microsoft.com/office/drawing/2014/main" id="{9E02D9B0-2349-4079-B4EC-BEFFBF81D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1679" y="1141458"/>
                <a:ext cx="3570240" cy="707886"/>
              </a:xfrm>
              <a:prstGeom prst="wedgeRectCallout">
                <a:avLst>
                  <a:gd name="adj1" fmla="val 49304"/>
                  <a:gd name="adj2" fmla="val -33019"/>
                </a:avLst>
              </a:prstGeom>
              <a:solidFill>
                <a:srgbClr val="5F5F5F">
                  <a:alpha val="50000"/>
                </a:srgbClr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ncestral sample-frequency spectrum</a:t>
                </a:r>
              </a:p>
            </p:txBody>
          </p:sp>
        </p:grpSp>
        <p:sp>
          <p:nvSpPr>
            <p:cNvPr id="87" name="AutoShape 7">
              <a:extLst>
                <a:ext uri="{FF2B5EF4-FFF2-40B4-BE49-F238E27FC236}">
                  <a16:creationId xmlns:a16="http://schemas.microsoft.com/office/drawing/2014/main" id="{B5B09DD0-E9FE-4235-9134-635C6444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268" y="2555688"/>
              <a:ext cx="3539318" cy="707886"/>
            </a:xfrm>
            <a:prstGeom prst="wedgeRectCallout">
              <a:avLst>
                <a:gd name="adj1" fmla="val 49304"/>
                <a:gd name="adj2" fmla="val -33019"/>
              </a:avLst>
            </a:prstGeom>
            <a:solidFill>
              <a:srgbClr val="5F5F5F">
                <a:alpha val="50000"/>
              </a:srgbClr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 samples descended </a:t>
              </a:r>
            </a:p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rom each ancestor.</a:t>
              </a:r>
            </a:p>
          </p:txBody>
        </p:sp>
      </p:grp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thod of Moments for </a:t>
            </a:r>
            <a:r>
              <a:rPr lang="en-US" sz="4400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516AAF-2DE7-46F4-904F-B8183DE9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575757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C297566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C0C811B-0E11-46DF-9EF7-EBCFCD5610A0}"/>
              </a:ext>
            </a:extLst>
          </p:cNvPr>
          <p:cNvSpPr/>
          <p:nvPr/>
        </p:nvSpPr>
        <p:spPr bwMode="auto">
          <a:xfrm>
            <a:off x="480683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1D9CDC-180B-4660-AD14-2B351B15CA66}"/>
              </a:ext>
            </a:extLst>
          </p:cNvPr>
          <p:cNvGrpSpPr/>
          <p:nvPr/>
        </p:nvGrpSpPr>
        <p:grpSpPr>
          <a:xfrm>
            <a:off x="1018635" y="6113602"/>
            <a:ext cx="2614608" cy="389513"/>
            <a:chOff x="1018635" y="6113602"/>
            <a:chExt cx="2614608" cy="389513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50F6421-7614-486C-970F-2C304A102EEC}"/>
                </a:ext>
              </a:extLst>
            </p:cNvPr>
            <p:cNvSpPr/>
            <p:nvPr/>
          </p:nvSpPr>
          <p:spPr bwMode="auto">
            <a:xfrm>
              <a:off x="101863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1D21EC6-9130-4FA4-A63E-9E5729D5E375}"/>
                </a:ext>
              </a:extLst>
            </p:cNvPr>
            <p:cNvSpPr/>
            <p:nvPr/>
          </p:nvSpPr>
          <p:spPr bwMode="auto">
            <a:xfrm>
              <a:off x="3251845" y="6113602"/>
              <a:ext cx="381398" cy="389513"/>
            </a:xfrm>
            <a:prstGeom prst="ellipse">
              <a:avLst/>
            </a:prstGeom>
            <a:solidFill>
              <a:srgbClr val="00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 </a:t>
              </a:r>
            </a:p>
          </p:txBody>
        </p:sp>
      </p:grpSp>
      <p:sp>
        <p:nvSpPr>
          <p:cNvPr id="66" name="Oval 65">
            <a:extLst>
              <a:ext uri="{FF2B5EF4-FFF2-40B4-BE49-F238E27FC236}">
                <a16:creationId xmlns:a16="http://schemas.microsoft.com/office/drawing/2014/main" id="{8ADC39C1-322E-49B5-BB42-59978608E658}"/>
              </a:ext>
            </a:extLst>
          </p:cNvPr>
          <p:cNvSpPr/>
          <p:nvPr/>
        </p:nvSpPr>
        <p:spPr bwMode="auto">
          <a:xfrm>
            <a:off x="2698645" y="6113602"/>
            <a:ext cx="381398" cy="389513"/>
          </a:xfrm>
          <a:prstGeom prst="ellips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693845E6-C348-4FE4-98B3-AC51CD39D3F7}"/>
              </a:ext>
            </a:extLst>
          </p:cNvPr>
          <p:cNvGrpSpPr/>
          <p:nvPr/>
        </p:nvGrpSpPr>
        <p:grpSpPr>
          <a:xfrm rot="16200000">
            <a:off x="1982103" y="6113197"/>
            <a:ext cx="134471" cy="390320"/>
            <a:chOff x="3430599" y="5322809"/>
            <a:chExt cx="134471" cy="390320"/>
          </a:xfrm>
          <a:solidFill>
            <a:srgbClr val="000000"/>
          </a:solidFill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6A42050-B678-4350-84FA-1D19C5E0B717}"/>
                </a:ext>
              </a:extLst>
            </p:cNvPr>
            <p:cNvSpPr/>
            <p:nvPr/>
          </p:nvSpPr>
          <p:spPr bwMode="auto">
            <a:xfrm rot="16200000">
              <a:off x="3430599" y="5322809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1128FCA-9790-45E0-A8CE-2883E388FD70}"/>
                </a:ext>
              </a:extLst>
            </p:cNvPr>
            <p:cNvSpPr/>
            <p:nvPr/>
          </p:nvSpPr>
          <p:spPr bwMode="auto">
            <a:xfrm rot="16200000">
              <a:off x="3430599" y="5450733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0CE20D4-4631-4B91-8D4A-9C9D81460346}"/>
                </a:ext>
              </a:extLst>
            </p:cNvPr>
            <p:cNvSpPr/>
            <p:nvPr/>
          </p:nvSpPr>
          <p:spPr bwMode="auto">
            <a:xfrm rot="16200000">
              <a:off x="3430599" y="5578658"/>
              <a:ext cx="134471" cy="134471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4182E448-EEA8-4343-A25A-CCAE9A8C77D1}"/>
              </a:ext>
            </a:extLst>
          </p:cNvPr>
          <p:cNvSpPr/>
          <p:nvPr/>
        </p:nvSpPr>
        <p:spPr bwMode="auto">
          <a:xfrm>
            <a:off x="1368540" y="1162361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1BADE98-1324-48D8-9895-E676DA7D4DD6}"/>
              </a:ext>
            </a:extLst>
          </p:cNvPr>
          <p:cNvSpPr/>
          <p:nvPr/>
        </p:nvSpPr>
        <p:spPr bwMode="auto">
          <a:xfrm>
            <a:off x="19161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08EB36A-DD27-47F2-ADD4-68EF74072A79}"/>
              </a:ext>
            </a:extLst>
          </p:cNvPr>
          <p:cNvCxnSpPr>
            <a:cxnSpLocks/>
            <a:stCxn id="36" idx="5"/>
            <a:endCxn id="37" idx="0"/>
          </p:cNvCxnSpPr>
          <p:nvPr/>
        </p:nvCxnSpPr>
        <p:spPr bwMode="auto">
          <a:xfrm>
            <a:off x="1692161" y="1494831"/>
            <a:ext cx="413520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CE93A2-6C95-4776-A40B-521B800C6B6A}"/>
              </a:ext>
            </a:extLst>
          </p:cNvPr>
          <p:cNvCxnSpPr>
            <a:cxnSpLocks/>
            <a:stCxn id="37" idx="3"/>
            <a:endCxn id="57" idx="0"/>
          </p:cNvCxnSpPr>
          <p:nvPr/>
        </p:nvCxnSpPr>
        <p:spPr bwMode="auto">
          <a:xfrm flipH="1">
            <a:off x="1661239" y="2950685"/>
            <a:ext cx="310393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2233367E-B24C-44C7-A7F1-140E8CC6EA23}"/>
              </a:ext>
            </a:extLst>
          </p:cNvPr>
          <p:cNvSpPr/>
          <p:nvPr/>
        </p:nvSpPr>
        <p:spPr bwMode="auto">
          <a:xfrm>
            <a:off x="1362908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A85D970-0B56-45E0-A1FA-4F14D4706B0A}"/>
              </a:ext>
            </a:extLst>
          </p:cNvPr>
          <p:cNvCxnSpPr>
            <a:cxnSpLocks/>
            <a:stCxn id="36" idx="4"/>
            <a:endCxn id="40" idx="0"/>
          </p:cNvCxnSpPr>
          <p:nvPr/>
        </p:nvCxnSpPr>
        <p:spPr bwMode="auto">
          <a:xfrm flipH="1">
            <a:off x="1552481" y="1551874"/>
            <a:ext cx="5632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EE711D-E846-4E66-A9C7-8353B0D35DD5}"/>
              </a:ext>
            </a:extLst>
          </p:cNvPr>
          <p:cNvCxnSpPr>
            <a:cxnSpLocks/>
            <a:stCxn id="37" idx="4"/>
            <a:endCxn id="52" idx="0"/>
          </p:cNvCxnSpPr>
          <p:nvPr/>
        </p:nvCxnSpPr>
        <p:spPr bwMode="auto">
          <a:xfrm>
            <a:off x="2105681" y="3007728"/>
            <a:ext cx="0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3DB3257-F27B-41F7-9E33-951EFF3A743A}"/>
              </a:ext>
            </a:extLst>
          </p:cNvPr>
          <p:cNvCxnSpPr>
            <a:cxnSpLocks/>
            <a:stCxn id="36" idx="3"/>
          </p:cNvCxnSpPr>
          <p:nvPr/>
        </p:nvCxnSpPr>
        <p:spPr bwMode="auto">
          <a:xfrm flipH="1">
            <a:off x="1014529" y="1494831"/>
            <a:ext cx="409535" cy="1123384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1D2D2C-1CEF-48F4-81D1-5395B341EB22}"/>
              </a:ext>
            </a:extLst>
          </p:cNvPr>
          <p:cNvGrpSpPr/>
          <p:nvPr/>
        </p:nvGrpSpPr>
        <p:grpSpPr>
          <a:xfrm>
            <a:off x="480683" y="4074069"/>
            <a:ext cx="379145" cy="789737"/>
            <a:chOff x="1394541" y="4924616"/>
            <a:chExt cx="379145" cy="78973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F1E010A8-1A31-480F-9554-5BA42EEABA63}"/>
                </a:ext>
              </a:extLst>
            </p:cNvPr>
            <p:cNvSpPr/>
            <p:nvPr/>
          </p:nvSpPr>
          <p:spPr bwMode="auto">
            <a:xfrm>
              <a:off x="1394541" y="49246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588950E1-3F2F-431A-8803-D805C3D14B36}"/>
                </a:ext>
              </a:extLst>
            </p:cNvPr>
            <p:cNvGrpSpPr/>
            <p:nvPr/>
          </p:nvGrpSpPr>
          <p:grpSpPr>
            <a:xfrm>
              <a:off x="1516878" y="5324033"/>
              <a:ext cx="134471" cy="390320"/>
              <a:chOff x="3430599" y="5322809"/>
              <a:chExt cx="134471" cy="390320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9A2F975A-A972-424F-9FE5-A5A15EF25C5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4E99D05-CFAE-4821-937C-35BB58CEB3B8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4C1A041-1DCA-4C26-8E7F-5876A7E892CB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AC70A8-ED9C-43E3-8673-47C0E14C9E94}"/>
              </a:ext>
            </a:extLst>
          </p:cNvPr>
          <p:cNvGrpSpPr/>
          <p:nvPr/>
        </p:nvGrpSpPr>
        <p:grpSpPr>
          <a:xfrm>
            <a:off x="1471666" y="4074069"/>
            <a:ext cx="379145" cy="789769"/>
            <a:chOff x="2385524" y="4947221"/>
            <a:chExt cx="379145" cy="78976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272D747-E740-401B-B9DF-53685EEB951F}"/>
                </a:ext>
              </a:extLst>
            </p:cNvPr>
            <p:cNvSpPr/>
            <p:nvPr/>
          </p:nvSpPr>
          <p:spPr bwMode="auto">
            <a:xfrm>
              <a:off x="2385524" y="4947221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027775A-8C79-41D8-A0A1-35ECA648830A}"/>
                </a:ext>
              </a:extLst>
            </p:cNvPr>
            <p:cNvGrpSpPr/>
            <p:nvPr/>
          </p:nvGrpSpPr>
          <p:grpSpPr>
            <a:xfrm>
              <a:off x="2507861" y="5346670"/>
              <a:ext cx="134471" cy="390320"/>
              <a:chOff x="3430599" y="5322809"/>
              <a:chExt cx="134471" cy="390320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E7D08DD-F275-4088-9F09-B45E689A4BDE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25FC710-8C82-4DFC-AD26-94C1356AE45E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6AAD3CF0-3D99-4D70-AE7B-F7DDE84AB6FF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922F4E-D36F-4488-916C-88296483168E}"/>
              </a:ext>
            </a:extLst>
          </p:cNvPr>
          <p:cNvGrpSpPr/>
          <p:nvPr/>
        </p:nvGrpSpPr>
        <p:grpSpPr>
          <a:xfrm>
            <a:off x="1916108" y="4074069"/>
            <a:ext cx="379145" cy="796331"/>
            <a:chOff x="2829966" y="5129016"/>
            <a:chExt cx="379145" cy="79633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A0012D0-D2F4-4052-A76D-F2561ABD45E9}"/>
                </a:ext>
              </a:extLst>
            </p:cNvPr>
            <p:cNvSpPr/>
            <p:nvPr/>
          </p:nvSpPr>
          <p:spPr bwMode="auto">
            <a:xfrm>
              <a:off x="2829966" y="5129016"/>
              <a:ext cx="379145" cy="389513"/>
            </a:xfrm>
            <a:prstGeom prst="ellipse">
              <a:avLst/>
            </a:prstGeom>
            <a:solidFill>
              <a:schemeClr val="tx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67827F9-68D0-4655-BEE5-939050B00355}"/>
                </a:ext>
              </a:extLst>
            </p:cNvPr>
            <p:cNvGrpSpPr/>
            <p:nvPr/>
          </p:nvGrpSpPr>
          <p:grpSpPr>
            <a:xfrm>
              <a:off x="2952303" y="5535027"/>
              <a:ext cx="134471" cy="390320"/>
              <a:chOff x="3430599" y="5322809"/>
              <a:chExt cx="134471" cy="39032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700B85E-2A98-4A88-B555-05D583E9F5F6}"/>
                  </a:ext>
                </a:extLst>
              </p:cNvPr>
              <p:cNvSpPr/>
              <p:nvPr/>
            </p:nvSpPr>
            <p:spPr bwMode="auto">
              <a:xfrm rot="16200000">
                <a:off x="3430599" y="5322809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9B9BE294-5346-4BF0-BAAC-3775847E5C19}"/>
                  </a:ext>
                </a:extLst>
              </p:cNvPr>
              <p:cNvSpPr/>
              <p:nvPr/>
            </p:nvSpPr>
            <p:spPr bwMode="auto">
              <a:xfrm rot="16200000">
                <a:off x="3430599" y="5450733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91CE36C-1BE1-43CC-95B1-7F4DB36346A5}"/>
                  </a:ext>
                </a:extLst>
              </p:cNvPr>
              <p:cNvSpPr/>
              <p:nvPr/>
            </p:nvSpPr>
            <p:spPr bwMode="auto">
              <a:xfrm rot="16200000">
                <a:off x="3430599" y="5578658"/>
                <a:ext cx="134471" cy="134471"/>
              </a:xfrm>
              <a:prstGeom prst="ellipse">
                <a:avLst/>
              </a:prstGeom>
              <a:solidFill>
                <a:srgbClr val="000000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1EA570-4310-4D8F-A028-2D82D8010C7D}"/>
              </a:ext>
            </a:extLst>
          </p:cNvPr>
          <p:cNvCxnSpPr>
            <a:cxnSpLocks/>
            <a:endCxn id="71" idx="0"/>
          </p:cNvCxnSpPr>
          <p:nvPr/>
        </p:nvCxnSpPr>
        <p:spPr bwMode="auto">
          <a:xfrm flipH="1">
            <a:off x="670256" y="3007728"/>
            <a:ext cx="344273" cy="1066341"/>
          </a:xfrm>
          <a:prstGeom prst="straightConnector1">
            <a:avLst/>
          </a:prstGeom>
          <a:solidFill>
            <a:srgbClr val="6666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854154B6-FBB4-4E53-BF3A-E4D056CD53D9}"/>
              </a:ext>
            </a:extLst>
          </p:cNvPr>
          <p:cNvSpPr/>
          <p:nvPr/>
        </p:nvSpPr>
        <p:spPr bwMode="auto">
          <a:xfrm>
            <a:off x="824956" y="2618215"/>
            <a:ext cx="379145" cy="389513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DCB68D98-31B7-4E0E-97E7-C7FA06AD0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129" y="6034088"/>
          <a:ext cx="310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24" name="Equation" r:id="rId9" imgW="3105076" imgH="581025" progId="Equation.DSMT4">
                  <p:embed/>
                </p:oleObj>
              </mc:Choice>
              <mc:Fallback>
                <p:oleObj name="Equation" r:id="rId9" imgW="3105076" imgH="581025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DCB68D98-31B7-4E0E-97E7-C7FA06AD0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4129" y="6034088"/>
                        <a:ext cx="31051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C8148E4A-093D-4E29-9815-DF4105798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39966"/>
              </p:ext>
            </p:extLst>
          </p:nvPr>
        </p:nvGraphicFramePr>
        <p:xfrm>
          <a:off x="3172701" y="3895725"/>
          <a:ext cx="47037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25" name="Equation" r:id="rId11" imgW="2031840" imgH="444240" progId="Equation.DSMT4">
                  <p:embed/>
                </p:oleObj>
              </mc:Choice>
              <mc:Fallback>
                <p:oleObj name="Equation" r:id="rId11" imgW="2031840" imgH="4442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8148E4A-093D-4E29-9815-DF4105798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2701" y="3895725"/>
                        <a:ext cx="4703763" cy="10318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14">
            <a:extLst>
              <a:ext uri="{FF2B5EF4-FFF2-40B4-BE49-F238E27FC236}">
                <a16:creationId xmlns:a16="http://schemas.microsoft.com/office/drawing/2014/main" id="{4931BA52-BF68-455F-B02A-CA39C3FEF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876" y="3895725"/>
            <a:ext cx="3628582" cy="1066341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8" name="Rectangle 14">
            <a:extLst>
              <a:ext uri="{FF2B5EF4-FFF2-40B4-BE49-F238E27FC236}">
                <a16:creationId xmlns:a16="http://schemas.microsoft.com/office/drawing/2014/main" id="{33206F2D-0D86-444B-9945-05DBF965D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071" y="3895724"/>
            <a:ext cx="323621" cy="1066341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65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624">
        <p:fade/>
      </p:transition>
    </mc:Choice>
    <mc:Fallback xmlns="">
      <p:transition spd="med" advTm="4662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78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imulation Results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covery of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from SFS Data</a:t>
            </a:r>
          </a:p>
        </p:txBody>
      </p:sp>
    </p:spTree>
    <p:extLst>
      <p:ext uri="{BB962C8B-B14F-4D97-AF65-F5344CB8AC3E}">
        <p14:creationId xmlns:p14="http://schemas.microsoft.com/office/powerpoint/2010/main" val="3870370687"/>
      </p:ext>
    </p:extLst>
  </p:cSld>
  <p:clrMapOvr>
    <a:masterClrMapping/>
  </p:clrMapOvr>
  <p:transition advTm="1456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0930" name="Picture 2" descr="C:\Users\johnlspouge\Desktop\achievemen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500" y="1036675"/>
            <a:ext cx="6857999" cy="47896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46350575"/>
      </p:ext>
    </p:extLst>
  </p:cSld>
  <p:clrMapOvr>
    <a:masterClrMapping/>
  </p:clrMapOvr>
  <p:transition advTm="107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AutoShape 7">
            <a:extLst>
              <a:ext uri="{FF2B5EF4-FFF2-40B4-BE49-F238E27FC236}">
                <a16:creationId xmlns:a16="http://schemas.microsoft.com/office/drawing/2014/main" id="{E624B19E-CC1D-495D-9707-14A70ED92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5940999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= sample mean; dash-dot = sample st dev; dash = est. error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71" name="Picture 170">
            <a:extLst>
              <a:ext uri="{FF2B5EF4-FFF2-40B4-BE49-F238E27FC236}">
                <a16:creationId xmlns:a16="http://schemas.microsoft.com/office/drawing/2014/main" id="{9F26FB3C-B8F7-42F9-889F-D52505336C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162" t="3768" r="5730" b="12197"/>
          <a:stretch/>
        </p:blipFill>
        <p:spPr>
          <a:xfrm>
            <a:off x="1227194" y="3363889"/>
            <a:ext cx="2660612" cy="1681423"/>
          </a:xfrm>
          <a:prstGeom prst="rect">
            <a:avLst/>
          </a:prstGeom>
        </p:spPr>
      </p:pic>
      <p:sp>
        <p:nvSpPr>
          <p:cNvPr id="155" name="Rectangle 154">
            <a:extLst>
              <a:ext uri="{FF2B5EF4-FFF2-40B4-BE49-F238E27FC236}">
                <a16:creationId xmlns:a16="http://schemas.microsoft.com/office/drawing/2014/main" id="{B2FD2AAE-8EAC-4CBE-8BB8-3A45E336D459}"/>
              </a:ext>
            </a:extLst>
          </p:cNvPr>
          <p:cNvSpPr/>
          <p:nvPr/>
        </p:nvSpPr>
        <p:spPr bwMode="auto">
          <a:xfrm>
            <a:off x="877257" y="5054837"/>
            <a:ext cx="9343752" cy="36498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4A4D90FC-4A21-4D45-B84C-0473148AC48E}"/>
              </a:ext>
            </a:extLst>
          </p:cNvPr>
          <p:cNvCxnSpPr/>
          <p:nvPr/>
        </p:nvCxnSpPr>
        <p:spPr>
          <a:xfrm>
            <a:off x="1211230" y="3359956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2" name="Picture 171">
            <a:extLst>
              <a:ext uri="{FF2B5EF4-FFF2-40B4-BE49-F238E27FC236}">
                <a16:creationId xmlns:a16="http://schemas.microsoft.com/office/drawing/2014/main" id="{13D95C61-33EA-4EC7-98B4-8528BD30A6F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061" t="2981" r="5570" b="11822"/>
          <a:stretch/>
        </p:blipFill>
        <p:spPr>
          <a:xfrm>
            <a:off x="4272099" y="3368806"/>
            <a:ext cx="2649018" cy="1676506"/>
          </a:xfrm>
          <a:prstGeom prst="rect">
            <a:avLst/>
          </a:prstGeom>
        </p:spPr>
      </p:pic>
      <p:pic>
        <p:nvPicPr>
          <p:cNvPr id="173" name="Picture 172">
            <a:extLst>
              <a:ext uri="{FF2B5EF4-FFF2-40B4-BE49-F238E27FC236}">
                <a16:creationId xmlns:a16="http://schemas.microsoft.com/office/drawing/2014/main" id="{C0E12583-3268-4EA2-8619-140647E3638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540" t="3768" b="11035"/>
          <a:stretch/>
        </p:blipFill>
        <p:spPr>
          <a:xfrm>
            <a:off x="7270411" y="3348848"/>
            <a:ext cx="2658180" cy="1700674"/>
          </a:xfrm>
          <a:prstGeom prst="rect">
            <a:avLst/>
          </a:prstGeom>
        </p:spPr>
      </p:pic>
      <p:sp>
        <p:nvSpPr>
          <p:cNvPr id="89" name="TextBox 88">
            <a:extLst>
              <a:ext uri="{FF2B5EF4-FFF2-40B4-BE49-F238E27FC236}">
                <a16:creationId xmlns:a16="http://schemas.microsoft.com/office/drawing/2014/main" id="{26D2BB81-BE39-4511-80E1-41A3870FC1C8}"/>
              </a:ext>
            </a:extLst>
          </p:cNvPr>
          <p:cNvSpPr txBox="1"/>
          <p:nvPr/>
        </p:nvSpPr>
        <p:spPr>
          <a:xfrm>
            <a:off x="1237643" y="3362328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6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451BFD3-8043-4624-A07F-AF01E1D58867}"/>
              </a:ext>
            </a:extLst>
          </p:cNvPr>
          <p:cNvSpPr txBox="1"/>
          <p:nvPr/>
        </p:nvSpPr>
        <p:spPr>
          <a:xfrm>
            <a:off x="4763761" y="5533224"/>
            <a:ext cx="1511952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True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492D83D-B3D2-44F7-92D8-E11A1827CFBD}"/>
              </a:ext>
            </a:extLst>
          </p:cNvPr>
          <p:cNvSpPr txBox="1"/>
          <p:nvPr/>
        </p:nvSpPr>
        <p:spPr>
          <a:xfrm rot="16200000">
            <a:off x="-740262" y="3304609"/>
            <a:ext cx="2097048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Estimated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BECACC7-B79B-4F00-B542-218F318B0948}"/>
              </a:ext>
            </a:extLst>
          </p:cNvPr>
          <p:cNvCxnSpPr/>
          <p:nvPr/>
        </p:nvCxnSpPr>
        <p:spPr>
          <a:xfrm>
            <a:off x="7254652" y="3365152"/>
            <a:ext cx="0" cy="16836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A704972-B175-4B85-B4C5-F67F0E8A246C}"/>
              </a:ext>
            </a:extLst>
          </p:cNvPr>
          <p:cNvSpPr txBox="1"/>
          <p:nvPr/>
        </p:nvSpPr>
        <p:spPr>
          <a:xfrm>
            <a:off x="7276304" y="33675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256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35961E34-541F-4373-A331-9E251F1E1B9A}"/>
              </a:ext>
            </a:extLst>
          </p:cNvPr>
          <p:cNvSpPr txBox="1"/>
          <p:nvPr/>
        </p:nvSpPr>
        <p:spPr>
          <a:xfrm>
            <a:off x="4282237" y="33612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28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9152EC89-E6EE-45A1-81E2-9319FBF7EE1F}"/>
              </a:ext>
            </a:extLst>
          </p:cNvPr>
          <p:cNvSpPr/>
          <p:nvPr/>
        </p:nvSpPr>
        <p:spPr bwMode="auto">
          <a:xfrm>
            <a:off x="838469" y="2966686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3" name="Rectangle 3">
            <a:extLst>
              <a:ext uri="{FF2B5EF4-FFF2-40B4-BE49-F238E27FC236}">
                <a16:creationId xmlns:a16="http://schemas.microsoft.com/office/drawing/2014/main" id="{E2FF9D42-8DA9-4755-AA75-7F86BDDE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07F171AB-5362-4177-A540-8D812897826E}"/>
              </a:ext>
            </a:extLst>
          </p:cNvPr>
          <p:cNvGrpSpPr/>
          <p:nvPr/>
        </p:nvGrpSpPr>
        <p:grpSpPr>
          <a:xfrm>
            <a:off x="629117" y="3341784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352C25C4-10D0-42D1-928B-D52705948AAD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3544F090-6512-44B0-B1FA-63D78B174E6D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781005B2-BE19-43EB-A9E5-E1A4AE5C6F7B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A0941CC-5E20-4C61-9939-A148E4FDDC11}"/>
              </a:ext>
            </a:extLst>
          </p:cNvPr>
          <p:cNvSpPr/>
          <p:nvPr/>
        </p:nvSpPr>
        <p:spPr>
          <a:xfrm>
            <a:off x="5950750" y="4852300"/>
            <a:ext cx="238540" cy="4224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519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F697A18-66EF-4E19-877A-107DC9084DF9}"/>
              </a:ext>
            </a:extLst>
          </p:cNvPr>
          <p:cNvCxnSpPr>
            <a:cxnSpLocks/>
          </p:cNvCxnSpPr>
          <p:nvPr/>
        </p:nvCxnSpPr>
        <p:spPr>
          <a:xfrm flipH="1">
            <a:off x="7254652" y="5055822"/>
            <a:ext cx="23195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51E6C756-49E2-4F13-AE04-2F08F76474C3}"/>
              </a:ext>
            </a:extLst>
          </p:cNvPr>
          <p:cNvGrpSpPr/>
          <p:nvPr/>
        </p:nvGrpSpPr>
        <p:grpSpPr>
          <a:xfrm>
            <a:off x="100766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441EF9E3-785F-4282-A29C-3D6E7CF8871D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6A8D5369-3B22-4822-BFDC-84766655E26B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E5AEF0C-7DF6-44D9-B9A0-1A5DD8A859A1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8C755408-01EF-400D-8B76-ACA8DDF530E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sp>
        <p:nvSpPr>
          <p:cNvPr id="157" name="AutoShape 7">
            <a:extLst>
              <a:ext uri="{FF2B5EF4-FFF2-40B4-BE49-F238E27FC236}">
                <a16:creationId xmlns:a16="http://schemas.microsoft.com/office/drawing/2014/main" id="{C40B3E91-979A-4BA6-9D03-66A0DDFE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6395061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 = delta MLE; purple = integral MLE; blue = method of moments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4F71E9A0-496A-47DF-A25A-B3E5F1E634BE}"/>
              </a:ext>
            </a:extLst>
          </p:cNvPr>
          <p:cNvCxnSpPr>
            <a:cxnSpLocks/>
          </p:cNvCxnSpPr>
          <p:nvPr/>
        </p:nvCxnSpPr>
        <p:spPr bwMode="auto">
          <a:xfrm>
            <a:off x="1224586" y="3351786"/>
            <a:ext cx="0" cy="1663080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pic>
        <p:nvPicPr>
          <p:cNvPr id="168" name="Picture 167">
            <a:extLst>
              <a:ext uri="{FF2B5EF4-FFF2-40B4-BE49-F238E27FC236}">
                <a16:creationId xmlns:a16="http://schemas.microsoft.com/office/drawing/2014/main" id="{C09E4356-6DCF-4CBC-B852-A70A0399534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396" t="3769" r="5779" b="12598"/>
          <a:stretch/>
        </p:blipFill>
        <p:spPr>
          <a:xfrm>
            <a:off x="1248878" y="1338899"/>
            <a:ext cx="2638928" cy="1687512"/>
          </a:xfrm>
          <a:prstGeom prst="rect">
            <a:avLst/>
          </a:prstGeom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id="{ABA8F045-E93C-4570-8D73-EDF7EE1B24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395" t="3831" r="5779" b="12649"/>
          <a:stretch/>
        </p:blipFill>
        <p:spPr>
          <a:xfrm>
            <a:off x="4284829" y="1338899"/>
            <a:ext cx="2636288" cy="1677961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7EC210A6-2757-4CAB-ADB8-D3D069659B3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162" t="3769" r="5730" b="12598"/>
          <a:stretch/>
        </p:blipFill>
        <p:spPr>
          <a:xfrm>
            <a:off x="7274117" y="1338899"/>
            <a:ext cx="2654474" cy="1678040"/>
          </a:xfrm>
          <a:prstGeom prst="rect">
            <a:avLst/>
          </a:prstGeom>
        </p:spPr>
      </p:pic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06E48A03-38EC-4E8A-BC02-5DAB24921652}"/>
              </a:ext>
            </a:extLst>
          </p:cNvPr>
          <p:cNvCxnSpPr>
            <a:cxnSpLocks/>
          </p:cNvCxnSpPr>
          <p:nvPr/>
        </p:nvCxnSpPr>
        <p:spPr>
          <a:xfrm flipH="1">
            <a:off x="1211291" y="3037740"/>
            <a:ext cx="2714826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8C96F72-E7DA-42B3-92CC-3EAB7AADE1C6}"/>
              </a:ext>
            </a:extLst>
          </p:cNvPr>
          <p:cNvCxnSpPr>
            <a:cxnSpLocks/>
          </p:cNvCxnSpPr>
          <p:nvPr/>
        </p:nvCxnSpPr>
        <p:spPr>
          <a:xfrm flipH="1">
            <a:off x="4262968" y="3030674"/>
            <a:ext cx="2676308" cy="706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77C91C1-ABFF-45E2-A6E0-CACF7A4BFCB3}"/>
              </a:ext>
            </a:extLst>
          </p:cNvPr>
          <p:cNvCxnSpPr>
            <a:cxnSpLocks/>
          </p:cNvCxnSpPr>
          <p:nvPr/>
        </p:nvCxnSpPr>
        <p:spPr>
          <a:xfrm flipH="1">
            <a:off x="7287447" y="3042913"/>
            <a:ext cx="2657240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4C291083-9C74-4A99-8B7F-F6E0476154BA}"/>
              </a:ext>
            </a:extLst>
          </p:cNvPr>
          <p:cNvSpPr/>
          <p:nvPr/>
        </p:nvSpPr>
        <p:spPr bwMode="auto">
          <a:xfrm>
            <a:off x="838469" y="961969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C843B62-59A1-4553-B138-DE008BB0EA9F}"/>
              </a:ext>
            </a:extLst>
          </p:cNvPr>
          <p:cNvCxnSpPr>
            <a:cxnSpLocks/>
          </p:cNvCxnSpPr>
          <p:nvPr/>
        </p:nvCxnSpPr>
        <p:spPr>
          <a:xfrm flipH="1">
            <a:off x="1211231" y="5050627"/>
            <a:ext cx="2689097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39BB6BB-F867-4E65-AB45-59D37E1D5152}"/>
              </a:ext>
            </a:extLst>
          </p:cNvPr>
          <p:cNvCxnSpPr>
            <a:cxnSpLocks/>
          </p:cNvCxnSpPr>
          <p:nvPr/>
        </p:nvCxnSpPr>
        <p:spPr>
          <a:xfrm flipH="1">
            <a:off x="7245521" y="5055822"/>
            <a:ext cx="2698183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51E57AA-F8FF-4E28-A47B-E5A16D2976FE}"/>
              </a:ext>
            </a:extLst>
          </p:cNvPr>
          <p:cNvCxnSpPr>
            <a:cxnSpLocks/>
          </p:cNvCxnSpPr>
          <p:nvPr/>
        </p:nvCxnSpPr>
        <p:spPr>
          <a:xfrm flipH="1">
            <a:off x="4260587" y="5049522"/>
            <a:ext cx="2676308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1317BBE8-6BED-407F-B2BD-D97C163E8ABB}"/>
              </a:ext>
            </a:extLst>
          </p:cNvPr>
          <p:cNvCxnSpPr>
            <a:cxnSpLocks/>
          </p:cNvCxnSpPr>
          <p:nvPr/>
        </p:nvCxnSpPr>
        <p:spPr bwMode="auto">
          <a:xfrm>
            <a:off x="1211230" y="5042457"/>
            <a:ext cx="2668577" cy="0"/>
          </a:xfrm>
          <a:prstGeom prst="straightConnector1">
            <a:avLst/>
          </a:prstGeom>
          <a:solidFill>
            <a:srgbClr val="66669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24F2BCF-CDEE-4B67-BC68-F26732193CB3}"/>
              </a:ext>
            </a:extLst>
          </p:cNvPr>
          <p:cNvCxnSpPr/>
          <p:nvPr/>
        </p:nvCxnSpPr>
        <p:spPr>
          <a:xfrm>
            <a:off x="7245519" y="336515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40FE113-916D-4AB2-B889-9BB55E9B0EFF}"/>
              </a:ext>
            </a:extLst>
          </p:cNvPr>
          <p:cNvCxnSpPr/>
          <p:nvPr/>
        </p:nvCxnSpPr>
        <p:spPr>
          <a:xfrm>
            <a:off x="4260586" y="3358851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9D45EE1-9322-4879-98D3-AA614B559956}"/>
              </a:ext>
            </a:extLst>
          </p:cNvPr>
          <p:cNvCxnSpPr/>
          <p:nvPr/>
        </p:nvCxnSpPr>
        <p:spPr>
          <a:xfrm>
            <a:off x="1211290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3FADB44-2482-40D6-9E1C-BA4C0BCE8736}"/>
              </a:ext>
            </a:extLst>
          </p:cNvPr>
          <p:cNvCxnSpPr/>
          <p:nvPr/>
        </p:nvCxnSpPr>
        <p:spPr>
          <a:xfrm>
            <a:off x="4262967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4E51356D-D05B-4DEA-A6B6-86133799BCF2}"/>
              </a:ext>
            </a:extLst>
          </p:cNvPr>
          <p:cNvCxnSpPr/>
          <p:nvPr/>
        </p:nvCxnSpPr>
        <p:spPr>
          <a:xfrm>
            <a:off x="7273900" y="135224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B9D9BAA-F891-4BD1-A558-4F905D90E3D5}"/>
              </a:ext>
            </a:extLst>
          </p:cNvPr>
          <p:cNvSpPr txBox="1"/>
          <p:nvPr/>
        </p:nvSpPr>
        <p:spPr>
          <a:xfrm>
            <a:off x="1237703" y="1347069"/>
            <a:ext cx="692818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1F47FCC-F2B3-4828-B9D1-45FA8450131B}"/>
              </a:ext>
            </a:extLst>
          </p:cNvPr>
          <p:cNvSpPr txBox="1"/>
          <p:nvPr/>
        </p:nvSpPr>
        <p:spPr>
          <a:xfrm>
            <a:off x="4284618" y="1347069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6C35E0C-1A4E-48DA-9B53-E1E2061587AB}"/>
              </a:ext>
            </a:extLst>
          </p:cNvPr>
          <p:cNvSpPr txBox="1"/>
          <p:nvPr/>
        </p:nvSpPr>
        <p:spPr>
          <a:xfrm>
            <a:off x="7277287" y="1352242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32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7EA1948-396F-43D4-AE2A-D3C68A236480}"/>
              </a:ext>
            </a:extLst>
          </p:cNvPr>
          <p:cNvGrpSpPr/>
          <p:nvPr/>
        </p:nvGrpSpPr>
        <p:grpSpPr>
          <a:xfrm>
            <a:off x="1289634" y="1332032"/>
            <a:ext cx="6890637" cy="2353871"/>
            <a:chOff x="1233011" y="1332032"/>
            <a:chExt cx="6890637" cy="2353871"/>
          </a:xfrm>
        </p:grpSpPr>
        <p:sp>
          <p:nvSpPr>
            <p:cNvPr id="158" name="Rectangle 14">
              <a:extLst>
                <a:ext uri="{FF2B5EF4-FFF2-40B4-BE49-F238E27FC236}">
                  <a16:creationId xmlns:a16="http://schemas.microsoft.com/office/drawing/2014/main" id="{E23405EC-BFB5-4F50-947B-4A37C549D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011" y="1332032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2" name="Rectangle 14">
              <a:extLst>
                <a:ext uri="{FF2B5EF4-FFF2-40B4-BE49-F238E27FC236}">
                  <a16:creationId xmlns:a16="http://schemas.microsoft.com/office/drawing/2014/main" id="{0D9F0583-B84D-40A6-BBE0-61B6426AF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011" y="3341784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" name="Rectangle 14">
              <a:extLst>
                <a:ext uri="{FF2B5EF4-FFF2-40B4-BE49-F238E27FC236}">
                  <a16:creationId xmlns:a16="http://schemas.microsoft.com/office/drawing/2014/main" id="{DA507265-1D90-4B63-9F5D-4A717D33C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6652" y="1332032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" name="Rectangle 14">
              <a:extLst>
                <a:ext uri="{FF2B5EF4-FFF2-40B4-BE49-F238E27FC236}">
                  <a16:creationId xmlns:a16="http://schemas.microsoft.com/office/drawing/2014/main" id="{2043A340-C3BD-40B7-AD6B-51E6F9966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6652" y="3341784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5" name="Rectangle 14">
              <a:extLst>
                <a:ext uri="{FF2B5EF4-FFF2-40B4-BE49-F238E27FC236}">
                  <a16:creationId xmlns:a16="http://schemas.microsoft.com/office/drawing/2014/main" id="{DCF3DDF3-2232-4EB4-9E8F-D1571D865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1073" y="1332032"/>
              <a:ext cx="822575" cy="349683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6" name="Rectangle 14">
              <a:extLst>
                <a:ext uri="{FF2B5EF4-FFF2-40B4-BE49-F238E27FC236}">
                  <a16:creationId xmlns:a16="http://schemas.microsoft.com/office/drawing/2014/main" id="{A6276D5F-34F9-4A08-B6BA-2A9E461FE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230" y="3341784"/>
              <a:ext cx="822575" cy="34411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6FB64884-6B3E-4E9D-96D5-E868881E52B8}"/>
              </a:ext>
            </a:extLst>
          </p:cNvPr>
          <p:cNvGrpSpPr/>
          <p:nvPr/>
        </p:nvGrpSpPr>
        <p:grpSpPr>
          <a:xfrm>
            <a:off x="7062393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728B7FB0-9784-4E43-93B8-F4A3F63A34B8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89" name="TextBox 188">
              <a:extLst>
                <a:ext uri="{FF2B5EF4-FFF2-40B4-BE49-F238E27FC236}">
                  <a16:creationId xmlns:a16="http://schemas.microsoft.com/office/drawing/2014/main" id="{573DD6F6-6D52-4352-AB01-F90134AA2430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EF85C47A-7828-4D5E-BC47-D833C587D430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A474BE5A-A091-4B8E-AA06-DBC4FBDF4F52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5E05C88E-01D6-4C32-BD0D-432DE2024644}"/>
              </a:ext>
            </a:extLst>
          </p:cNvPr>
          <p:cNvGrpSpPr/>
          <p:nvPr/>
        </p:nvGrpSpPr>
        <p:grpSpPr>
          <a:xfrm>
            <a:off x="404908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FE83A61A-4A26-4C34-AAE8-7ADB59E92963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A1C4EC18-CB5D-4CAC-B885-1CAC3C907330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FFA59CAC-BDDC-4CA4-94EE-6DA5F3FF21B9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5450473E-271E-47D0-BFEB-3F3AFC76EDD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35447B86-DE0C-4A2B-843B-0B9282CD5C6C}"/>
              </a:ext>
            </a:extLst>
          </p:cNvPr>
          <p:cNvGrpSpPr/>
          <p:nvPr/>
        </p:nvGrpSpPr>
        <p:grpSpPr>
          <a:xfrm>
            <a:off x="629117" y="1288847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4F4E0C07-C218-407D-8A0F-6660C810D065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FEBA8B2D-AA7A-44E8-AFA7-86E360198264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E0FDE8F9-6B61-4E49-BBAE-8792A64DF44B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sp>
        <p:nvSpPr>
          <p:cNvPr id="201" name="Down Arrow 385">
            <a:extLst>
              <a:ext uri="{FF2B5EF4-FFF2-40B4-BE49-F238E27FC236}">
                <a16:creationId xmlns:a16="http://schemas.microsoft.com/office/drawing/2014/main" id="{F2A6E3C9-A2BD-475C-847A-657FC73B740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979015" y="1766257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20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nimBg="1"/>
      <p:bldP spid="157" grpId="0" animBg="1"/>
      <p:bldP spid="201" grpId="0" animBg="1"/>
      <p:bldP spid="201" grpId="1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" name="Picture 170">
            <a:extLst>
              <a:ext uri="{FF2B5EF4-FFF2-40B4-BE49-F238E27FC236}">
                <a16:creationId xmlns:a16="http://schemas.microsoft.com/office/drawing/2014/main" id="{9F26FB3C-B8F7-42F9-889F-D52505336C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162" t="3768" r="5730" b="12197"/>
          <a:stretch/>
        </p:blipFill>
        <p:spPr>
          <a:xfrm>
            <a:off x="1227194" y="3363889"/>
            <a:ext cx="2660612" cy="1681423"/>
          </a:xfrm>
          <a:prstGeom prst="rect">
            <a:avLst/>
          </a:prstGeom>
        </p:spPr>
      </p:pic>
      <p:sp>
        <p:nvSpPr>
          <p:cNvPr id="155" name="Rectangle 154">
            <a:extLst>
              <a:ext uri="{FF2B5EF4-FFF2-40B4-BE49-F238E27FC236}">
                <a16:creationId xmlns:a16="http://schemas.microsoft.com/office/drawing/2014/main" id="{B2FD2AAE-8EAC-4CBE-8BB8-3A45E336D459}"/>
              </a:ext>
            </a:extLst>
          </p:cNvPr>
          <p:cNvSpPr/>
          <p:nvPr/>
        </p:nvSpPr>
        <p:spPr bwMode="auto">
          <a:xfrm>
            <a:off x="877257" y="5054837"/>
            <a:ext cx="9343752" cy="36498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4A4D90FC-4A21-4D45-B84C-0473148AC48E}"/>
              </a:ext>
            </a:extLst>
          </p:cNvPr>
          <p:cNvCxnSpPr/>
          <p:nvPr/>
        </p:nvCxnSpPr>
        <p:spPr>
          <a:xfrm>
            <a:off x="1211230" y="3359956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2" name="Picture 171">
            <a:extLst>
              <a:ext uri="{FF2B5EF4-FFF2-40B4-BE49-F238E27FC236}">
                <a16:creationId xmlns:a16="http://schemas.microsoft.com/office/drawing/2014/main" id="{13D95C61-33EA-4EC7-98B4-8528BD30A6F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061" t="2981" r="5570" b="11822"/>
          <a:stretch/>
        </p:blipFill>
        <p:spPr>
          <a:xfrm>
            <a:off x="4272099" y="3368806"/>
            <a:ext cx="2649018" cy="1676506"/>
          </a:xfrm>
          <a:prstGeom prst="rect">
            <a:avLst/>
          </a:prstGeom>
        </p:spPr>
      </p:pic>
      <p:pic>
        <p:nvPicPr>
          <p:cNvPr id="173" name="Picture 172">
            <a:extLst>
              <a:ext uri="{FF2B5EF4-FFF2-40B4-BE49-F238E27FC236}">
                <a16:creationId xmlns:a16="http://schemas.microsoft.com/office/drawing/2014/main" id="{C0E12583-3268-4EA2-8619-140647E3638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540" t="3768" b="11035"/>
          <a:stretch/>
        </p:blipFill>
        <p:spPr>
          <a:xfrm>
            <a:off x="7270411" y="3348848"/>
            <a:ext cx="2658180" cy="1700674"/>
          </a:xfrm>
          <a:prstGeom prst="rect">
            <a:avLst/>
          </a:prstGeom>
        </p:spPr>
      </p:pic>
      <p:sp>
        <p:nvSpPr>
          <p:cNvPr id="89" name="TextBox 88">
            <a:extLst>
              <a:ext uri="{FF2B5EF4-FFF2-40B4-BE49-F238E27FC236}">
                <a16:creationId xmlns:a16="http://schemas.microsoft.com/office/drawing/2014/main" id="{26D2BB81-BE39-4511-80E1-41A3870FC1C8}"/>
              </a:ext>
            </a:extLst>
          </p:cNvPr>
          <p:cNvSpPr txBox="1"/>
          <p:nvPr/>
        </p:nvSpPr>
        <p:spPr>
          <a:xfrm>
            <a:off x="1237643" y="3362328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6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451BFD3-8043-4624-A07F-AF01E1D58867}"/>
              </a:ext>
            </a:extLst>
          </p:cNvPr>
          <p:cNvSpPr txBox="1"/>
          <p:nvPr/>
        </p:nvSpPr>
        <p:spPr>
          <a:xfrm>
            <a:off x="4763761" y="5533224"/>
            <a:ext cx="1511952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True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492D83D-B3D2-44F7-92D8-E11A1827CFBD}"/>
              </a:ext>
            </a:extLst>
          </p:cNvPr>
          <p:cNvSpPr txBox="1"/>
          <p:nvPr/>
        </p:nvSpPr>
        <p:spPr>
          <a:xfrm rot="16200000">
            <a:off x="-740262" y="3304609"/>
            <a:ext cx="2097048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Estimated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BECACC7-B79B-4F00-B542-218F318B0948}"/>
              </a:ext>
            </a:extLst>
          </p:cNvPr>
          <p:cNvCxnSpPr/>
          <p:nvPr/>
        </p:nvCxnSpPr>
        <p:spPr>
          <a:xfrm>
            <a:off x="7254652" y="3365152"/>
            <a:ext cx="0" cy="16836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A704972-B175-4B85-B4C5-F67F0E8A246C}"/>
              </a:ext>
            </a:extLst>
          </p:cNvPr>
          <p:cNvSpPr txBox="1"/>
          <p:nvPr/>
        </p:nvSpPr>
        <p:spPr>
          <a:xfrm>
            <a:off x="7276304" y="33675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256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35961E34-541F-4373-A331-9E251F1E1B9A}"/>
              </a:ext>
            </a:extLst>
          </p:cNvPr>
          <p:cNvSpPr txBox="1"/>
          <p:nvPr/>
        </p:nvSpPr>
        <p:spPr>
          <a:xfrm>
            <a:off x="4282237" y="33612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28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9152EC89-E6EE-45A1-81E2-9319FBF7EE1F}"/>
              </a:ext>
            </a:extLst>
          </p:cNvPr>
          <p:cNvSpPr/>
          <p:nvPr/>
        </p:nvSpPr>
        <p:spPr bwMode="auto">
          <a:xfrm>
            <a:off x="838469" y="2966686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3" name="Rectangle 3">
            <a:extLst>
              <a:ext uri="{FF2B5EF4-FFF2-40B4-BE49-F238E27FC236}">
                <a16:creationId xmlns:a16="http://schemas.microsoft.com/office/drawing/2014/main" id="{E2FF9D42-8DA9-4755-AA75-7F86BDDE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A0941CC-5E20-4C61-9939-A148E4FDDC11}"/>
              </a:ext>
            </a:extLst>
          </p:cNvPr>
          <p:cNvSpPr/>
          <p:nvPr/>
        </p:nvSpPr>
        <p:spPr>
          <a:xfrm>
            <a:off x="5950750" y="4852300"/>
            <a:ext cx="238540" cy="4224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519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F697A18-66EF-4E19-877A-107DC9084DF9}"/>
              </a:ext>
            </a:extLst>
          </p:cNvPr>
          <p:cNvCxnSpPr>
            <a:cxnSpLocks/>
          </p:cNvCxnSpPr>
          <p:nvPr/>
        </p:nvCxnSpPr>
        <p:spPr>
          <a:xfrm flipH="1">
            <a:off x="7254652" y="5055822"/>
            <a:ext cx="23195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AutoShape 7">
            <a:extLst>
              <a:ext uri="{FF2B5EF4-FFF2-40B4-BE49-F238E27FC236}">
                <a16:creationId xmlns:a16="http://schemas.microsoft.com/office/drawing/2014/main" id="{C40B3E91-979A-4BA6-9D03-66A0DDFE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6395061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 = delta MLE; purple = integral MLE; blue = method of moments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68" name="Picture 167">
            <a:extLst>
              <a:ext uri="{FF2B5EF4-FFF2-40B4-BE49-F238E27FC236}">
                <a16:creationId xmlns:a16="http://schemas.microsoft.com/office/drawing/2014/main" id="{C09E4356-6DCF-4CBC-B852-A70A0399534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396" t="3769" r="5779" b="12598"/>
          <a:stretch/>
        </p:blipFill>
        <p:spPr>
          <a:xfrm>
            <a:off x="1248878" y="1338899"/>
            <a:ext cx="2638928" cy="1687512"/>
          </a:xfrm>
          <a:prstGeom prst="rect">
            <a:avLst/>
          </a:prstGeom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id="{ABA8F045-E93C-4570-8D73-EDF7EE1B24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395" t="3831" r="5779" b="12649"/>
          <a:stretch/>
        </p:blipFill>
        <p:spPr>
          <a:xfrm>
            <a:off x="4284829" y="1338899"/>
            <a:ext cx="2636288" cy="1677961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7EC210A6-2757-4CAB-ADB8-D3D069659B3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162" t="3769" r="5730" b="12598"/>
          <a:stretch/>
        </p:blipFill>
        <p:spPr>
          <a:xfrm>
            <a:off x="7274117" y="1338899"/>
            <a:ext cx="2654474" cy="1678040"/>
          </a:xfrm>
          <a:prstGeom prst="rect">
            <a:avLst/>
          </a:prstGeom>
        </p:spPr>
      </p:pic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06E48A03-38EC-4E8A-BC02-5DAB24921652}"/>
              </a:ext>
            </a:extLst>
          </p:cNvPr>
          <p:cNvCxnSpPr>
            <a:cxnSpLocks/>
          </p:cNvCxnSpPr>
          <p:nvPr/>
        </p:nvCxnSpPr>
        <p:spPr>
          <a:xfrm flipH="1">
            <a:off x="1211291" y="3037740"/>
            <a:ext cx="2714826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8C96F72-E7DA-42B3-92CC-3EAB7AADE1C6}"/>
              </a:ext>
            </a:extLst>
          </p:cNvPr>
          <p:cNvCxnSpPr>
            <a:cxnSpLocks/>
          </p:cNvCxnSpPr>
          <p:nvPr/>
        </p:nvCxnSpPr>
        <p:spPr>
          <a:xfrm flipH="1">
            <a:off x="4262968" y="3030674"/>
            <a:ext cx="2676308" cy="706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77C91C1-ABFF-45E2-A6E0-CACF7A4BFCB3}"/>
              </a:ext>
            </a:extLst>
          </p:cNvPr>
          <p:cNvCxnSpPr>
            <a:cxnSpLocks/>
          </p:cNvCxnSpPr>
          <p:nvPr/>
        </p:nvCxnSpPr>
        <p:spPr>
          <a:xfrm flipH="1">
            <a:off x="7287447" y="3042913"/>
            <a:ext cx="2657240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4C291083-9C74-4A99-8B7F-F6E0476154BA}"/>
              </a:ext>
            </a:extLst>
          </p:cNvPr>
          <p:cNvSpPr/>
          <p:nvPr/>
        </p:nvSpPr>
        <p:spPr bwMode="auto">
          <a:xfrm>
            <a:off x="838469" y="961969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C843B62-59A1-4553-B138-DE008BB0EA9F}"/>
              </a:ext>
            </a:extLst>
          </p:cNvPr>
          <p:cNvCxnSpPr>
            <a:cxnSpLocks/>
          </p:cNvCxnSpPr>
          <p:nvPr/>
        </p:nvCxnSpPr>
        <p:spPr>
          <a:xfrm flipH="1">
            <a:off x="1211231" y="5050627"/>
            <a:ext cx="2689097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39BB6BB-F867-4E65-AB45-59D37E1D5152}"/>
              </a:ext>
            </a:extLst>
          </p:cNvPr>
          <p:cNvCxnSpPr>
            <a:cxnSpLocks/>
          </p:cNvCxnSpPr>
          <p:nvPr/>
        </p:nvCxnSpPr>
        <p:spPr>
          <a:xfrm flipH="1">
            <a:off x="7245521" y="5055822"/>
            <a:ext cx="2698183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51E57AA-F8FF-4E28-A47B-E5A16D2976FE}"/>
              </a:ext>
            </a:extLst>
          </p:cNvPr>
          <p:cNvCxnSpPr>
            <a:cxnSpLocks/>
          </p:cNvCxnSpPr>
          <p:nvPr/>
        </p:nvCxnSpPr>
        <p:spPr>
          <a:xfrm flipH="1">
            <a:off x="4260587" y="5049522"/>
            <a:ext cx="2676308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24F2BCF-CDEE-4B67-BC68-F26732193CB3}"/>
              </a:ext>
            </a:extLst>
          </p:cNvPr>
          <p:cNvCxnSpPr/>
          <p:nvPr/>
        </p:nvCxnSpPr>
        <p:spPr>
          <a:xfrm>
            <a:off x="7245519" y="336515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40FE113-916D-4AB2-B889-9BB55E9B0EFF}"/>
              </a:ext>
            </a:extLst>
          </p:cNvPr>
          <p:cNvCxnSpPr/>
          <p:nvPr/>
        </p:nvCxnSpPr>
        <p:spPr>
          <a:xfrm>
            <a:off x="4260586" y="3358851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9D45EE1-9322-4879-98D3-AA614B559956}"/>
              </a:ext>
            </a:extLst>
          </p:cNvPr>
          <p:cNvCxnSpPr/>
          <p:nvPr/>
        </p:nvCxnSpPr>
        <p:spPr>
          <a:xfrm>
            <a:off x="1211290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3FADB44-2482-40D6-9E1C-BA4C0BCE8736}"/>
              </a:ext>
            </a:extLst>
          </p:cNvPr>
          <p:cNvCxnSpPr/>
          <p:nvPr/>
        </p:nvCxnSpPr>
        <p:spPr>
          <a:xfrm>
            <a:off x="4262967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4E51356D-D05B-4DEA-A6B6-86133799BCF2}"/>
              </a:ext>
            </a:extLst>
          </p:cNvPr>
          <p:cNvCxnSpPr/>
          <p:nvPr/>
        </p:nvCxnSpPr>
        <p:spPr>
          <a:xfrm>
            <a:off x="7273900" y="135224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B9D9BAA-F891-4BD1-A558-4F905D90E3D5}"/>
              </a:ext>
            </a:extLst>
          </p:cNvPr>
          <p:cNvSpPr txBox="1"/>
          <p:nvPr/>
        </p:nvSpPr>
        <p:spPr>
          <a:xfrm>
            <a:off x="1237703" y="1347069"/>
            <a:ext cx="692818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1F47FCC-F2B3-4828-B9D1-45FA8450131B}"/>
              </a:ext>
            </a:extLst>
          </p:cNvPr>
          <p:cNvSpPr txBox="1"/>
          <p:nvPr/>
        </p:nvSpPr>
        <p:spPr>
          <a:xfrm>
            <a:off x="4284618" y="1347069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6C35E0C-1A4E-48DA-9B53-E1E2061587AB}"/>
              </a:ext>
            </a:extLst>
          </p:cNvPr>
          <p:cNvSpPr txBox="1"/>
          <p:nvPr/>
        </p:nvSpPr>
        <p:spPr>
          <a:xfrm>
            <a:off x="7277287" y="1352242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32</a:t>
            </a:r>
          </a:p>
        </p:txBody>
      </p:sp>
      <p:sp>
        <p:nvSpPr>
          <p:cNvPr id="175" name="Down Arrow 385">
            <a:extLst>
              <a:ext uri="{FF2B5EF4-FFF2-40B4-BE49-F238E27FC236}">
                <a16:creationId xmlns:a16="http://schemas.microsoft.com/office/drawing/2014/main" id="{C4470D29-E03C-4ACF-BFDC-720A260D6AA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24698" y="2780453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6" name="Down Arrow 385">
            <a:extLst>
              <a:ext uri="{FF2B5EF4-FFF2-40B4-BE49-F238E27FC236}">
                <a16:creationId xmlns:a16="http://schemas.microsoft.com/office/drawing/2014/main" id="{2F24BFFD-CB30-45A6-B3BC-27CFD48348A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335513" y="2532731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7932F915-8D69-4FA0-92F0-5802F865BC30}"/>
              </a:ext>
            </a:extLst>
          </p:cNvPr>
          <p:cNvGrpSpPr/>
          <p:nvPr/>
        </p:nvGrpSpPr>
        <p:grpSpPr>
          <a:xfrm>
            <a:off x="629117" y="3341784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326F9E11-2D32-4127-A690-BE3DCF1EF715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FF5EB128-5403-42B0-A4F7-E747E950E68B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FBA811BD-0DCA-480D-911B-CF39060A680B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53AEB07B-5503-4E51-9090-193726AF84C6}"/>
              </a:ext>
            </a:extLst>
          </p:cNvPr>
          <p:cNvGrpSpPr/>
          <p:nvPr/>
        </p:nvGrpSpPr>
        <p:grpSpPr>
          <a:xfrm>
            <a:off x="100766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71FC5468-8B62-4917-91A2-4F17FF343754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3CF2C4C0-C93B-4702-8D55-E927194AFA80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6C8DC3D5-0A71-4ABE-BB90-5F5C357B00FE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A3188933-C35F-433A-9E7F-C517BEE67C4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862A9F7F-2BE0-4682-808D-C85F3BBE6AF7}"/>
              </a:ext>
            </a:extLst>
          </p:cNvPr>
          <p:cNvGrpSpPr/>
          <p:nvPr/>
        </p:nvGrpSpPr>
        <p:grpSpPr>
          <a:xfrm>
            <a:off x="7062393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1FB21B4A-26DB-4B12-B498-2914FD9D42D9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B623B7EB-1B93-4268-B214-DB414D36E2B6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38CFFFE3-1AB0-4905-B574-E373D9B56790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F8F88100-69DD-4F95-B735-D2AEB98A23A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6FEB1077-707C-4639-A232-6E69368FC5F4}"/>
              </a:ext>
            </a:extLst>
          </p:cNvPr>
          <p:cNvGrpSpPr/>
          <p:nvPr/>
        </p:nvGrpSpPr>
        <p:grpSpPr>
          <a:xfrm>
            <a:off x="404908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CFCD5A2-0FED-48A1-9F6C-9AEC99FFDD1D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6C6EDE54-A32B-4578-8DE0-FCC87D2982BC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F002D5D-83EA-4C7C-8FCB-A35380690919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18B461FB-AE7C-411A-8DEC-8150D642CBB2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06256339-214A-4969-9A87-9F97F71C9F99}"/>
              </a:ext>
            </a:extLst>
          </p:cNvPr>
          <p:cNvGrpSpPr/>
          <p:nvPr/>
        </p:nvGrpSpPr>
        <p:grpSpPr>
          <a:xfrm>
            <a:off x="629117" y="1288847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AB6AF463-4B82-45AF-946E-D3F8E9E5AD54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47B5F402-0E40-4B1E-9FA1-BC18BA4F6245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485CF728-A437-4173-8314-6D423DF22E0D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sp>
        <p:nvSpPr>
          <p:cNvPr id="214" name="AutoShape 7">
            <a:extLst>
              <a:ext uri="{FF2B5EF4-FFF2-40B4-BE49-F238E27FC236}">
                <a16:creationId xmlns:a16="http://schemas.microsoft.com/office/drawing/2014/main" id="{8621EB61-61F5-401C-8350-4341F5E5B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5940999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= sample mean; dash-dot = sample st dev; dash = est. error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5" name="Rectangle 14">
            <a:extLst>
              <a:ext uri="{FF2B5EF4-FFF2-40B4-BE49-F238E27FC236}">
                <a16:creationId xmlns:a16="http://schemas.microsoft.com/office/drawing/2014/main" id="{7EE3F67B-4103-4BAC-A320-352A865C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662" y="5968994"/>
            <a:ext cx="2735907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6" name="Rectangle 14">
            <a:extLst>
              <a:ext uri="{FF2B5EF4-FFF2-40B4-BE49-F238E27FC236}">
                <a16:creationId xmlns:a16="http://schemas.microsoft.com/office/drawing/2014/main" id="{5D6E0BF3-BF97-4E10-BB1E-E47235401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662" y="6405350"/>
            <a:ext cx="8288026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7" name="Down Arrow 385">
            <a:extLst>
              <a:ext uri="{FF2B5EF4-FFF2-40B4-BE49-F238E27FC236}">
                <a16:creationId xmlns:a16="http://schemas.microsoft.com/office/drawing/2014/main" id="{9A150210-2F8C-402D-8C9C-B42FDE5B97E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345337" y="2213997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0" name="Down Arrow 385">
            <a:extLst>
              <a:ext uri="{FF2B5EF4-FFF2-40B4-BE49-F238E27FC236}">
                <a16:creationId xmlns:a16="http://schemas.microsoft.com/office/drawing/2014/main" id="{85FEA1FF-1760-4AB3-9F7B-853AB7B5DFB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24698" y="3993455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1" name="Down Arrow 385">
            <a:extLst>
              <a:ext uri="{FF2B5EF4-FFF2-40B4-BE49-F238E27FC236}">
                <a16:creationId xmlns:a16="http://schemas.microsoft.com/office/drawing/2014/main" id="{E73A5EB3-96D8-45A6-9AB7-5FD0255FA88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335513" y="3994969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2" name="Down Arrow 385">
            <a:extLst>
              <a:ext uri="{FF2B5EF4-FFF2-40B4-BE49-F238E27FC236}">
                <a16:creationId xmlns:a16="http://schemas.microsoft.com/office/drawing/2014/main" id="{D272F9A9-0FA9-4C46-9E79-2AC47AF1C7C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345337" y="3931992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66281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nimBg="1"/>
      <p:bldP spid="176" grpId="0" animBg="1"/>
      <p:bldP spid="215" grpId="0" animBg="1"/>
      <p:bldP spid="216" grpId="0" animBg="1"/>
      <p:bldP spid="217" grpId="0" animBg="1"/>
      <p:bldP spid="220" grpId="0" animBg="1"/>
      <p:bldP spid="221" grpId="0" animBg="1"/>
      <p:bldP spid="22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" name="Picture 170">
            <a:extLst>
              <a:ext uri="{FF2B5EF4-FFF2-40B4-BE49-F238E27FC236}">
                <a16:creationId xmlns:a16="http://schemas.microsoft.com/office/drawing/2014/main" id="{9F26FB3C-B8F7-42F9-889F-D52505336C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162" t="3768" r="5730" b="12197"/>
          <a:stretch/>
        </p:blipFill>
        <p:spPr>
          <a:xfrm>
            <a:off x="1227194" y="3363889"/>
            <a:ext cx="2660612" cy="1681423"/>
          </a:xfrm>
          <a:prstGeom prst="rect">
            <a:avLst/>
          </a:prstGeom>
        </p:spPr>
      </p:pic>
      <p:sp>
        <p:nvSpPr>
          <p:cNvPr id="155" name="Rectangle 154">
            <a:extLst>
              <a:ext uri="{FF2B5EF4-FFF2-40B4-BE49-F238E27FC236}">
                <a16:creationId xmlns:a16="http://schemas.microsoft.com/office/drawing/2014/main" id="{B2FD2AAE-8EAC-4CBE-8BB8-3A45E336D459}"/>
              </a:ext>
            </a:extLst>
          </p:cNvPr>
          <p:cNvSpPr/>
          <p:nvPr/>
        </p:nvSpPr>
        <p:spPr bwMode="auto">
          <a:xfrm>
            <a:off x="877257" y="5054837"/>
            <a:ext cx="9343752" cy="36498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4A4D90FC-4A21-4D45-B84C-0473148AC48E}"/>
              </a:ext>
            </a:extLst>
          </p:cNvPr>
          <p:cNvCxnSpPr/>
          <p:nvPr/>
        </p:nvCxnSpPr>
        <p:spPr>
          <a:xfrm>
            <a:off x="1211230" y="3359956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2" name="Picture 171">
            <a:extLst>
              <a:ext uri="{FF2B5EF4-FFF2-40B4-BE49-F238E27FC236}">
                <a16:creationId xmlns:a16="http://schemas.microsoft.com/office/drawing/2014/main" id="{13D95C61-33EA-4EC7-98B4-8528BD30A6F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061" t="2981" r="5570" b="11822"/>
          <a:stretch/>
        </p:blipFill>
        <p:spPr>
          <a:xfrm>
            <a:off x="4272099" y="3368806"/>
            <a:ext cx="2649018" cy="1676506"/>
          </a:xfrm>
          <a:prstGeom prst="rect">
            <a:avLst/>
          </a:prstGeom>
        </p:spPr>
      </p:pic>
      <p:pic>
        <p:nvPicPr>
          <p:cNvPr id="173" name="Picture 172">
            <a:extLst>
              <a:ext uri="{FF2B5EF4-FFF2-40B4-BE49-F238E27FC236}">
                <a16:creationId xmlns:a16="http://schemas.microsoft.com/office/drawing/2014/main" id="{C0E12583-3268-4EA2-8619-140647E3638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540" t="3768" b="11035"/>
          <a:stretch/>
        </p:blipFill>
        <p:spPr>
          <a:xfrm>
            <a:off x="7270411" y="3348848"/>
            <a:ext cx="2658180" cy="1700674"/>
          </a:xfrm>
          <a:prstGeom prst="rect">
            <a:avLst/>
          </a:prstGeom>
        </p:spPr>
      </p:pic>
      <p:sp>
        <p:nvSpPr>
          <p:cNvPr id="89" name="TextBox 88">
            <a:extLst>
              <a:ext uri="{FF2B5EF4-FFF2-40B4-BE49-F238E27FC236}">
                <a16:creationId xmlns:a16="http://schemas.microsoft.com/office/drawing/2014/main" id="{26D2BB81-BE39-4511-80E1-41A3870FC1C8}"/>
              </a:ext>
            </a:extLst>
          </p:cNvPr>
          <p:cNvSpPr txBox="1"/>
          <p:nvPr/>
        </p:nvSpPr>
        <p:spPr>
          <a:xfrm>
            <a:off x="1237643" y="3362328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6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451BFD3-8043-4624-A07F-AF01E1D58867}"/>
              </a:ext>
            </a:extLst>
          </p:cNvPr>
          <p:cNvSpPr txBox="1"/>
          <p:nvPr/>
        </p:nvSpPr>
        <p:spPr>
          <a:xfrm>
            <a:off x="4763761" y="5533224"/>
            <a:ext cx="1511952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True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492D83D-B3D2-44F7-92D8-E11A1827CFBD}"/>
              </a:ext>
            </a:extLst>
          </p:cNvPr>
          <p:cNvSpPr txBox="1"/>
          <p:nvPr/>
        </p:nvSpPr>
        <p:spPr>
          <a:xfrm rot="16200000">
            <a:off x="-740262" y="3304609"/>
            <a:ext cx="2097048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Estimated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BECACC7-B79B-4F00-B542-218F318B0948}"/>
              </a:ext>
            </a:extLst>
          </p:cNvPr>
          <p:cNvCxnSpPr/>
          <p:nvPr/>
        </p:nvCxnSpPr>
        <p:spPr>
          <a:xfrm>
            <a:off x="7254652" y="3365152"/>
            <a:ext cx="0" cy="16836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A704972-B175-4B85-B4C5-F67F0E8A246C}"/>
              </a:ext>
            </a:extLst>
          </p:cNvPr>
          <p:cNvSpPr txBox="1"/>
          <p:nvPr/>
        </p:nvSpPr>
        <p:spPr>
          <a:xfrm>
            <a:off x="7276304" y="33675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256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35961E34-541F-4373-A331-9E251F1E1B9A}"/>
              </a:ext>
            </a:extLst>
          </p:cNvPr>
          <p:cNvSpPr txBox="1"/>
          <p:nvPr/>
        </p:nvSpPr>
        <p:spPr>
          <a:xfrm>
            <a:off x="4282237" y="33612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28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9152EC89-E6EE-45A1-81E2-9319FBF7EE1F}"/>
              </a:ext>
            </a:extLst>
          </p:cNvPr>
          <p:cNvSpPr/>
          <p:nvPr/>
        </p:nvSpPr>
        <p:spPr bwMode="auto">
          <a:xfrm>
            <a:off x="838469" y="2966686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3" name="Rectangle 3">
            <a:extLst>
              <a:ext uri="{FF2B5EF4-FFF2-40B4-BE49-F238E27FC236}">
                <a16:creationId xmlns:a16="http://schemas.microsoft.com/office/drawing/2014/main" id="{E2FF9D42-8DA9-4755-AA75-7F86BDDE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A0941CC-5E20-4C61-9939-A148E4FDDC11}"/>
              </a:ext>
            </a:extLst>
          </p:cNvPr>
          <p:cNvSpPr/>
          <p:nvPr/>
        </p:nvSpPr>
        <p:spPr>
          <a:xfrm>
            <a:off x="5950750" y="4852300"/>
            <a:ext cx="238540" cy="4224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519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F697A18-66EF-4E19-877A-107DC9084DF9}"/>
              </a:ext>
            </a:extLst>
          </p:cNvPr>
          <p:cNvCxnSpPr>
            <a:cxnSpLocks/>
          </p:cNvCxnSpPr>
          <p:nvPr/>
        </p:nvCxnSpPr>
        <p:spPr>
          <a:xfrm flipH="1">
            <a:off x="7254652" y="5055822"/>
            <a:ext cx="23195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AutoShape 7">
            <a:extLst>
              <a:ext uri="{FF2B5EF4-FFF2-40B4-BE49-F238E27FC236}">
                <a16:creationId xmlns:a16="http://schemas.microsoft.com/office/drawing/2014/main" id="{C40B3E91-979A-4BA6-9D03-66A0DDFE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6395061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 = delta MLE; purple = integral MLE; blue = method of moments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68" name="Picture 167">
            <a:extLst>
              <a:ext uri="{FF2B5EF4-FFF2-40B4-BE49-F238E27FC236}">
                <a16:creationId xmlns:a16="http://schemas.microsoft.com/office/drawing/2014/main" id="{C09E4356-6DCF-4CBC-B852-A70A0399534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396" t="3769" r="5779" b="12598"/>
          <a:stretch/>
        </p:blipFill>
        <p:spPr>
          <a:xfrm>
            <a:off x="1248878" y="1338899"/>
            <a:ext cx="2638928" cy="1687512"/>
          </a:xfrm>
          <a:prstGeom prst="rect">
            <a:avLst/>
          </a:prstGeom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id="{ABA8F045-E93C-4570-8D73-EDF7EE1B24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395" t="3831" r="5779" b="12649"/>
          <a:stretch/>
        </p:blipFill>
        <p:spPr>
          <a:xfrm>
            <a:off x="4284829" y="1338899"/>
            <a:ext cx="2636288" cy="1677961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7EC210A6-2757-4CAB-ADB8-D3D069659B3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162" t="3769" r="5730" b="12598"/>
          <a:stretch/>
        </p:blipFill>
        <p:spPr>
          <a:xfrm>
            <a:off x="7274117" y="1338899"/>
            <a:ext cx="2654474" cy="1678040"/>
          </a:xfrm>
          <a:prstGeom prst="rect">
            <a:avLst/>
          </a:prstGeom>
        </p:spPr>
      </p:pic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06E48A03-38EC-4E8A-BC02-5DAB24921652}"/>
              </a:ext>
            </a:extLst>
          </p:cNvPr>
          <p:cNvCxnSpPr>
            <a:cxnSpLocks/>
          </p:cNvCxnSpPr>
          <p:nvPr/>
        </p:nvCxnSpPr>
        <p:spPr>
          <a:xfrm flipH="1">
            <a:off x="1211291" y="3037740"/>
            <a:ext cx="2714826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8C96F72-E7DA-42B3-92CC-3EAB7AADE1C6}"/>
              </a:ext>
            </a:extLst>
          </p:cNvPr>
          <p:cNvCxnSpPr>
            <a:cxnSpLocks/>
          </p:cNvCxnSpPr>
          <p:nvPr/>
        </p:nvCxnSpPr>
        <p:spPr>
          <a:xfrm flipH="1">
            <a:off x="4262968" y="3030674"/>
            <a:ext cx="2676308" cy="706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77C91C1-ABFF-45E2-A6E0-CACF7A4BFCB3}"/>
              </a:ext>
            </a:extLst>
          </p:cNvPr>
          <p:cNvCxnSpPr>
            <a:cxnSpLocks/>
          </p:cNvCxnSpPr>
          <p:nvPr/>
        </p:nvCxnSpPr>
        <p:spPr>
          <a:xfrm flipH="1">
            <a:off x="7287447" y="3042913"/>
            <a:ext cx="2657240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4C291083-9C74-4A99-8B7F-F6E0476154BA}"/>
              </a:ext>
            </a:extLst>
          </p:cNvPr>
          <p:cNvSpPr/>
          <p:nvPr/>
        </p:nvSpPr>
        <p:spPr bwMode="auto">
          <a:xfrm>
            <a:off x="838469" y="961969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C843B62-59A1-4553-B138-DE008BB0EA9F}"/>
              </a:ext>
            </a:extLst>
          </p:cNvPr>
          <p:cNvCxnSpPr>
            <a:cxnSpLocks/>
          </p:cNvCxnSpPr>
          <p:nvPr/>
        </p:nvCxnSpPr>
        <p:spPr>
          <a:xfrm flipH="1">
            <a:off x="1211231" y="5050627"/>
            <a:ext cx="2689097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39BB6BB-F867-4E65-AB45-59D37E1D5152}"/>
              </a:ext>
            </a:extLst>
          </p:cNvPr>
          <p:cNvCxnSpPr>
            <a:cxnSpLocks/>
          </p:cNvCxnSpPr>
          <p:nvPr/>
        </p:nvCxnSpPr>
        <p:spPr>
          <a:xfrm flipH="1">
            <a:off x="7245521" y="5055822"/>
            <a:ext cx="2698183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51E57AA-F8FF-4E28-A47B-E5A16D2976FE}"/>
              </a:ext>
            </a:extLst>
          </p:cNvPr>
          <p:cNvCxnSpPr>
            <a:cxnSpLocks/>
          </p:cNvCxnSpPr>
          <p:nvPr/>
        </p:nvCxnSpPr>
        <p:spPr>
          <a:xfrm flipH="1">
            <a:off x="4260587" y="5049522"/>
            <a:ext cx="2676308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24F2BCF-CDEE-4B67-BC68-F26732193CB3}"/>
              </a:ext>
            </a:extLst>
          </p:cNvPr>
          <p:cNvCxnSpPr/>
          <p:nvPr/>
        </p:nvCxnSpPr>
        <p:spPr>
          <a:xfrm>
            <a:off x="7245519" y="336515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40FE113-916D-4AB2-B889-9BB55E9B0EFF}"/>
              </a:ext>
            </a:extLst>
          </p:cNvPr>
          <p:cNvCxnSpPr/>
          <p:nvPr/>
        </p:nvCxnSpPr>
        <p:spPr>
          <a:xfrm>
            <a:off x="4260586" y="3358851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9D45EE1-9322-4879-98D3-AA614B559956}"/>
              </a:ext>
            </a:extLst>
          </p:cNvPr>
          <p:cNvCxnSpPr/>
          <p:nvPr/>
        </p:nvCxnSpPr>
        <p:spPr>
          <a:xfrm>
            <a:off x="1211290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3FADB44-2482-40D6-9E1C-BA4C0BCE8736}"/>
              </a:ext>
            </a:extLst>
          </p:cNvPr>
          <p:cNvCxnSpPr/>
          <p:nvPr/>
        </p:nvCxnSpPr>
        <p:spPr>
          <a:xfrm>
            <a:off x="4262967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4E51356D-D05B-4DEA-A6B6-86133799BCF2}"/>
              </a:ext>
            </a:extLst>
          </p:cNvPr>
          <p:cNvCxnSpPr/>
          <p:nvPr/>
        </p:nvCxnSpPr>
        <p:spPr>
          <a:xfrm>
            <a:off x="7273900" y="135224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B9D9BAA-F891-4BD1-A558-4F905D90E3D5}"/>
              </a:ext>
            </a:extLst>
          </p:cNvPr>
          <p:cNvSpPr txBox="1"/>
          <p:nvPr/>
        </p:nvSpPr>
        <p:spPr>
          <a:xfrm>
            <a:off x="1237703" y="1347069"/>
            <a:ext cx="692818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1F47FCC-F2B3-4828-B9D1-45FA8450131B}"/>
              </a:ext>
            </a:extLst>
          </p:cNvPr>
          <p:cNvSpPr txBox="1"/>
          <p:nvPr/>
        </p:nvSpPr>
        <p:spPr>
          <a:xfrm>
            <a:off x="4284618" y="1347069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6C35E0C-1A4E-48DA-9B53-E1E2061587AB}"/>
              </a:ext>
            </a:extLst>
          </p:cNvPr>
          <p:cNvSpPr txBox="1"/>
          <p:nvPr/>
        </p:nvSpPr>
        <p:spPr>
          <a:xfrm>
            <a:off x="7277287" y="1352242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32</a:t>
            </a:r>
          </a:p>
        </p:txBody>
      </p:sp>
      <p:sp>
        <p:nvSpPr>
          <p:cNvPr id="175" name="Down Arrow 385">
            <a:extLst>
              <a:ext uri="{FF2B5EF4-FFF2-40B4-BE49-F238E27FC236}">
                <a16:creationId xmlns:a16="http://schemas.microsoft.com/office/drawing/2014/main" id="{C4470D29-E03C-4ACF-BFDC-720A260D6AA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24698" y="2734007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6" name="Down Arrow 385">
            <a:extLst>
              <a:ext uri="{FF2B5EF4-FFF2-40B4-BE49-F238E27FC236}">
                <a16:creationId xmlns:a16="http://schemas.microsoft.com/office/drawing/2014/main" id="{2F24BFFD-CB30-45A6-B3BC-27CFD48348A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335513" y="2423754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7932F915-8D69-4FA0-92F0-5802F865BC30}"/>
              </a:ext>
            </a:extLst>
          </p:cNvPr>
          <p:cNvGrpSpPr/>
          <p:nvPr/>
        </p:nvGrpSpPr>
        <p:grpSpPr>
          <a:xfrm>
            <a:off x="629117" y="3341784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326F9E11-2D32-4127-A690-BE3DCF1EF715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FF5EB128-5403-42B0-A4F7-E747E950E68B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FBA811BD-0DCA-480D-911B-CF39060A680B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53AEB07B-5503-4E51-9090-193726AF84C6}"/>
              </a:ext>
            </a:extLst>
          </p:cNvPr>
          <p:cNvGrpSpPr/>
          <p:nvPr/>
        </p:nvGrpSpPr>
        <p:grpSpPr>
          <a:xfrm>
            <a:off x="100766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71FC5468-8B62-4917-91A2-4F17FF343754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3CF2C4C0-C93B-4702-8D55-E927194AFA80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6C8DC3D5-0A71-4ABE-BB90-5F5C357B00FE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A3188933-C35F-433A-9E7F-C517BEE67C4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862A9F7F-2BE0-4682-808D-C85F3BBE6AF7}"/>
              </a:ext>
            </a:extLst>
          </p:cNvPr>
          <p:cNvGrpSpPr/>
          <p:nvPr/>
        </p:nvGrpSpPr>
        <p:grpSpPr>
          <a:xfrm>
            <a:off x="7062393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1FB21B4A-26DB-4B12-B498-2914FD9D42D9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B623B7EB-1B93-4268-B214-DB414D36E2B6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38CFFFE3-1AB0-4905-B574-E373D9B56790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F8F88100-69DD-4F95-B735-D2AEB98A23A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6FEB1077-707C-4639-A232-6E69368FC5F4}"/>
              </a:ext>
            </a:extLst>
          </p:cNvPr>
          <p:cNvGrpSpPr/>
          <p:nvPr/>
        </p:nvGrpSpPr>
        <p:grpSpPr>
          <a:xfrm>
            <a:off x="404908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CFCD5A2-0FED-48A1-9F6C-9AEC99FFDD1D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6C6EDE54-A32B-4578-8DE0-FCC87D2982BC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F002D5D-83EA-4C7C-8FCB-A35380690919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18B461FB-AE7C-411A-8DEC-8150D642CBB2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06256339-214A-4969-9A87-9F97F71C9F99}"/>
              </a:ext>
            </a:extLst>
          </p:cNvPr>
          <p:cNvGrpSpPr/>
          <p:nvPr/>
        </p:nvGrpSpPr>
        <p:grpSpPr>
          <a:xfrm>
            <a:off x="629117" y="1288847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AB6AF463-4B82-45AF-946E-D3F8E9E5AD54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47B5F402-0E40-4B1E-9FA1-BC18BA4F6245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485CF728-A437-4173-8314-6D423DF22E0D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sp>
        <p:nvSpPr>
          <p:cNvPr id="214" name="AutoShape 7">
            <a:extLst>
              <a:ext uri="{FF2B5EF4-FFF2-40B4-BE49-F238E27FC236}">
                <a16:creationId xmlns:a16="http://schemas.microsoft.com/office/drawing/2014/main" id="{8621EB61-61F5-401C-8350-4341F5E5B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5940999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= sample mean; dash-dot = sample st dev; dash = est. error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5" name="Rectangle 14">
            <a:extLst>
              <a:ext uri="{FF2B5EF4-FFF2-40B4-BE49-F238E27FC236}">
                <a16:creationId xmlns:a16="http://schemas.microsoft.com/office/drawing/2014/main" id="{7EE3F67B-4103-4BAC-A320-352A865C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2722" y="5968994"/>
            <a:ext cx="3124174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6" name="Rectangle 14">
            <a:extLst>
              <a:ext uri="{FF2B5EF4-FFF2-40B4-BE49-F238E27FC236}">
                <a16:creationId xmlns:a16="http://schemas.microsoft.com/office/drawing/2014/main" id="{5D6E0BF3-BF97-4E10-BB1E-E47235401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6154" y="6405350"/>
            <a:ext cx="6169534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7" name="Down Arrow 385">
            <a:extLst>
              <a:ext uri="{FF2B5EF4-FFF2-40B4-BE49-F238E27FC236}">
                <a16:creationId xmlns:a16="http://schemas.microsoft.com/office/drawing/2014/main" id="{9A150210-2F8C-402D-8C9C-B42FDE5B97E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345337" y="1876396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0" name="Down Arrow 385">
            <a:extLst>
              <a:ext uri="{FF2B5EF4-FFF2-40B4-BE49-F238E27FC236}">
                <a16:creationId xmlns:a16="http://schemas.microsoft.com/office/drawing/2014/main" id="{85FEA1FF-1760-4AB3-9F7B-853AB7B5DFB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779491" y="3993455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1" name="Down Arrow 385">
            <a:extLst>
              <a:ext uri="{FF2B5EF4-FFF2-40B4-BE49-F238E27FC236}">
                <a16:creationId xmlns:a16="http://schemas.microsoft.com/office/drawing/2014/main" id="{E73A5EB3-96D8-45A6-9AB7-5FD0255FA88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996852" y="3994969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2" name="Down Arrow 385">
            <a:extLst>
              <a:ext uri="{FF2B5EF4-FFF2-40B4-BE49-F238E27FC236}">
                <a16:creationId xmlns:a16="http://schemas.microsoft.com/office/drawing/2014/main" id="{D272F9A9-0FA9-4C46-9E79-2AC47AF1C7C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079257" y="3931992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154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nimBg="1"/>
      <p:bldP spid="176" grpId="0" animBg="1"/>
      <p:bldP spid="216" grpId="0" animBg="1"/>
      <p:bldP spid="217" grpId="0" animBg="1"/>
      <p:bldP spid="220" grpId="0" animBg="1"/>
      <p:bldP spid="221" grpId="0" animBg="1"/>
      <p:bldP spid="22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" name="Picture 170">
            <a:extLst>
              <a:ext uri="{FF2B5EF4-FFF2-40B4-BE49-F238E27FC236}">
                <a16:creationId xmlns:a16="http://schemas.microsoft.com/office/drawing/2014/main" id="{9F26FB3C-B8F7-42F9-889F-D52505336C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162" t="3768" r="5730" b="12197"/>
          <a:stretch/>
        </p:blipFill>
        <p:spPr>
          <a:xfrm>
            <a:off x="1227194" y="3363889"/>
            <a:ext cx="2660612" cy="1681423"/>
          </a:xfrm>
          <a:prstGeom prst="rect">
            <a:avLst/>
          </a:prstGeom>
        </p:spPr>
      </p:pic>
      <p:sp>
        <p:nvSpPr>
          <p:cNvPr id="155" name="Rectangle 154">
            <a:extLst>
              <a:ext uri="{FF2B5EF4-FFF2-40B4-BE49-F238E27FC236}">
                <a16:creationId xmlns:a16="http://schemas.microsoft.com/office/drawing/2014/main" id="{B2FD2AAE-8EAC-4CBE-8BB8-3A45E336D459}"/>
              </a:ext>
            </a:extLst>
          </p:cNvPr>
          <p:cNvSpPr/>
          <p:nvPr/>
        </p:nvSpPr>
        <p:spPr bwMode="auto">
          <a:xfrm>
            <a:off x="877257" y="5054837"/>
            <a:ext cx="9343752" cy="36498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4A4D90FC-4A21-4D45-B84C-0473148AC48E}"/>
              </a:ext>
            </a:extLst>
          </p:cNvPr>
          <p:cNvCxnSpPr/>
          <p:nvPr/>
        </p:nvCxnSpPr>
        <p:spPr>
          <a:xfrm>
            <a:off x="1211230" y="3359956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2" name="Picture 171">
            <a:extLst>
              <a:ext uri="{FF2B5EF4-FFF2-40B4-BE49-F238E27FC236}">
                <a16:creationId xmlns:a16="http://schemas.microsoft.com/office/drawing/2014/main" id="{13D95C61-33EA-4EC7-98B4-8528BD30A6F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061" t="2981" r="5570" b="11822"/>
          <a:stretch/>
        </p:blipFill>
        <p:spPr>
          <a:xfrm>
            <a:off x="4272099" y="3368806"/>
            <a:ext cx="2649018" cy="1676506"/>
          </a:xfrm>
          <a:prstGeom prst="rect">
            <a:avLst/>
          </a:prstGeom>
        </p:spPr>
      </p:pic>
      <p:pic>
        <p:nvPicPr>
          <p:cNvPr id="173" name="Picture 172">
            <a:extLst>
              <a:ext uri="{FF2B5EF4-FFF2-40B4-BE49-F238E27FC236}">
                <a16:creationId xmlns:a16="http://schemas.microsoft.com/office/drawing/2014/main" id="{C0E12583-3268-4EA2-8619-140647E3638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540" t="3768" b="11035"/>
          <a:stretch/>
        </p:blipFill>
        <p:spPr>
          <a:xfrm>
            <a:off x="7270411" y="3348848"/>
            <a:ext cx="2658180" cy="1700674"/>
          </a:xfrm>
          <a:prstGeom prst="rect">
            <a:avLst/>
          </a:prstGeom>
        </p:spPr>
      </p:pic>
      <p:sp>
        <p:nvSpPr>
          <p:cNvPr id="89" name="TextBox 88">
            <a:extLst>
              <a:ext uri="{FF2B5EF4-FFF2-40B4-BE49-F238E27FC236}">
                <a16:creationId xmlns:a16="http://schemas.microsoft.com/office/drawing/2014/main" id="{26D2BB81-BE39-4511-80E1-41A3870FC1C8}"/>
              </a:ext>
            </a:extLst>
          </p:cNvPr>
          <p:cNvSpPr txBox="1"/>
          <p:nvPr/>
        </p:nvSpPr>
        <p:spPr>
          <a:xfrm>
            <a:off x="1237643" y="3362328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6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451BFD3-8043-4624-A07F-AF01E1D58867}"/>
              </a:ext>
            </a:extLst>
          </p:cNvPr>
          <p:cNvSpPr txBox="1"/>
          <p:nvPr/>
        </p:nvSpPr>
        <p:spPr>
          <a:xfrm>
            <a:off x="4763761" y="5533224"/>
            <a:ext cx="1511952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True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492D83D-B3D2-44F7-92D8-E11A1827CFBD}"/>
              </a:ext>
            </a:extLst>
          </p:cNvPr>
          <p:cNvSpPr txBox="1"/>
          <p:nvPr/>
        </p:nvSpPr>
        <p:spPr>
          <a:xfrm rot="16200000">
            <a:off x="-740262" y="3304609"/>
            <a:ext cx="2097048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Estimated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BECACC7-B79B-4F00-B542-218F318B0948}"/>
              </a:ext>
            </a:extLst>
          </p:cNvPr>
          <p:cNvCxnSpPr/>
          <p:nvPr/>
        </p:nvCxnSpPr>
        <p:spPr>
          <a:xfrm>
            <a:off x="7254652" y="3365152"/>
            <a:ext cx="0" cy="16836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A704972-B175-4B85-B4C5-F67F0E8A246C}"/>
              </a:ext>
            </a:extLst>
          </p:cNvPr>
          <p:cNvSpPr txBox="1"/>
          <p:nvPr/>
        </p:nvSpPr>
        <p:spPr>
          <a:xfrm>
            <a:off x="7276304" y="33675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256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35961E34-541F-4373-A331-9E251F1E1B9A}"/>
              </a:ext>
            </a:extLst>
          </p:cNvPr>
          <p:cNvSpPr txBox="1"/>
          <p:nvPr/>
        </p:nvSpPr>
        <p:spPr>
          <a:xfrm>
            <a:off x="4282237" y="33612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28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9152EC89-E6EE-45A1-81E2-9319FBF7EE1F}"/>
              </a:ext>
            </a:extLst>
          </p:cNvPr>
          <p:cNvSpPr/>
          <p:nvPr/>
        </p:nvSpPr>
        <p:spPr bwMode="auto">
          <a:xfrm>
            <a:off x="838469" y="2966686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3" name="Rectangle 3">
            <a:extLst>
              <a:ext uri="{FF2B5EF4-FFF2-40B4-BE49-F238E27FC236}">
                <a16:creationId xmlns:a16="http://schemas.microsoft.com/office/drawing/2014/main" id="{E2FF9D42-8DA9-4755-AA75-7F86BDDE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A0941CC-5E20-4C61-9939-A148E4FDDC11}"/>
              </a:ext>
            </a:extLst>
          </p:cNvPr>
          <p:cNvSpPr/>
          <p:nvPr/>
        </p:nvSpPr>
        <p:spPr>
          <a:xfrm>
            <a:off x="5950750" y="4852300"/>
            <a:ext cx="238540" cy="4224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519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F697A18-66EF-4E19-877A-107DC9084DF9}"/>
              </a:ext>
            </a:extLst>
          </p:cNvPr>
          <p:cNvCxnSpPr>
            <a:cxnSpLocks/>
          </p:cNvCxnSpPr>
          <p:nvPr/>
        </p:nvCxnSpPr>
        <p:spPr>
          <a:xfrm flipH="1">
            <a:off x="7254652" y="5055822"/>
            <a:ext cx="23195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AutoShape 7">
            <a:extLst>
              <a:ext uri="{FF2B5EF4-FFF2-40B4-BE49-F238E27FC236}">
                <a16:creationId xmlns:a16="http://schemas.microsoft.com/office/drawing/2014/main" id="{C40B3E91-979A-4BA6-9D03-66A0DDFE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6395061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 = delta MLE; purple = integral MLE; blue = method of moments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68" name="Picture 167">
            <a:extLst>
              <a:ext uri="{FF2B5EF4-FFF2-40B4-BE49-F238E27FC236}">
                <a16:creationId xmlns:a16="http://schemas.microsoft.com/office/drawing/2014/main" id="{C09E4356-6DCF-4CBC-B852-A70A0399534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396" t="3769" r="5779" b="12598"/>
          <a:stretch/>
        </p:blipFill>
        <p:spPr>
          <a:xfrm>
            <a:off x="1248878" y="1338899"/>
            <a:ext cx="2638928" cy="1687512"/>
          </a:xfrm>
          <a:prstGeom prst="rect">
            <a:avLst/>
          </a:prstGeom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id="{ABA8F045-E93C-4570-8D73-EDF7EE1B24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395" t="3831" r="5779" b="12649"/>
          <a:stretch/>
        </p:blipFill>
        <p:spPr>
          <a:xfrm>
            <a:off x="4284829" y="1338899"/>
            <a:ext cx="2636288" cy="1677961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7EC210A6-2757-4CAB-ADB8-D3D069659B3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162" t="3769" r="5730" b="12598"/>
          <a:stretch/>
        </p:blipFill>
        <p:spPr>
          <a:xfrm>
            <a:off x="7274117" y="1338899"/>
            <a:ext cx="2654474" cy="1678040"/>
          </a:xfrm>
          <a:prstGeom prst="rect">
            <a:avLst/>
          </a:prstGeom>
        </p:spPr>
      </p:pic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06E48A03-38EC-4E8A-BC02-5DAB24921652}"/>
              </a:ext>
            </a:extLst>
          </p:cNvPr>
          <p:cNvCxnSpPr>
            <a:cxnSpLocks/>
          </p:cNvCxnSpPr>
          <p:nvPr/>
        </p:nvCxnSpPr>
        <p:spPr>
          <a:xfrm flipH="1">
            <a:off x="1211291" y="3037740"/>
            <a:ext cx="2714826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8C96F72-E7DA-42B3-92CC-3EAB7AADE1C6}"/>
              </a:ext>
            </a:extLst>
          </p:cNvPr>
          <p:cNvCxnSpPr>
            <a:cxnSpLocks/>
          </p:cNvCxnSpPr>
          <p:nvPr/>
        </p:nvCxnSpPr>
        <p:spPr>
          <a:xfrm flipH="1">
            <a:off x="4262968" y="3030674"/>
            <a:ext cx="2676308" cy="706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77C91C1-ABFF-45E2-A6E0-CACF7A4BFCB3}"/>
              </a:ext>
            </a:extLst>
          </p:cNvPr>
          <p:cNvCxnSpPr>
            <a:cxnSpLocks/>
          </p:cNvCxnSpPr>
          <p:nvPr/>
        </p:nvCxnSpPr>
        <p:spPr>
          <a:xfrm flipH="1">
            <a:off x="7287447" y="3042913"/>
            <a:ext cx="2657240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4C291083-9C74-4A99-8B7F-F6E0476154BA}"/>
              </a:ext>
            </a:extLst>
          </p:cNvPr>
          <p:cNvSpPr/>
          <p:nvPr/>
        </p:nvSpPr>
        <p:spPr bwMode="auto">
          <a:xfrm>
            <a:off x="838469" y="961969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C843B62-59A1-4553-B138-DE008BB0EA9F}"/>
              </a:ext>
            </a:extLst>
          </p:cNvPr>
          <p:cNvCxnSpPr>
            <a:cxnSpLocks/>
          </p:cNvCxnSpPr>
          <p:nvPr/>
        </p:nvCxnSpPr>
        <p:spPr>
          <a:xfrm flipH="1">
            <a:off x="1211231" y="5050627"/>
            <a:ext cx="2689097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39BB6BB-F867-4E65-AB45-59D37E1D5152}"/>
              </a:ext>
            </a:extLst>
          </p:cNvPr>
          <p:cNvCxnSpPr>
            <a:cxnSpLocks/>
          </p:cNvCxnSpPr>
          <p:nvPr/>
        </p:nvCxnSpPr>
        <p:spPr>
          <a:xfrm flipH="1">
            <a:off x="7245521" y="5055822"/>
            <a:ext cx="2698183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51E57AA-F8FF-4E28-A47B-E5A16D2976FE}"/>
              </a:ext>
            </a:extLst>
          </p:cNvPr>
          <p:cNvCxnSpPr>
            <a:cxnSpLocks/>
          </p:cNvCxnSpPr>
          <p:nvPr/>
        </p:nvCxnSpPr>
        <p:spPr>
          <a:xfrm flipH="1">
            <a:off x="4260587" y="5049522"/>
            <a:ext cx="2676308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24F2BCF-CDEE-4B67-BC68-F26732193CB3}"/>
              </a:ext>
            </a:extLst>
          </p:cNvPr>
          <p:cNvCxnSpPr/>
          <p:nvPr/>
        </p:nvCxnSpPr>
        <p:spPr>
          <a:xfrm>
            <a:off x="7245519" y="336515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40FE113-916D-4AB2-B889-9BB55E9B0EFF}"/>
              </a:ext>
            </a:extLst>
          </p:cNvPr>
          <p:cNvCxnSpPr/>
          <p:nvPr/>
        </p:nvCxnSpPr>
        <p:spPr>
          <a:xfrm>
            <a:off x="4260586" y="3358851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9D45EE1-9322-4879-98D3-AA614B559956}"/>
              </a:ext>
            </a:extLst>
          </p:cNvPr>
          <p:cNvCxnSpPr/>
          <p:nvPr/>
        </p:nvCxnSpPr>
        <p:spPr>
          <a:xfrm>
            <a:off x="1211290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3FADB44-2482-40D6-9E1C-BA4C0BCE8736}"/>
              </a:ext>
            </a:extLst>
          </p:cNvPr>
          <p:cNvCxnSpPr/>
          <p:nvPr/>
        </p:nvCxnSpPr>
        <p:spPr>
          <a:xfrm>
            <a:off x="4262967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4E51356D-D05B-4DEA-A6B6-86133799BCF2}"/>
              </a:ext>
            </a:extLst>
          </p:cNvPr>
          <p:cNvCxnSpPr/>
          <p:nvPr/>
        </p:nvCxnSpPr>
        <p:spPr>
          <a:xfrm>
            <a:off x="7273900" y="135224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B9D9BAA-F891-4BD1-A558-4F905D90E3D5}"/>
              </a:ext>
            </a:extLst>
          </p:cNvPr>
          <p:cNvSpPr txBox="1"/>
          <p:nvPr/>
        </p:nvSpPr>
        <p:spPr>
          <a:xfrm>
            <a:off x="1237703" y="1347069"/>
            <a:ext cx="692818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1F47FCC-F2B3-4828-B9D1-45FA8450131B}"/>
              </a:ext>
            </a:extLst>
          </p:cNvPr>
          <p:cNvSpPr txBox="1"/>
          <p:nvPr/>
        </p:nvSpPr>
        <p:spPr>
          <a:xfrm>
            <a:off x="4284618" y="1347069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6C35E0C-1A4E-48DA-9B53-E1E2061587AB}"/>
              </a:ext>
            </a:extLst>
          </p:cNvPr>
          <p:cNvSpPr txBox="1"/>
          <p:nvPr/>
        </p:nvSpPr>
        <p:spPr>
          <a:xfrm>
            <a:off x="7277287" y="1352242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32</a:t>
            </a:r>
          </a:p>
        </p:txBody>
      </p:sp>
      <p:sp>
        <p:nvSpPr>
          <p:cNvPr id="175" name="Down Arrow 385">
            <a:extLst>
              <a:ext uri="{FF2B5EF4-FFF2-40B4-BE49-F238E27FC236}">
                <a16:creationId xmlns:a16="http://schemas.microsoft.com/office/drawing/2014/main" id="{C4470D29-E03C-4ACF-BFDC-720A260D6AA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24698" y="2780453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6" name="Down Arrow 385">
            <a:extLst>
              <a:ext uri="{FF2B5EF4-FFF2-40B4-BE49-F238E27FC236}">
                <a16:creationId xmlns:a16="http://schemas.microsoft.com/office/drawing/2014/main" id="{2F24BFFD-CB30-45A6-B3BC-27CFD48348A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289906" y="2532731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7932F915-8D69-4FA0-92F0-5802F865BC30}"/>
              </a:ext>
            </a:extLst>
          </p:cNvPr>
          <p:cNvGrpSpPr/>
          <p:nvPr/>
        </p:nvGrpSpPr>
        <p:grpSpPr>
          <a:xfrm>
            <a:off x="629117" y="3341784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326F9E11-2D32-4127-A690-BE3DCF1EF715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FF5EB128-5403-42B0-A4F7-E747E950E68B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FBA811BD-0DCA-480D-911B-CF39060A680B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53AEB07B-5503-4E51-9090-193726AF84C6}"/>
              </a:ext>
            </a:extLst>
          </p:cNvPr>
          <p:cNvGrpSpPr/>
          <p:nvPr/>
        </p:nvGrpSpPr>
        <p:grpSpPr>
          <a:xfrm>
            <a:off x="100766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71FC5468-8B62-4917-91A2-4F17FF343754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3CF2C4C0-C93B-4702-8D55-E927194AFA80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6C8DC3D5-0A71-4ABE-BB90-5F5C357B00FE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A3188933-C35F-433A-9E7F-C517BEE67C4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862A9F7F-2BE0-4682-808D-C85F3BBE6AF7}"/>
              </a:ext>
            </a:extLst>
          </p:cNvPr>
          <p:cNvGrpSpPr/>
          <p:nvPr/>
        </p:nvGrpSpPr>
        <p:grpSpPr>
          <a:xfrm>
            <a:off x="7062393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1FB21B4A-26DB-4B12-B498-2914FD9D42D9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B623B7EB-1B93-4268-B214-DB414D36E2B6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38CFFFE3-1AB0-4905-B574-E373D9B56790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F8F88100-69DD-4F95-B735-D2AEB98A23A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6FEB1077-707C-4639-A232-6E69368FC5F4}"/>
              </a:ext>
            </a:extLst>
          </p:cNvPr>
          <p:cNvGrpSpPr/>
          <p:nvPr/>
        </p:nvGrpSpPr>
        <p:grpSpPr>
          <a:xfrm>
            <a:off x="404908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CFCD5A2-0FED-48A1-9F6C-9AEC99FFDD1D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6C6EDE54-A32B-4578-8DE0-FCC87D2982BC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F002D5D-83EA-4C7C-8FCB-A35380690919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18B461FB-AE7C-411A-8DEC-8150D642CBB2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06256339-214A-4969-9A87-9F97F71C9F99}"/>
              </a:ext>
            </a:extLst>
          </p:cNvPr>
          <p:cNvGrpSpPr/>
          <p:nvPr/>
        </p:nvGrpSpPr>
        <p:grpSpPr>
          <a:xfrm>
            <a:off x="629117" y="1288847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AB6AF463-4B82-45AF-946E-D3F8E9E5AD54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47B5F402-0E40-4B1E-9FA1-BC18BA4F6245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485CF728-A437-4173-8314-6D423DF22E0D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sp>
        <p:nvSpPr>
          <p:cNvPr id="214" name="AutoShape 7">
            <a:extLst>
              <a:ext uri="{FF2B5EF4-FFF2-40B4-BE49-F238E27FC236}">
                <a16:creationId xmlns:a16="http://schemas.microsoft.com/office/drawing/2014/main" id="{8621EB61-61F5-401C-8350-4341F5E5B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5940999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= sample mean; dash-dot = sample st dev; dash = est. error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5" name="Rectangle 14">
            <a:extLst>
              <a:ext uri="{FF2B5EF4-FFF2-40B4-BE49-F238E27FC236}">
                <a16:creationId xmlns:a16="http://schemas.microsoft.com/office/drawing/2014/main" id="{7EE3F67B-4103-4BAC-A320-352A865C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4601" y="5968994"/>
            <a:ext cx="2249400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6" name="Rectangle 14">
            <a:extLst>
              <a:ext uri="{FF2B5EF4-FFF2-40B4-BE49-F238E27FC236}">
                <a16:creationId xmlns:a16="http://schemas.microsoft.com/office/drawing/2014/main" id="{5D6E0BF3-BF97-4E10-BB1E-E47235401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662" y="6405350"/>
            <a:ext cx="2048153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7" name="Down Arrow 385">
            <a:extLst>
              <a:ext uri="{FF2B5EF4-FFF2-40B4-BE49-F238E27FC236}">
                <a16:creationId xmlns:a16="http://schemas.microsoft.com/office/drawing/2014/main" id="{9A150210-2F8C-402D-8C9C-B42FDE5B97E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292059" y="2213997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0" name="Down Arrow 385">
            <a:extLst>
              <a:ext uri="{FF2B5EF4-FFF2-40B4-BE49-F238E27FC236}">
                <a16:creationId xmlns:a16="http://schemas.microsoft.com/office/drawing/2014/main" id="{85FEA1FF-1760-4AB3-9F7B-853AB7B5DFB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57971" y="3993455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1" name="Down Arrow 385">
            <a:extLst>
              <a:ext uri="{FF2B5EF4-FFF2-40B4-BE49-F238E27FC236}">
                <a16:creationId xmlns:a16="http://schemas.microsoft.com/office/drawing/2014/main" id="{E73A5EB3-96D8-45A6-9AB7-5FD0255FA88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744934" y="3994969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2" name="Down Arrow 385">
            <a:extLst>
              <a:ext uri="{FF2B5EF4-FFF2-40B4-BE49-F238E27FC236}">
                <a16:creationId xmlns:a16="http://schemas.microsoft.com/office/drawing/2014/main" id="{D272F9A9-0FA9-4C46-9E79-2AC47AF1C7C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981484" y="3931992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004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nimBg="1"/>
      <p:bldP spid="176" grpId="0" animBg="1"/>
      <p:bldP spid="215" grpId="0" animBg="1"/>
      <p:bldP spid="216" grpId="0" animBg="1"/>
      <p:bldP spid="217" grpId="0" animBg="1"/>
      <p:bldP spid="220" grpId="0" animBg="1"/>
      <p:bldP spid="221" grpId="0" animBg="1"/>
      <p:bldP spid="22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6050" name="Picture 2" descr="C:\Users\johnlspouge\Desktop\adversity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99" y="1036675"/>
            <a:ext cx="6858000" cy="479964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96348965"/>
      </p:ext>
    </p:extLst>
  </p:cSld>
  <p:clrMapOvr>
    <a:masterClrMapping/>
  </p:clrMapOvr>
  <p:transition advTm="1077"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4002" name="Picture 2" descr="C:\Users\johnlspouge\Desktop\problem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99" y="1036675"/>
            <a:ext cx="6858000" cy="47996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24344073"/>
      </p:ext>
    </p:extLst>
  </p:cSld>
  <p:clrMapOvr>
    <a:masterClrMapping/>
  </p:clrMapOvr>
  <p:transition advTm="1077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19400"/>
            <a:ext cx="87630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Gold Standard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el for HIV Reproduction</a:t>
            </a:r>
          </a:p>
        </p:txBody>
      </p:sp>
    </p:spTree>
    <p:extLst>
      <p:ext uri="{BB962C8B-B14F-4D97-AF65-F5344CB8AC3E}">
        <p14:creationId xmlns:p14="http://schemas.microsoft.com/office/powerpoint/2010/main" val="1851726713"/>
      </p:ext>
    </p:extLst>
  </p:cSld>
  <p:clrMapOvr>
    <a:masterClrMapping/>
  </p:clrMapOvr>
  <p:transition advTm="1456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" name="Picture 170">
            <a:extLst>
              <a:ext uri="{FF2B5EF4-FFF2-40B4-BE49-F238E27FC236}">
                <a16:creationId xmlns:a16="http://schemas.microsoft.com/office/drawing/2014/main" id="{9F26FB3C-B8F7-42F9-889F-D52505336C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162" t="3768" r="5730" b="12197"/>
          <a:stretch/>
        </p:blipFill>
        <p:spPr>
          <a:xfrm>
            <a:off x="1227194" y="3363889"/>
            <a:ext cx="2660612" cy="1681423"/>
          </a:xfrm>
          <a:prstGeom prst="rect">
            <a:avLst/>
          </a:prstGeom>
        </p:spPr>
      </p:pic>
      <p:sp>
        <p:nvSpPr>
          <p:cNvPr id="155" name="Rectangle 154">
            <a:extLst>
              <a:ext uri="{FF2B5EF4-FFF2-40B4-BE49-F238E27FC236}">
                <a16:creationId xmlns:a16="http://schemas.microsoft.com/office/drawing/2014/main" id="{B2FD2AAE-8EAC-4CBE-8BB8-3A45E336D459}"/>
              </a:ext>
            </a:extLst>
          </p:cNvPr>
          <p:cNvSpPr/>
          <p:nvPr/>
        </p:nvSpPr>
        <p:spPr bwMode="auto">
          <a:xfrm>
            <a:off x="877257" y="5054837"/>
            <a:ext cx="9343752" cy="36498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4A4D90FC-4A21-4D45-B84C-0473148AC48E}"/>
              </a:ext>
            </a:extLst>
          </p:cNvPr>
          <p:cNvCxnSpPr/>
          <p:nvPr/>
        </p:nvCxnSpPr>
        <p:spPr>
          <a:xfrm>
            <a:off x="1211230" y="3359956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2" name="Picture 171">
            <a:extLst>
              <a:ext uri="{FF2B5EF4-FFF2-40B4-BE49-F238E27FC236}">
                <a16:creationId xmlns:a16="http://schemas.microsoft.com/office/drawing/2014/main" id="{13D95C61-33EA-4EC7-98B4-8528BD30A6F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061" t="2981" r="5570" b="11822"/>
          <a:stretch/>
        </p:blipFill>
        <p:spPr>
          <a:xfrm>
            <a:off x="4272099" y="3368806"/>
            <a:ext cx="2649018" cy="1676506"/>
          </a:xfrm>
          <a:prstGeom prst="rect">
            <a:avLst/>
          </a:prstGeom>
        </p:spPr>
      </p:pic>
      <p:pic>
        <p:nvPicPr>
          <p:cNvPr id="173" name="Picture 172">
            <a:extLst>
              <a:ext uri="{FF2B5EF4-FFF2-40B4-BE49-F238E27FC236}">
                <a16:creationId xmlns:a16="http://schemas.microsoft.com/office/drawing/2014/main" id="{C0E12583-3268-4EA2-8619-140647E3638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540" t="3768" b="11035"/>
          <a:stretch/>
        </p:blipFill>
        <p:spPr>
          <a:xfrm>
            <a:off x="7270411" y="3348848"/>
            <a:ext cx="2658180" cy="1700674"/>
          </a:xfrm>
          <a:prstGeom prst="rect">
            <a:avLst/>
          </a:prstGeom>
        </p:spPr>
      </p:pic>
      <p:sp>
        <p:nvSpPr>
          <p:cNvPr id="89" name="TextBox 88">
            <a:extLst>
              <a:ext uri="{FF2B5EF4-FFF2-40B4-BE49-F238E27FC236}">
                <a16:creationId xmlns:a16="http://schemas.microsoft.com/office/drawing/2014/main" id="{26D2BB81-BE39-4511-80E1-41A3870FC1C8}"/>
              </a:ext>
            </a:extLst>
          </p:cNvPr>
          <p:cNvSpPr txBox="1"/>
          <p:nvPr/>
        </p:nvSpPr>
        <p:spPr>
          <a:xfrm>
            <a:off x="1237643" y="3362328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6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451BFD3-8043-4624-A07F-AF01E1D58867}"/>
              </a:ext>
            </a:extLst>
          </p:cNvPr>
          <p:cNvSpPr txBox="1"/>
          <p:nvPr/>
        </p:nvSpPr>
        <p:spPr>
          <a:xfrm>
            <a:off x="4763761" y="5533224"/>
            <a:ext cx="1511952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True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492D83D-B3D2-44F7-92D8-E11A1827CFBD}"/>
              </a:ext>
            </a:extLst>
          </p:cNvPr>
          <p:cNvSpPr txBox="1"/>
          <p:nvPr/>
        </p:nvSpPr>
        <p:spPr>
          <a:xfrm rot="16200000">
            <a:off x="-740262" y="3304609"/>
            <a:ext cx="2097048" cy="3261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Estimated log</a:t>
            </a:r>
            <a:r>
              <a:rPr lang="en-US" sz="1519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10</a:t>
            </a:r>
            <a:r>
              <a:rPr lang="en-US" sz="1519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 </a:t>
            </a:r>
            <a:r>
              <a:rPr lang="en-US" sz="1519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onsole" panose="020B0609040504020204" pitchFamily="49" charset="0"/>
              </a:rPr>
              <a:t>r</a:t>
            </a:r>
            <a:endParaRPr lang="en-US" sz="1519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Console" panose="020B0609040504020204" pitchFamily="49" charset="0"/>
            </a:endParaRP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BECACC7-B79B-4F00-B542-218F318B0948}"/>
              </a:ext>
            </a:extLst>
          </p:cNvPr>
          <p:cNvCxnSpPr/>
          <p:nvPr/>
        </p:nvCxnSpPr>
        <p:spPr>
          <a:xfrm>
            <a:off x="7254652" y="3365152"/>
            <a:ext cx="0" cy="16836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A704972-B175-4B85-B4C5-F67F0E8A246C}"/>
              </a:ext>
            </a:extLst>
          </p:cNvPr>
          <p:cNvSpPr txBox="1"/>
          <p:nvPr/>
        </p:nvSpPr>
        <p:spPr>
          <a:xfrm>
            <a:off x="7276304" y="33675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256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35961E34-541F-4373-A331-9E251F1E1B9A}"/>
              </a:ext>
            </a:extLst>
          </p:cNvPr>
          <p:cNvSpPr txBox="1"/>
          <p:nvPr/>
        </p:nvSpPr>
        <p:spPr>
          <a:xfrm>
            <a:off x="4282237" y="3361224"/>
            <a:ext cx="92685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28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9152EC89-E6EE-45A1-81E2-9319FBF7EE1F}"/>
              </a:ext>
            </a:extLst>
          </p:cNvPr>
          <p:cNvSpPr/>
          <p:nvPr/>
        </p:nvSpPr>
        <p:spPr bwMode="auto">
          <a:xfrm>
            <a:off x="838469" y="2966686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3" name="Rectangle 3">
            <a:extLst>
              <a:ext uri="{FF2B5EF4-FFF2-40B4-BE49-F238E27FC236}">
                <a16:creationId xmlns:a16="http://schemas.microsoft.com/office/drawing/2014/main" id="{E2FF9D42-8DA9-4755-AA75-7F86BDDE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ccuracy of SFS Approximations</a:t>
            </a:r>
            <a:endParaRPr lang="en-US" sz="4400" b="1" i="1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A0941CC-5E20-4C61-9939-A148E4FDDC11}"/>
              </a:ext>
            </a:extLst>
          </p:cNvPr>
          <p:cNvSpPr/>
          <p:nvPr/>
        </p:nvSpPr>
        <p:spPr>
          <a:xfrm>
            <a:off x="5950750" y="4852300"/>
            <a:ext cx="238540" cy="4224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71571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519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F697A18-66EF-4E19-877A-107DC9084DF9}"/>
              </a:ext>
            </a:extLst>
          </p:cNvPr>
          <p:cNvCxnSpPr>
            <a:cxnSpLocks/>
          </p:cNvCxnSpPr>
          <p:nvPr/>
        </p:nvCxnSpPr>
        <p:spPr>
          <a:xfrm flipH="1">
            <a:off x="7254652" y="5055822"/>
            <a:ext cx="23195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AutoShape 7">
            <a:extLst>
              <a:ext uri="{FF2B5EF4-FFF2-40B4-BE49-F238E27FC236}">
                <a16:creationId xmlns:a16="http://schemas.microsoft.com/office/drawing/2014/main" id="{C40B3E91-979A-4BA6-9D03-66A0DDFE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6395061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 = delta MLE; purple = integral MLE; blue = method of moments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68" name="Picture 167">
            <a:extLst>
              <a:ext uri="{FF2B5EF4-FFF2-40B4-BE49-F238E27FC236}">
                <a16:creationId xmlns:a16="http://schemas.microsoft.com/office/drawing/2014/main" id="{C09E4356-6DCF-4CBC-B852-A70A0399534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396" t="3769" r="5779" b="12598"/>
          <a:stretch/>
        </p:blipFill>
        <p:spPr>
          <a:xfrm>
            <a:off x="1248878" y="1338899"/>
            <a:ext cx="2638928" cy="1687512"/>
          </a:xfrm>
          <a:prstGeom prst="rect">
            <a:avLst/>
          </a:prstGeom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id="{ABA8F045-E93C-4570-8D73-EDF7EE1B24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395" t="3831" r="5779" b="12649"/>
          <a:stretch/>
        </p:blipFill>
        <p:spPr>
          <a:xfrm>
            <a:off x="4284829" y="1338899"/>
            <a:ext cx="2636288" cy="1677961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7EC210A6-2757-4CAB-ADB8-D3D069659B3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162" t="3769" r="5730" b="12598"/>
          <a:stretch/>
        </p:blipFill>
        <p:spPr>
          <a:xfrm>
            <a:off x="7274117" y="1338899"/>
            <a:ext cx="2654474" cy="1678040"/>
          </a:xfrm>
          <a:prstGeom prst="rect">
            <a:avLst/>
          </a:prstGeom>
        </p:spPr>
      </p:pic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06E48A03-38EC-4E8A-BC02-5DAB24921652}"/>
              </a:ext>
            </a:extLst>
          </p:cNvPr>
          <p:cNvCxnSpPr>
            <a:cxnSpLocks/>
          </p:cNvCxnSpPr>
          <p:nvPr/>
        </p:nvCxnSpPr>
        <p:spPr>
          <a:xfrm flipH="1">
            <a:off x="1211291" y="3037740"/>
            <a:ext cx="2714826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8C96F72-E7DA-42B3-92CC-3EAB7AADE1C6}"/>
              </a:ext>
            </a:extLst>
          </p:cNvPr>
          <p:cNvCxnSpPr>
            <a:cxnSpLocks/>
          </p:cNvCxnSpPr>
          <p:nvPr/>
        </p:nvCxnSpPr>
        <p:spPr>
          <a:xfrm flipH="1">
            <a:off x="4262968" y="3030674"/>
            <a:ext cx="2676308" cy="706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77C91C1-ABFF-45E2-A6E0-CACF7A4BFCB3}"/>
              </a:ext>
            </a:extLst>
          </p:cNvPr>
          <p:cNvCxnSpPr>
            <a:cxnSpLocks/>
          </p:cNvCxnSpPr>
          <p:nvPr/>
        </p:nvCxnSpPr>
        <p:spPr>
          <a:xfrm flipH="1">
            <a:off x="7287447" y="3042913"/>
            <a:ext cx="2657240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4C291083-9C74-4A99-8B7F-F6E0476154BA}"/>
              </a:ext>
            </a:extLst>
          </p:cNvPr>
          <p:cNvSpPr/>
          <p:nvPr/>
        </p:nvSpPr>
        <p:spPr bwMode="auto">
          <a:xfrm>
            <a:off x="838469" y="961969"/>
            <a:ext cx="9343752" cy="3851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C843B62-59A1-4553-B138-DE008BB0EA9F}"/>
              </a:ext>
            </a:extLst>
          </p:cNvPr>
          <p:cNvCxnSpPr>
            <a:cxnSpLocks/>
          </p:cNvCxnSpPr>
          <p:nvPr/>
        </p:nvCxnSpPr>
        <p:spPr>
          <a:xfrm flipH="1">
            <a:off x="1211231" y="5050627"/>
            <a:ext cx="2689097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39BB6BB-F867-4E65-AB45-59D37E1D5152}"/>
              </a:ext>
            </a:extLst>
          </p:cNvPr>
          <p:cNvCxnSpPr>
            <a:cxnSpLocks/>
          </p:cNvCxnSpPr>
          <p:nvPr/>
        </p:nvCxnSpPr>
        <p:spPr>
          <a:xfrm flipH="1">
            <a:off x="7245521" y="5055822"/>
            <a:ext cx="2698183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51E57AA-F8FF-4E28-A47B-E5A16D2976FE}"/>
              </a:ext>
            </a:extLst>
          </p:cNvPr>
          <p:cNvCxnSpPr>
            <a:cxnSpLocks/>
          </p:cNvCxnSpPr>
          <p:nvPr/>
        </p:nvCxnSpPr>
        <p:spPr>
          <a:xfrm flipH="1">
            <a:off x="4260587" y="5049522"/>
            <a:ext cx="2676308" cy="0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24F2BCF-CDEE-4B67-BC68-F26732193CB3}"/>
              </a:ext>
            </a:extLst>
          </p:cNvPr>
          <p:cNvCxnSpPr/>
          <p:nvPr/>
        </p:nvCxnSpPr>
        <p:spPr>
          <a:xfrm>
            <a:off x="7245519" y="336515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40FE113-916D-4AB2-B889-9BB55E9B0EFF}"/>
              </a:ext>
            </a:extLst>
          </p:cNvPr>
          <p:cNvCxnSpPr/>
          <p:nvPr/>
        </p:nvCxnSpPr>
        <p:spPr>
          <a:xfrm>
            <a:off x="4260586" y="3358851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9D45EE1-9322-4879-98D3-AA614B559956}"/>
              </a:ext>
            </a:extLst>
          </p:cNvPr>
          <p:cNvCxnSpPr/>
          <p:nvPr/>
        </p:nvCxnSpPr>
        <p:spPr>
          <a:xfrm>
            <a:off x="1211290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3FADB44-2482-40D6-9E1C-BA4C0BCE8736}"/>
              </a:ext>
            </a:extLst>
          </p:cNvPr>
          <p:cNvCxnSpPr/>
          <p:nvPr/>
        </p:nvCxnSpPr>
        <p:spPr>
          <a:xfrm>
            <a:off x="4262967" y="1347069"/>
            <a:ext cx="0" cy="168360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4E51356D-D05B-4DEA-A6B6-86133799BCF2}"/>
              </a:ext>
            </a:extLst>
          </p:cNvPr>
          <p:cNvCxnSpPr/>
          <p:nvPr/>
        </p:nvCxnSpPr>
        <p:spPr>
          <a:xfrm>
            <a:off x="7273900" y="1352242"/>
            <a:ext cx="0" cy="1683606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B9D9BAA-F891-4BD1-A558-4F905D90E3D5}"/>
              </a:ext>
            </a:extLst>
          </p:cNvPr>
          <p:cNvSpPr txBox="1"/>
          <p:nvPr/>
        </p:nvSpPr>
        <p:spPr>
          <a:xfrm>
            <a:off x="1237703" y="1347069"/>
            <a:ext cx="692818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1F47FCC-F2B3-4828-B9D1-45FA8450131B}"/>
              </a:ext>
            </a:extLst>
          </p:cNvPr>
          <p:cNvSpPr txBox="1"/>
          <p:nvPr/>
        </p:nvSpPr>
        <p:spPr>
          <a:xfrm>
            <a:off x="4284618" y="1347069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1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6C35E0C-1A4E-48DA-9B53-E1E2061587AB}"/>
              </a:ext>
            </a:extLst>
          </p:cNvPr>
          <p:cNvSpPr txBox="1"/>
          <p:nvPr/>
        </p:nvSpPr>
        <p:spPr>
          <a:xfrm>
            <a:off x="7277287" y="1352242"/>
            <a:ext cx="809837" cy="32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7157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19" i="1" dirty="0">
                <a:solidFill>
                  <a:prstClr val="black"/>
                </a:solidFill>
                <a:latin typeface="Lucida Console" panose="020B0609040504020204" pitchFamily="49" charset="0"/>
              </a:rPr>
              <a:t>M</a:t>
            </a:r>
            <a:r>
              <a:rPr lang="en-US" sz="1013" i="1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=</a:t>
            </a:r>
            <a:r>
              <a:rPr lang="en-US" sz="1013" dirty="0">
                <a:solidFill>
                  <a:prstClr val="black"/>
                </a:solidFill>
                <a:latin typeface="Lucida Console" panose="020B0609040504020204" pitchFamily="49" charset="0"/>
              </a:rPr>
              <a:t> </a:t>
            </a:r>
            <a:r>
              <a:rPr lang="en-US" sz="1519" dirty="0">
                <a:solidFill>
                  <a:prstClr val="black"/>
                </a:solidFill>
                <a:latin typeface="Lucida Console" panose="020B0609040504020204" pitchFamily="49" charset="0"/>
              </a:rPr>
              <a:t>32</a:t>
            </a:r>
          </a:p>
        </p:txBody>
      </p:sp>
      <p:sp>
        <p:nvSpPr>
          <p:cNvPr id="175" name="Down Arrow 385">
            <a:extLst>
              <a:ext uri="{FF2B5EF4-FFF2-40B4-BE49-F238E27FC236}">
                <a16:creationId xmlns:a16="http://schemas.microsoft.com/office/drawing/2014/main" id="{C4470D29-E03C-4ACF-BFDC-720A260D6AA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24698" y="2542494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6" name="Down Arrow 385">
            <a:extLst>
              <a:ext uri="{FF2B5EF4-FFF2-40B4-BE49-F238E27FC236}">
                <a16:creationId xmlns:a16="http://schemas.microsoft.com/office/drawing/2014/main" id="{2F24BFFD-CB30-45A6-B3BC-27CFD48348A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335513" y="2141033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7932F915-8D69-4FA0-92F0-5802F865BC30}"/>
              </a:ext>
            </a:extLst>
          </p:cNvPr>
          <p:cNvGrpSpPr/>
          <p:nvPr/>
        </p:nvGrpSpPr>
        <p:grpSpPr>
          <a:xfrm>
            <a:off x="629117" y="3341784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326F9E11-2D32-4127-A690-BE3DCF1EF715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FF5EB128-5403-42B0-A4F7-E747E950E68B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FBA811BD-0DCA-480D-911B-CF39060A680B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53AEB07B-5503-4E51-9090-193726AF84C6}"/>
              </a:ext>
            </a:extLst>
          </p:cNvPr>
          <p:cNvGrpSpPr/>
          <p:nvPr/>
        </p:nvGrpSpPr>
        <p:grpSpPr>
          <a:xfrm>
            <a:off x="100766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71FC5468-8B62-4917-91A2-4F17FF343754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3CF2C4C0-C93B-4702-8D55-E927194AFA80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6C8DC3D5-0A71-4ABE-BB90-5F5C357B00FE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A3188933-C35F-433A-9E7F-C517BEE67C4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862A9F7F-2BE0-4682-808D-C85F3BBE6AF7}"/>
              </a:ext>
            </a:extLst>
          </p:cNvPr>
          <p:cNvGrpSpPr/>
          <p:nvPr/>
        </p:nvGrpSpPr>
        <p:grpSpPr>
          <a:xfrm>
            <a:off x="7062393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1FB21B4A-26DB-4B12-B498-2914FD9D42D9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B623B7EB-1B93-4268-B214-DB414D36E2B6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38CFFFE3-1AB0-4905-B574-E373D9B56790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F8F88100-69DD-4F95-B735-D2AEB98A23AC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6FEB1077-707C-4639-A232-6E69368FC5F4}"/>
              </a:ext>
            </a:extLst>
          </p:cNvPr>
          <p:cNvGrpSpPr/>
          <p:nvPr/>
        </p:nvGrpSpPr>
        <p:grpSpPr>
          <a:xfrm>
            <a:off x="4049082" y="5120135"/>
            <a:ext cx="2986157" cy="331429"/>
            <a:chOff x="1194265" y="6015789"/>
            <a:chExt cx="3539149" cy="392805"/>
          </a:xfrm>
          <a:solidFill>
            <a:schemeClr val="bg1"/>
          </a:solidFill>
        </p:grpSpPr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CFCD5A2-0FED-48A1-9F6C-9AEC99FFDD1D}"/>
                </a:ext>
              </a:extLst>
            </p:cNvPr>
            <p:cNvSpPr txBox="1"/>
            <p:nvPr/>
          </p:nvSpPr>
          <p:spPr>
            <a:xfrm>
              <a:off x="4236415" y="6022087"/>
              <a:ext cx="49624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  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6C6EDE54-A32B-4578-8DE0-FCC87D2982BC}"/>
                </a:ext>
              </a:extLst>
            </p:cNvPr>
            <p:cNvSpPr txBox="1"/>
            <p:nvPr/>
          </p:nvSpPr>
          <p:spPr>
            <a:xfrm>
              <a:off x="1194265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F002D5D-83EA-4C7C-8FCB-A35380690919}"/>
                </a:ext>
              </a:extLst>
            </p:cNvPr>
            <p:cNvSpPr txBox="1"/>
            <p:nvPr/>
          </p:nvSpPr>
          <p:spPr>
            <a:xfrm>
              <a:off x="4098482" y="6015789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18B461FB-AE7C-411A-8DEC-8150D642CBB2}"/>
                </a:ext>
              </a:extLst>
            </p:cNvPr>
            <p:cNvSpPr txBox="1"/>
            <p:nvPr/>
          </p:nvSpPr>
          <p:spPr>
            <a:xfrm>
              <a:off x="2646373" y="6022087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06256339-214A-4969-9A87-9F97F71C9F99}"/>
              </a:ext>
            </a:extLst>
          </p:cNvPr>
          <p:cNvGrpSpPr/>
          <p:nvPr/>
        </p:nvGrpSpPr>
        <p:grpSpPr>
          <a:xfrm>
            <a:off x="629117" y="1288847"/>
            <a:ext cx="535725" cy="1808220"/>
            <a:chOff x="682988" y="3908120"/>
            <a:chExt cx="634933" cy="2143075"/>
          </a:xfrm>
          <a:solidFill>
            <a:schemeClr val="bg1"/>
          </a:solidFill>
        </p:grpSpPr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AB6AF463-4B82-45AF-946E-D3F8E9E5AD54}"/>
                </a:ext>
              </a:extLst>
            </p:cNvPr>
            <p:cNvSpPr txBox="1"/>
            <p:nvPr/>
          </p:nvSpPr>
          <p:spPr>
            <a:xfrm>
              <a:off x="682988" y="5664688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0</a:t>
              </a:r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47B5F402-0E40-4B1E-9FA1-BC18BA4F6245}"/>
                </a:ext>
              </a:extLst>
            </p:cNvPr>
            <p:cNvSpPr txBox="1"/>
            <p:nvPr/>
          </p:nvSpPr>
          <p:spPr>
            <a:xfrm>
              <a:off x="682988" y="4786405"/>
              <a:ext cx="634932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0.5</a:t>
              </a: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485CF728-A437-4173-8314-6D423DF22E0D}"/>
                </a:ext>
              </a:extLst>
            </p:cNvPr>
            <p:cNvSpPr txBox="1"/>
            <p:nvPr/>
          </p:nvSpPr>
          <p:spPr>
            <a:xfrm>
              <a:off x="682988" y="3908120"/>
              <a:ext cx="634933" cy="38650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771571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19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Console" panose="020B0609040504020204" pitchFamily="49" charset="0"/>
                </a:rPr>
                <a:t>1.0</a:t>
              </a:r>
            </a:p>
          </p:txBody>
        </p:sp>
      </p:grpSp>
      <p:sp>
        <p:nvSpPr>
          <p:cNvPr id="214" name="AutoShape 7">
            <a:extLst>
              <a:ext uri="{FF2B5EF4-FFF2-40B4-BE49-F238E27FC236}">
                <a16:creationId xmlns:a16="http://schemas.microsoft.com/office/drawing/2014/main" id="{8621EB61-61F5-401C-8350-4341F5E5B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2" y="5940999"/>
            <a:ext cx="8304377" cy="400110"/>
          </a:xfrm>
          <a:prstGeom prst="wedgeRectCallout">
            <a:avLst>
              <a:gd name="adj1" fmla="val 49304"/>
              <a:gd name="adj2" fmla="val -33019"/>
            </a:avLst>
          </a:prstGeom>
          <a:solidFill>
            <a:schemeClr val="bg2">
              <a:alpha val="50000"/>
            </a:schemeClr>
          </a:solidFill>
          <a:ln w="381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= sample mean; dash-dot = sample st dev; dash = est. error</a:t>
            </a:r>
            <a:endParaRPr lang="en-US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5" name="Rectangle 14">
            <a:extLst>
              <a:ext uri="{FF2B5EF4-FFF2-40B4-BE49-F238E27FC236}">
                <a16:creationId xmlns:a16="http://schemas.microsoft.com/office/drawing/2014/main" id="{7EE3F67B-4103-4BAC-A320-352A865C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4601" y="5968994"/>
            <a:ext cx="2258809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6" name="Rectangle 14">
            <a:extLst>
              <a:ext uri="{FF2B5EF4-FFF2-40B4-BE49-F238E27FC236}">
                <a16:creationId xmlns:a16="http://schemas.microsoft.com/office/drawing/2014/main" id="{5D6E0BF3-BF97-4E10-BB1E-E47235401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6154" y="6405350"/>
            <a:ext cx="6169534" cy="34411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7" name="Down Arrow 385">
            <a:extLst>
              <a:ext uri="{FF2B5EF4-FFF2-40B4-BE49-F238E27FC236}">
                <a16:creationId xmlns:a16="http://schemas.microsoft.com/office/drawing/2014/main" id="{9A150210-2F8C-402D-8C9C-B42FDE5B97E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345337" y="1547326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0" name="Down Arrow 385">
            <a:extLst>
              <a:ext uri="{FF2B5EF4-FFF2-40B4-BE49-F238E27FC236}">
                <a16:creationId xmlns:a16="http://schemas.microsoft.com/office/drawing/2014/main" id="{85FEA1FF-1760-4AB3-9F7B-853AB7B5DFB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779491" y="3993455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1" name="Down Arrow 385">
            <a:extLst>
              <a:ext uri="{FF2B5EF4-FFF2-40B4-BE49-F238E27FC236}">
                <a16:creationId xmlns:a16="http://schemas.microsoft.com/office/drawing/2014/main" id="{E73A5EB3-96D8-45A6-9AB7-5FD0255FA88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996852" y="3994969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22" name="Down Arrow 385">
            <a:extLst>
              <a:ext uri="{FF2B5EF4-FFF2-40B4-BE49-F238E27FC236}">
                <a16:creationId xmlns:a16="http://schemas.microsoft.com/office/drawing/2014/main" id="{D272F9A9-0FA9-4C46-9E79-2AC47AF1C7C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079257" y="3931992"/>
            <a:ext cx="503237" cy="943770"/>
          </a:xfrm>
          <a:prstGeom prst="downArrow">
            <a:avLst>
              <a:gd name="adj1" fmla="val 50000"/>
              <a:gd name="adj2" fmla="val 50084"/>
            </a:avLst>
          </a:prstGeom>
          <a:solidFill>
            <a:srgbClr val="FF0000">
              <a:alpha val="50196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1085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6624"/>
    </mc:Choice>
    <mc:Fallback xmlns="">
      <p:transition advTm="46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nimBg="1"/>
      <p:bldP spid="176" grpId="0" animBg="1"/>
      <p:bldP spid="216" grpId="0" animBg="1"/>
      <p:bldP spid="217" grpId="0" animBg="1"/>
      <p:bldP spid="220" grpId="0" animBg="1"/>
      <p:bldP spid="221" grpId="0" animBg="1"/>
      <p:bldP spid="22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1954" name="Picture 2" descr="C:\Users\johnlspouge\Desktop\persistenc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6087" y="1036675"/>
            <a:ext cx="6856411" cy="47896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05552201"/>
      </p:ext>
    </p:extLst>
  </p:cSld>
  <p:clrMapOvr>
    <a:masterClrMapping/>
  </p:clrMapOvr>
  <p:transition advTm="1077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8125" y="1003448"/>
            <a:ext cx="9810750" cy="4260270"/>
          </a:xfrm>
          <a:noFill/>
          <a:ln/>
          <a:effectLst/>
        </p:spPr>
        <p:txBody>
          <a:bodyPr>
            <a:spAutoFit/>
          </a:bodyPr>
          <a:lstStyle/>
          <a:p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ground</a:t>
            </a:r>
          </a:p>
          <a:p>
            <a:pPr lvl="1"/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mal testing is important in developing new therapies against infectious agents (e.g., HIV).</a:t>
            </a:r>
          </a:p>
          <a:p>
            <a:pPr lvl="1"/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ly, investigators depend on presence or absence of infection to decide whether a particular therapy reduces infection.</a:t>
            </a:r>
          </a:p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</a:t>
            </a:r>
          </a:p>
          <a:p>
            <a:pPr lvl="1"/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a single host, the basic reproduction number is the average number of cells successfully infected from an infected cell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lvl="1"/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you could estimate the basic reproduction number in early infection of a single host, you could give experimenters another parameter for measuring the efficacy of a possible therapy.</a:t>
            </a:r>
          </a:p>
        </p:txBody>
      </p:sp>
      <p:sp>
        <p:nvSpPr>
          <p:cNvPr id="1950723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verview</a:t>
            </a:r>
          </a:p>
        </p:txBody>
      </p:sp>
      <p:sp>
        <p:nvSpPr>
          <p:cNvPr id="1950724" name="Rectangle 4"/>
          <p:cNvSpPr>
            <a:spLocks noChangeArrowheads="1"/>
          </p:cNvSpPr>
          <p:nvPr/>
        </p:nvSpPr>
        <p:spPr bwMode="auto">
          <a:xfrm>
            <a:off x="0" y="6580188"/>
            <a:ext cx="3460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lIns="96838" tIns="47625" rIns="96838" bIns="47625" anchor="ctr">
            <a:spAutoFit/>
          </a:bodyPr>
          <a:lstStyle/>
          <a:p>
            <a:pPr defTabSz="957263"/>
            <a:fld id="{F42D6857-AF5B-4E51-8A7D-90D639880BCE}" type="slidenum">
              <a:rPr lang="en-US" altLang="en-US" sz="1200">
                <a:solidFill>
                  <a:schemeClr val="tx1"/>
                </a:solidFill>
                <a:latin typeface="Times New Roman" pitchFamily="18" charset="0"/>
              </a:rPr>
              <a:pPr defTabSz="957263"/>
              <a:t>92</a:t>
            </a:fld>
            <a:endParaRPr lang="en-US" altLang="en-US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D8C2588C-6A43-450E-88B9-334324071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5973" y="6550223"/>
            <a:ext cx="42210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 </a:t>
            </a:r>
            <a:r>
              <a:rPr lang="en-US" sz="1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tziioannou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 &amp; DT Evans (2015) PMC4334372</a:t>
            </a:r>
            <a:endParaRPr lang="nl-NL" sz="14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1026885"/>
      </p:ext>
    </p:extLst>
  </p:cSld>
  <p:clrMapOvr>
    <a:masterClrMapping/>
  </p:clrMapOvr>
  <p:transition advTm="46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722" grpId="0" build="p" bldLvl="2"/>
      <p:bldP spid="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675" name="Rectangle 3"/>
          <p:cNvSpPr>
            <a:spLocks noChangeArrowheads="1"/>
          </p:cNvSpPr>
          <p:nvPr/>
        </p:nvSpPr>
        <p:spPr bwMode="auto">
          <a:xfrm>
            <a:off x="0" y="0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09638"/>
            <a:r>
              <a:rPr lang="en-US" sz="4400" b="1">
                <a:effectLst>
                  <a:outerShdw blurRad="38100" dist="38100" dir="2700000" algn="tl">
                    <a:srgbClr val="000000"/>
                  </a:outerShdw>
                </a:effectLst>
              </a:rPr>
              <a:t>Collaborators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693881" y="2747539"/>
            <a:ext cx="2899255" cy="5238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lIns="92075" tIns="46038" rIns="92075" bIns="46038" anchor="ctr">
            <a:spAutoFit/>
          </a:bodyPr>
          <a:lstStyle/>
          <a:p>
            <a:pPr algn="ctr" defTabSz="909638"/>
            <a:r>
              <a:rPr lang="en-US" sz="2800" b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Vruj</a:t>
            </a: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Patel, NCBI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9375091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/>
          <p:cNvSpPr>
            <a:spLocks noChangeArrowheads="1"/>
          </p:cNvSpPr>
          <p:nvPr/>
        </p:nvSpPr>
        <p:spPr bwMode="auto">
          <a:xfrm>
            <a:off x="0" y="6580188"/>
            <a:ext cx="3460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lIns="96838" tIns="47625" rIns="96838" bIns="47625" anchor="ctr">
            <a:spAutoFit/>
          </a:bodyPr>
          <a:lstStyle/>
          <a:p>
            <a:pPr defTabSz="957263">
              <a:defRPr/>
            </a:pPr>
            <a:fld id="{629558FD-D1EB-49CC-B2A3-8D7C1FF024B2}" type="slidenum">
              <a:rPr lang="en-US" altLang="en-US" sz="1200">
                <a:solidFill>
                  <a:schemeClr val="tx1"/>
                </a:solidFill>
                <a:latin typeface="Times New Roman" pitchFamily="18" charset="0"/>
              </a:rPr>
              <a:pPr defTabSz="957263">
                <a:defRPr/>
              </a:pPr>
              <a:t>94</a:t>
            </a:fld>
            <a:endParaRPr lang="en-US" altLang="en-US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659906" name="Picture 2" descr="C:\Users\johnlspouge\Desktop\strif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3448" y="0"/>
            <a:ext cx="8300104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00626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Tm="781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4.4|7.1|12.8|1.3|1.7|1.4|1.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.4|2.6|11.1|6.5|6.6|4.3|4.1|7.8|10.2"/>
</p:tagLst>
</file>

<file path=ppt/theme/theme1.xml><?xml version="1.0" encoding="utf-8"?>
<a:theme xmlns:a="http://schemas.openxmlformats.org/drawingml/2006/main" name="unigene">
  <a:themeElements>
    <a:clrScheme name="">
      <a:dk1>
        <a:srgbClr val="919191"/>
      </a:dk1>
      <a:lt1>
        <a:srgbClr val="FFFFFF"/>
      </a:lt1>
      <a:dk2>
        <a:srgbClr val="063DE8"/>
      </a:dk2>
      <a:lt2>
        <a:srgbClr val="FDED1F"/>
      </a:lt2>
      <a:accent1>
        <a:srgbClr val="618FFD"/>
      </a:accent1>
      <a:accent2>
        <a:srgbClr val="00AE00"/>
      </a:accent2>
      <a:accent3>
        <a:srgbClr val="AAAFF2"/>
      </a:accent3>
      <a:accent4>
        <a:srgbClr val="DADADA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unige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6699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6699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nigen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gen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gen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gen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gen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gen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gen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919191"/>
    </a:dk1>
    <a:lt1>
      <a:srgbClr val="FFFFFF"/>
    </a:lt1>
    <a:dk2>
      <a:srgbClr val="063DE8"/>
    </a:dk2>
    <a:lt2>
      <a:srgbClr val="FDED1F"/>
    </a:lt2>
    <a:accent1>
      <a:srgbClr val="618FFD"/>
    </a:accent1>
    <a:accent2>
      <a:srgbClr val="00AE00"/>
    </a:accent2>
    <a:accent3>
      <a:srgbClr val="AAAFF2"/>
    </a:accent3>
    <a:accent4>
      <a:srgbClr val="DADADA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985109</TotalTime>
  <Pages>28</Pages>
  <Words>3927</Words>
  <Application>Microsoft Office PowerPoint</Application>
  <PresentationFormat>35mm Slides</PresentationFormat>
  <Paragraphs>1542</Paragraphs>
  <Slides>95</Slides>
  <Notes>9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5</vt:i4>
      </vt:variant>
    </vt:vector>
  </HeadingPairs>
  <TitlesOfParts>
    <vt:vector size="105" baseType="lpstr">
      <vt:lpstr>Arial</vt:lpstr>
      <vt:lpstr>Calibri</vt:lpstr>
      <vt:lpstr>Calibri Light</vt:lpstr>
      <vt:lpstr>Courier New</vt:lpstr>
      <vt:lpstr>Lucida Console</vt:lpstr>
      <vt:lpstr>Monotype Sorts</vt:lpstr>
      <vt:lpstr>Times New Roman</vt:lpstr>
      <vt:lpstr>unigene</vt:lpstr>
      <vt:lpstr>Custom Design</vt:lpstr>
      <vt:lpstr>Equation</vt:lpstr>
      <vt:lpstr>PowerPoint Presentation</vt:lpstr>
      <vt:lpstr>PowerPoint Presentation</vt:lpstr>
      <vt:lpstr>Biological 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Gold Standard  Model for HIV Rep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roximations  Convenient to Mathematical 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del for HIV Mu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del for HIV Sampling</vt:lpstr>
      <vt:lpstr>PowerPoint Presentation</vt:lpstr>
      <vt:lpstr>Mutations Contain Information  about the Viral Basic Reproduction Number</vt:lpstr>
      <vt:lpstr>PowerPoint Presentation</vt:lpstr>
      <vt:lpstr>PowerPoint Presentation</vt:lpstr>
      <vt:lpstr>Sequence Data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stical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tations</vt:lpstr>
      <vt:lpstr>Mathematical Approxim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s  Accuracy of SFS Approximations</vt:lpstr>
      <vt:lpstr>PowerPoint Presentation</vt:lpstr>
      <vt:lpstr>PowerPoint Presentation</vt:lpstr>
      <vt:lpstr>PowerPoint Presentation</vt:lpstr>
      <vt:lpstr>PowerPoint Presentation</vt:lpstr>
      <vt:lpstr>Statistical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ulation Results  Recovery of r from SFS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IH/NLM/NCB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CBI Databases</dc:title>
  <dc:subject/>
  <dc:creator>John L. Spouge</dc:creator>
  <cp:keywords/>
  <dc:description/>
  <cp:lastModifiedBy>John Spouge</cp:lastModifiedBy>
  <cp:revision>2124</cp:revision>
  <cp:lastPrinted>2001-06-14T12:51:39Z</cp:lastPrinted>
  <dcterms:created xsi:type="dcterms:W3CDTF">1996-04-16T09:34:44Z</dcterms:created>
  <dcterms:modified xsi:type="dcterms:W3CDTF">2019-02-01T22:4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cooper@ncbi.nlm.nih.gov</vt:lpwstr>
  </property>
  <property fmtid="{D5CDD505-2E9C-101B-9397-08002B2CF9AE}" pid="8" name="HomePage">
    <vt:lpwstr/>
  </property>
  <property fmtid="{D5CDD505-2E9C-101B-9397-08002B2CF9AE}" pid="9" name="Other">
    <vt:lpwstr>Lister Hill Center_x000d_
National Library of Medicine_x000d_
November 29, 1999</vt:lpwstr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6777215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teaching</vt:lpwstr>
  </property>
</Properties>
</file>